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025ED34" w14:textId="4B2251EF" w:rsidR="00811944" w:rsidRPr="004E57AE" w:rsidRDefault="00C85FC7" w:rsidP="00811944">
      <w:pPr>
        <w:rPr>
          <w:sz w:val="24"/>
          <w:szCs w:val="24"/>
        </w:rPr>
      </w:pPr>
      <w:commentRangeStart w:id="0"/>
      <w:commentRangeEnd w:id="0"/>
      <w:r w:rsidRPr="004E57AE">
        <w:rPr>
          <w:rStyle w:val="AklamaBavurusu"/>
        </w:rPr>
        <w:commentReference w:id="0"/>
      </w:r>
      <w:commentRangeStart w:id="1"/>
      <w:commentRangeEnd w:id="1"/>
      <w:r w:rsidR="00811944" w:rsidRPr="004E57AE">
        <w:rPr>
          <w:rStyle w:val="AklamaBavurusu"/>
        </w:rPr>
        <w:commentReference w:id="1"/>
      </w:r>
    </w:p>
    <w:p w14:paraId="0A09C0F5" w14:textId="7AB4DBFC" w:rsidR="00811944" w:rsidRPr="004E57AE" w:rsidRDefault="00811944" w:rsidP="00811944">
      <w:pPr>
        <w:jc w:val="center"/>
        <w:rPr>
          <w:sz w:val="24"/>
          <w:szCs w:val="24"/>
        </w:rPr>
      </w:pPr>
      <w:r w:rsidRPr="004E57AE">
        <w:rPr>
          <w:noProof/>
          <w:sz w:val="24"/>
          <w:szCs w:val="24"/>
        </w:rPr>
        <w:drawing>
          <wp:inline distT="0" distB="0" distL="0" distR="0" wp14:anchorId="41862DD2" wp14:editId="5398B8C4">
            <wp:extent cx="4365918" cy="540000"/>
            <wp:effectExtent l="0" t="0" r="3175" b="0"/>
            <wp:docPr id="19" name="Resim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ANTETLİ_enstitü_TR.png"/>
                    <pic:cNvPicPr/>
                  </pic:nvPicPr>
                  <pic:blipFill>
                    <a:blip r:embed="rId11" cstate="print">
                      <a:extLst>
                        <a:ext uri="{28A0092B-C50C-407E-A947-70E740481C1C}">
                          <a14:useLocalDpi xmlns:a14="http://schemas.microsoft.com/office/drawing/2010/main" val="0"/>
                        </a:ext>
                      </a:extLst>
                    </a:blip>
                    <a:stretch>
                      <a:fillRect/>
                    </a:stretch>
                  </pic:blipFill>
                  <pic:spPr bwMode="auto">
                    <a:xfrm>
                      <a:off x="0" y="0"/>
                      <a:ext cx="4365918" cy="540000"/>
                    </a:xfrm>
                    <a:prstGeom prst="rect">
                      <a:avLst/>
                    </a:prstGeom>
                    <a:ln>
                      <a:noFill/>
                    </a:ln>
                    <a:extLst>
                      <a:ext uri="{53640926-AAD7-44D8-BBD7-CCE9431645EC}">
                        <a14:shadowObscured xmlns:a14="http://schemas.microsoft.com/office/drawing/2010/main"/>
                      </a:ext>
                    </a:extLst>
                  </pic:spPr>
                </pic:pic>
              </a:graphicData>
            </a:graphic>
          </wp:inline>
        </w:drawing>
      </w:r>
    </w:p>
    <w:p w14:paraId="07685D2B" w14:textId="2A5AC301" w:rsidR="00395BAB" w:rsidRPr="004E57AE" w:rsidRDefault="00B74A38" w:rsidP="00811944">
      <w:pPr>
        <w:jc w:val="center"/>
        <w:rPr>
          <w:color w:val="1F4E79" w:themeColor="accent1" w:themeShade="80"/>
          <w:sz w:val="30"/>
          <w:szCs w:val="30"/>
        </w:rPr>
      </w:pPr>
      <w:r w:rsidRPr="004E57AE">
        <w:rPr>
          <w:color w:val="1F4E79" w:themeColor="accent1" w:themeShade="80"/>
          <w:sz w:val="30"/>
          <w:szCs w:val="30"/>
        </w:rPr>
        <w:t>DEPARTMENT OF COMPUTER ENGINEERING</w:t>
      </w:r>
    </w:p>
    <w:p w14:paraId="333C1B0C" w14:textId="77777777" w:rsidR="00811944" w:rsidRPr="004E57AE" w:rsidRDefault="00811944" w:rsidP="00811944">
      <w:pPr>
        <w:rPr>
          <w:sz w:val="24"/>
          <w:szCs w:val="24"/>
        </w:rPr>
      </w:pPr>
    </w:p>
    <w:p w14:paraId="23E65D00" w14:textId="77777777" w:rsidR="00811944" w:rsidRPr="004E57AE" w:rsidRDefault="00811944" w:rsidP="00811944">
      <w:pPr>
        <w:jc w:val="center"/>
        <w:rPr>
          <w:sz w:val="24"/>
          <w:szCs w:val="24"/>
        </w:rPr>
      </w:pPr>
    </w:p>
    <w:p w14:paraId="578A80F8" w14:textId="77777777" w:rsidR="00811944" w:rsidRPr="004E57AE" w:rsidRDefault="00811944" w:rsidP="00811944">
      <w:pPr>
        <w:rPr>
          <w:sz w:val="24"/>
          <w:szCs w:val="24"/>
        </w:rPr>
      </w:pPr>
    </w:p>
    <w:p w14:paraId="77829E3B" w14:textId="77777777" w:rsidR="00811944" w:rsidRPr="004E57AE" w:rsidRDefault="00811944" w:rsidP="00811944">
      <w:pPr>
        <w:rPr>
          <w:sz w:val="24"/>
          <w:szCs w:val="24"/>
        </w:rPr>
      </w:pPr>
    </w:p>
    <w:p w14:paraId="68FD2C1A" w14:textId="77777777" w:rsidR="00811944" w:rsidRPr="004E57AE" w:rsidRDefault="00811944" w:rsidP="00811944">
      <w:pPr>
        <w:rPr>
          <w:sz w:val="24"/>
          <w:szCs w:val="24"/>
        </w:rPr>
      </w:pPr>
    </w:p>
    <w:p w14:paraId="5391C639" w14:textId="0664E1D8" w:rsidR="00811944" w:rsidRPr="004E57AE" w:rsidRDefault="00B74A38" w:rsidP="00811944">
      <w:pPr>
        <w:ind w:right="129"/>
        <w:jc w:val="center"/>
        <w:rPr>
          <w:b/>
          <w:sz w:val="28"/>
          <w:szCs w:val="28"/>
        </w:rPr>
      </w:pPr>
      <w:r w:rsidRPr="004E57AE">
        <w:rPr>
          <w:b/>
          <w:sz w:val="28"/>
          <w:szCs w:val="28"/>
        </w:rPr>
        <w:t>ACADEMIC YEAR 2024-2025</w:t>
      </w:r>
    </w:p>
    <w:p w14:paraId="1A6E5E50" w14:textId="02A96A66" w:rsidR="00811944" w:rsidRPr="004E57AE" w:rsidRDefault="00B74A38" w:rsidP="00811944">
      <w:pPr>
        <w:ind w:right="129"/>
        <w:jc w:val="center"/>
        <w:rPr>
          <w:b/>
          <w:sz w:val="28"/>
          <w:szCs w:val="28"/>
        </w:rPr>
      </w:pPr>
      <w:r w:rsidRPr="004E57AE">
        <w:rPr>
          <w:b/>
          <w:sz w:val="28"/>
          <w:szCs w:val="28"/>
        </w:rPr>
        <w:t>FALL/SPRING SEMESTER</w:t>
      </w:r>
    </w:p>
    <w:p w14:paraId="1724E23B" w14:textId="77777777" w:rsidR="00811944" w:rsidRPr="004E57AE" w:rsidRDefault="00811944" w:rsidP="00811944">
      <w:pPr>
        <w:ind w:right="129"/>
        <w:jc w:val="center"/>
        <w:rPr>
          <w:sz w:val="32"/>
          <w:szCs w:val="32"/>
        </w:rPr>
      </w:pPr>
    </w:p>
    <w:p w14:paraId="7D07A9A0" w14:textId="77777777" w:rsidR="00811944" w:rsidRPr="004E57AE" w:rsidRDefault="00811944" w:rsidP="00811944">
      <w:pPr>
        <w:ind w:right="129"/>
        <w:jc w:val="center"/>
        <w:rPr>
          <w:sz w:val="32"/>
          <w:szCs w:val="32"/>
        </w:rPr>
      </w:pPr>
    </w:p>
    <w:p w14:paraId="2A03682C" w14:textId="77777777" w:rsidR="00811944" w:rsidRPr="004E57AE" w:rsidRDefault="00811944" w:rsidP="00811944">
      <w:pPr>
        <w:ind w:right="129"/>
        <w:jc w:val="center"/>
        <w:rPr>
          <w:b/>
          <w:sz w:val="32"/>
          <w:szCs w:val="32"/>
        </w:rPr>
      </w:pPr>
    </w:p>
    <w:p w14:paraId="5FC01C00" w14:textId="7B324A84" w:rsidR="00811944" w:rsidRPr="004E57AE" w:rsidRDefault="00B74A38" w:rsidP="00811944">
      <w:pPr>
        <w:ind w:right="129"/>
        <w:jc w:val="center"/>
        <w:rPr>
          <w:sz w:val="32"/>
          <w:szCs w:val="32"/>
        </w:rPr>
      </w:pPr>
      <w:r w:rsidRPr="004E57AE">
        <w:rPr>
          <w:sz w:val="32"/>
          <w:szCs w:val="32"/>
        </w:rPr>
        <w:t>NAME OF THE COURSE</w:t>
      </w:r>
    </w:p>
    <w:p w14:paraId="67FF18CB" w14:textId="77777777" w:rsidR="00811944" w:rsidRPr="004E57AE" w:rsidRDefault="00811944" w:rsidP="00811944">
      <w:pPr>
        <w:ind w:right="129"/>
        <w:jc w:val="center"/>
        <w:rPr>
          <w:b/>
          <w:sz w:val="32"/>
          <w:szCs w:val="32"/>
        </w:rPr>
      </w:pPr>
    </w:p>
    <w:p w14:paraId="40671A0F" w14:textId="77777777" w:rsidR="00811944" w:rsidRPr="004E57AE" w:rsidRDefault="00811944" w:rsidP="00811944">
      <w:pPr>
        <w:ind w:right="129"/>
        <w:jc w:val="center"/>
        <w:rPr>
          <w:b/>
          <w:sz w:val="32"/>
          <w:szCs w:val="32"/>
        </w:rPr>
      </w:pPr>
    </w:p>
    <w:p w14:paraId="4E5F8405" w14:textId="31E35B84" w:rsidR="00811944" w:rsidRPr="004E57AE" w:rsidRDefault="00B74A38" w:rsidP="00811944">
      <w:pPr>
        <w:ind w:right="129"/>
        <w:jc w:val="center"/>
        <w:rPr>
          <w:b/>
          <w:sz w:val="28"/>
          <w:szCs w:val="28"/>
        </w:rPr>
      </w:pPr>
      <w:r w:rsidRPr="004E57AE">
        <w:rPr>
          <w:b/>
          <w:sz w:val="28"/>
          <w:szCs w:val="28"/>
        </w:rPr>
        <w:t>Course Supervisor:</w:t>
      </w:r>
    </w:p>
    <w:p w14:paraId="41589419" w14:textId="7715FCD5" w:rsidR="00811944" w:rsidRPr="004E57AE" w:rsidRDefault="00B74A38" w:rsidP="00811944">
      <w:pPr>
        <w:ind w:right="129"/>
        <w:jc w:val="center"/>
        <w:rPr>
          <w:sz w:val="28"/>
          <w:szCs w:val="28"/>
        </w:rPr>
      </w:pPr>
      <w:r w:rsidRPr="004E57AE">
        <w:rPr>
          <w:sz w:val="28"/>
          <w:szCs w:val="28"/>
        </w:rPr>
        <w:t>Title. Name Surname</w:t>
      </w:r>
    </w:p>
    <w:p w14:paraId="7E366C94" w14:textId="77777777" w:rsidR="00811944" w:rsidRPr="004E57AE" w:rsidRDefault="00811944" w:rsidP="00811944">
      <w:pPr>
        <w:ind w:right="129"/>
        <w:jc w:val="center"/>
        <w:rPr>
          <w:b/>
          <w:sz w:val="40"/>
          <w:szCs w:val="40"/>
        </w:rPr>
      </w:pPr>
    </w:p>
    <w:p w14:paraId="08F06061" w14:textId="77777777" w:rsidR="00811944" w:rsidRPr="004E57AE" w:rsidRDefault="00811944" w:rsidP="00811944">
      <w:pPr>
        <w:jc w:val="center"/>
        <w:rPr>
          <w:sz w:val="40"/>
          <w:szCs w:val="40"/>
        </w:rPr>
      </w:pPr>
    </w:p>
    <w:p w14:paraId="08AE3166" w14:textId="77777777" w:rsidR="00811944" w:rsidRPr="004E57AE" w:rsidRDefault="00811944" w:rsidP="00811944">
      <w:pPr>
        <w:jc w:val="center"/>
        <w:rPr>
          <w:sz w:val="40"/>
          <w:szCs w:val="40"/>
        </w:rPr>
      </w:pPr>
    </w:p>
    <w:p w14:paraId="1DA9C676" w14:textId="77777777" w:rsidR="00811944" w:rsidRPr="004E57AE" w:rsidRDefault="00811944" w:rsidP="00811944">
      <w:pPr>
        <w:jc w:val="center"/>
        <w:rPr>
          <w:sz w:val="40"/>
          <w:szCs w:val="40"/>
        </w:rPr>
      </w:pPr>
    </w:p>
    <w:p w14:paraId="152F5D62" w14:textId="01DBB5C1" w:rsidR="00811944" w:rsidRPr="004E57AE" w:rsidRDefault="00B74A38" w:rsidP="00811944">
      <w:pPr>
        <w:ind w:right="129"/>
        <w:jc w:val="center"/>
        <w:rPr>
          <w:sz w:val="40"/>
          <w:szCs w:val="40"/>
        </w:rPr>
      </w:pPr>
      <w:r w:rsidRPr="004E57AE">
        <w:rPr>
          <w:sz w:val="40"/>
          <w:szCs w:val="40"/>
        </w:rPr>
        <w:t>UNDERGRADUATION THESIS/PROJECT/HOMEWORK TITLE</w:t>
      </w:r>
    </w:p>
    <w:p w14:paraId="551E3B23" w14:textId="77777777" w:rsidR="00811944" w:rsidRPr="004E57AE" w:rsidRDefault="00811944" w:rsidP="00811944">
      <w:pPr>
        <w:ind w:right="129"/>
        <w:jc w:val="center"/>
        <w:rPr>
          <w:b/>
          <w:sz w:val="40"/>
          <w:szCs w:val="40"/>
        </w:rPr>
      </w:pPr>
    </w:p>
    <w:p w14:paraId="03CF92F2" w14:textId="77777777" w:rsidR="00811944" w:rsidRPr="004E57AE" w:rsidRDefault="00811944" w:rsidP="00811944">
      <w:pPr>
        <w:ind w:right="129"/>
        <w:jc w:val="center"/>
        <w:rPr>
          <w:b/>
          <w:sz w:val="40"/>
          <w:szCs w:val="40"/>
        </w:rPr>
      </w:pPr>
    </w:p>
    <w:p w14:paraId="4D45109A" w14:textId="77777777" w:rsidR="00811944" w:rsidRPr="004E57AE" w:rsidRDefault="00811944" w:rsidP="00811944">
      <w:pPr>
        <w:ind w:right="129"/>
        <w:jc w:val="center"/>
        <w:rPr>
          <w:b/>
          <w:sz w:val="40"/>
          <w:szCs w:val="40"/>
        </w:rPr>
      </w:pPr>
    </w:p>
    <w:p w14:paraId="6D9AB0BF" w14:textId="77777777" w:rsidR="00811944" w:rsidRPr="004E57AE" w:rsidRDefault="00811944" w:rsidP="00811944">
      <w:pPr>
        <w:ind w:right="129"/>
        <w:jc w:val="center"/>
        <w:rPr>
          <w:b/>
          <w:sz w:val="40"/>
          <w:szCs w:val="40"/>
        </w:rPr>
      </w:pPr>
    </w:p>
    <w:p w14:paraId="627B7031" w14:textId="77777777" w:rsidR="00811944" w:rsidRPr="004E57AE" w:rsidRDefault="00811944" w:rsidP="00811944">
      <w:pPr>
        <w:ind w:right="129"/>
        <w:jc w:val="center"/>
        <w:rPr>
          <w:b/>
          <w:sz w:val="40"/>
          <w:szCs w:val="40"/>
        </w:rPr>
      </w:pPr>
    </w:p>
    <w:p w14:paraId="348BFBB7" w14:textId="69368E8B" w:rsidR="00811944" w:rsidRPr="004E57AE" w:rsidRDefault="00B74A38" w:rsidP="00811944">
      <w:pPr>
        <w:ind w:right="129"/>
        <w:jc w:val="center"/>
        <w:rPr>
          <w:b/>
          <w:sz w:val="28"/>
          <w:szCs w:val="28"/>
        </w:rPr>
      </w:pPr>
      <w:r w:rsidRPr="004E57AE">
        <w:rPr>
          <w:b/>
          <w:sz w:val="28"/>
          <w:szCs w:val="28"/>
        </w:rPr>
        <w:t>Prepared by:</w:t>
      </w:r>
    </w:p>
    <w:p w14:paraId="7944753E" w14:textId="42929F4C" w:rsidR="00811944" w:rsidRPr="004E57AE" w:rsidRDefault="00B74A38" w:rsidP="00811944">
      <w:pPr>
        <w:ind w:right="129"/>
        <w:jc w:val="center"/>
        <w:rPr>
          <w:sz w:val="28"/>
          <w:szCs w:val="28"/>
        </w:rPr>
      </w:pPr>
      <w:r w:rsidRPr="004E57AE">
        <w:rPr>
          <w:sz w:val="28"/>
          <w:szCs w:val="28"/>
        </w:rPr>
        <w:t>Name Surname</w:t>
      </w:r>
    </w:p>
    <w:p w14:paraId="5252BC97" w14:textId="77777777" w:rsidR="00811944" w:rsidRPr="004E57AE" w:rsidRDefault="00811944" w:rsidP="00811944">
      <w:pPr>
        <w:ind w:right="129"/>
        <w:jc w:val="center"/>
        <w:rPr>
          <w:b/>
          <w:sz w:val="28"/>
          <w:szCs w:val="28"/>
        </w:rPr>
      </w:pPr>
    </w:p>
    <w:p w14:paraId="4B19CA71" w14:textId="322D564B" w:rsidR="00811944" w:rsidRPr="004E57AE" w:rsidRDefault="00B74A38" w:rsidP="00811944">
      <w:pPr>
        <w:ind w:right="129"/>
        <w:jc w:val="center"/>
        <w:rPr>
          <w:b/>
          <w:sz w:val="28"/>
          <w:szCs w:val="28"/>
        </w:rPr>
      </w:pPr>
      <w:r w:rsidRPr="004E57AE">
        <w:rPr>
          <w:b/>
          <w:sz w:val="28"/>
          <w:szCs w:val="28"/>
        </w:rPr>
        <w:t>Student No:</w:t>
      </w:r>
    </w:p>
    <w:p w14:paraId="377825DF" w14:textId="0A34EE00" w:rsidR="00811944" w:rsidRPr="004E57AE" w:rsidRDefault="00114C7A" w:rsidP="00811944">
      <w:pPr>
        <w:ind w:right="129"/>
        <w:jc w:val="center"/>
        <w:rPr>
          <w:sz w:val="28"/>
          <w:szCs w:val="28"/>
        </w:rPr>
      </w:pPr>
      <w:r w:rsidRPr="004E57AE">
        <w:rPr>
          <w:sz w:val="28"/>
          <w:szCs w:val="28"/>
        </w:rPr>
        <w:t>1111111111111</w:t>
      </w:r>
    </w:p>
    <w:p w14:paraId="3286D737" w14:textId="77777777" w:rsidR="00811944" w:rsidRPr="004E57AE" w:rsidRDefault="00811944" w:rsidP="00811944">
      <w:pPr>
        <w:pStyle w:val="Balk1ekil"/>
        <w:jc w:val="left"/>
        <w:sectPr w:rsidR="00811944" w:rsidRPr="004E57AE" w:rsidSect="00745FAB">
          <w:headerReference w:type="first" r:id="rId12"/>
          <w:pgSz w:w="11909" w:h="16834"/>
          <w:pgMar w:top="1418" w:right="1418" w:bottom="1418" w:left="1985" w:header="709" w:footer="709" w:gutter="0"/>
          <w:pgNumType w:fmt="lowerRoman"/>
          <w:cols w:space="60"/>
          <w:noEndnote/>
          <w:titlePg/>
          <w:docGrid w:linePitch="272"/>
        </w:sectPr>
      </w:pPr>
    </w:p>
    <w:p w14:paraId="79FB3477" w14:textId="008FEFC7" w:rsidR="00811944" w:rsidRPr="004E57AE" w:rsidRDefault="00B74A38" w:rsidP="00B74A38">
      <w:pPr>
        <w:spacing w:after="240"/>
        <w:rPr>
          <w:b/>
          <w:bCs/>
          <w:caps/>
          <w:color w:val="000000"/>
          <w:sz w:val="28"/>
          <w:szCs w:val="28"/>
          <w:lang w:eastAsia="x-none"/>
        </w:rPr>
      </w:pPr>
      <w:r w:rsidRPr="004E57AE">
        <w:rPr>
          <w:b/>
          <w:bCs/>
          <w:caps/>
          <w:color w:val="000000"/>
          <w:sz w:val="28"/>
          <w:szCs w:val="28"/>
          <w:lang w:eastAsia="x-none"/>
        </w:rPr>
        <w:lastRenderedPageBreak/>
        <w:t>ACKNOWLEDGMENTS</w:t>
      </w:r>
    </w:p>
    <w:p w14:paraId="001160A0" w14:textId="05FED6F0" w:rsidR="00B74A38" w:rsidRPr="004E57AE" w:rsidRDefault="00B74A38" w:rsidP="00B74A38">
      <w:pPr>
        <w:shd w:val="clear" w:color="auto" w:fill="FFFFFF"/>
        <w:spacing w:after="240"/>
        <w:rPr>
          <w:color w:val="000000"/>
          <w:sz w:val="24"/>
          <w:szCs w:val="24"/>
        </w:rPr>
      </w:pPr>
      <w:r w:rsidRPr="004E57AE">
        <w:rPr>
          <w:color w:val="000000"/>
          <w:sz w:val="24"/>
          <w:szCs w:val="24"/>
        </w:rPr>
        <w:t>I would like to express my deepest gratitude to my esteemed advisor, Prof. Dr.</w:t>
      </w:r>
      <w:r w:rsidR="004E57AE">
        <w:rPr>
          <w:color w:val="000000"/>
          <w:sz w:val="24"/>
          <w:szCs w:val="24"/>
        </w:rPr>
        <w:t xml:space="preserve"> ___ ___</w:t>
      </w:r>
      <w:r w:rsidRPr="004E57AE">
        <w:rPr>
          <w:color w:val="000000"/>
          <w:sz w:val="24"/>
          <w:szCs w:val="24"/>
        </w:rPr>
        <w:t>, for her invaluable support and guidance throughout my undergraduate studies and the preparation of this thesis.</w:t>
      </w:r>
    </w:p>
    <w:p w14:paraId="35B4988B" w14:textId="2D213D8C" w:rsidR="00B74A38" w:rsidRPr="004E57AE" w:rsidRDefault="00B74A38" w:rsidP="00B74A38">
      <w:pPr>
        <w:shd w:val="clear" w:color="auto" w:fill="FFFFFF"/>
        <w:spacing w:after="240"/>
        <w:rPr>
          <w:color w:val="000000"/>
          <w:sz w:val="24"/>
          <w:szCs w:val="24"/>
        </w:rPr>
      </w:pPr>
      <w:r w:rsidRPr="004E57AE">
        <w:rPr>
          <w:color w:val="000000"/>
          <w:sz w:val="24"/>
          <w:szCs w:val="24"/>
        </w:rPr>
        <w:t>I am also profoundly thankful to my co-advisor, Prof. Dr.</w:t>
      </w:r>
      <w:r w:rsidR="004E57AE">
        <w:rPr>
          <w:color w:val="000000"/>
          <w:sz w:val="24"/>
          <w:szCs w:val="24"/>
        </w:rPr>
        <w:t xml:space="preserve"> ___ ___</w:t>
      </w:r>
      <w:r w:rsidRPr="004E57AE">
        <w:rPr>
          <w:color w:val="000000"/>
          <w:sz w:val="24"/>
          <w:szCs w:val="24"/>
        </w:rPr>
        <w:t>, for his generous contributions and insightful advice during my research.</w:t>
      </w:r>
    </w:p>
    <w:p w14:paraId="6C4CCBBC" w14:textId="77777777" w:rsidR="00B74A38" w:rsidRPr="004E57AE" w:rsidRDefault="00B74A38" w:rsidP="00B74A38">
      <w:pPr>
        <w:shd w:val="clear" w:color="auto" w:fill="FFFFFF"/>
        <w:spacing w:after="240"/>
        <w:rPr>
          <w:color w:val="000000"/>
          <w:sz w:val="24"/>
          <w:szCs w:val="24"/>
        </w:rPr>
      </w:pPr>
      <w:r w:rsidRPr="004E57AE">
        <w:rPr>
          <w:color w:val="000000"/>
          <w:sz w:val="24"/>
          <w:szCs w:val="24"/>
        </w:rPr>
        <w:t>My heartfelt appreciation goes to my beloved family and colleagues for their unwavering encouragement and assistance throughout this work.</w:t>
      </w:r>
    </w:p>
    <w:p w14:paraId="59C1F96F" w14:textId="1B2A37FC" w:rsidR="00811944" w:rsidRPr="004E57AE" w:rsidRDefault="00B74A38" w:rsidP="00B74A38">
      <w:pPr>
        <w:shd w:val="clear" w:color="auto" w:fill="FFFFFF"/>
        <w:spacing w:after="240"/>
        <w:rPr>
          <w:b/>
          <w:bCs/>
          <w:color w:val="000000"/>
          <w:sz w:val="24"/>
          <w:szCs w:val="24"/>
        </w:rPr>
      </w:pPr>
      <w:r w:rsidRPr="004E57AE">
        <w:rPr>
          <w:color w:val="000000"/>
          <w:sz w:val="24"/>
          <w:szCs w:val="24"/>
        </w:rPr>
        <w:t>This thesis was supported by the Scientific Research Project of Düzce University under project number SRP-XXX-WWW.</w:t>
      </w:r>
    </w:p>
    <w:p w14:paraId="018B0207" w14:textId="77777777" w:rsidR="00811944" w:rsidRPr="004E57AE" w:rsidRDefault="00811944" w:rsidP="00811944">
      <w:pPr>
        <w:shd w:val="clear" w:color="auto" w:fill="FFFFFF"/>
        <w:rPr>
          <w:b/>
          <w:bCs/>
          <w:color w:val="000000"/>
          <w:sz w:val="24"/>
          <w:szCs w:val="24"/>
        </w:rPr>
      </w:pPr>
    </w:p>
    <w:p w14:paraId="4CD96CD5" w14:textId="77777777" w:rsidR="00811944" w:rsidRPr="004E57AE" w:rsidRDefault="00811944" w:rsidP="00811944">
      <w:pPr>
        <w:shd w:val="clear" w:color="auto" w:fill="FFFFFF"/>
        <w:rPr>
          <w:b/>
          <w:bCs/>
          <w:color w:val="000000"/>
          <w:sz w:val="24"/>
          <w:szCs w:val="24"/>
        </w:rPr>
      </w:pPr>
    </w:p>
    <w:p w14:paraId="4C30FA40" w14:textId="77777777" w:rsidR="00811944" w:rsidRPr="004E57AE" w:rsidRDefault="00811944" w:rsidP="00811944">
      <w:pPr>
        <w:shd w:val="clear" w:color="auto" w:fill="FFFFFF"/>
        <w:rPr>
          <w:b/>
          <w:bCs/>
          <w:color w:val="000000"/>
          <w:sz w:val="24"/>
          <w:szCs w:val="24"/>
        </w:rPr>
      </w:pPr>
    </w:p>
    <w:p w14:paraId="0DFD4A83" w14:textId="3DC9B995" w:rsidR="00811944" w:rsidRPr="004E57AE" w:rsidRDefault="00B74A38" w:rsidP="00811944">
      <w:pPr>
        <w:shd w:val="clear" w:color="auto" w:fill="FFFFFF"/>
        <w:rPr>
          <w:b/>
          <w:bCs/>
          <w:color w:val="000000"/>
          <w:sz w:val="24"/>
          <w:szCs w:val="24"/>
        </w:rPr>
      </w:pPr>
      <w:r w:rsidRPr="004E57AE">
        <w:rPr>
          <w:b/>
          <w:bCs/>
          <w:color w:val="000000"/>
          <w:sz w:val="24"/>
          <w:szCs w:val="24"/>
        </w:rPr>
        <w:t>28 May 2025</w:t>
      </w:r>
      <w:r w:rsidR="00811944" w:rsidRPr="004E57AE">
        <w:rPr>
          <w:b/>
          <w:bCs/>
          <w:color w:val="000000"/>
          <w:sz w:val="24"/>
          <w:szCs w:val="24"/>
        </w:rPr>
        <w:tab/>
      </w:r>
      <w:r w:rsidR="00811944" w:rsidRPr="004E57AE">
        <w:rPr>
          <w:b/>
          <w:bCs/>
          <w:color w:val="000000"/>
          <w:sz w:val="24"/>
          <w:szCs w:val="24"/>
        </w:rPr>
        <w:tab/>
      </w:r>
      <w:r w:rsidR="00811944" w:rsidRPr="004E57AE">
        <w:rPr>
          <w:b/>
          <w:bCs/>
          <w:color w:val="000000"/>
          <w:sz w:val="24"/>
          <w:szCs w:val="24"/>
        </w:rPr>
        <w:tab/>
      </w:r>
      <w:r w:rsidR="00811944" w:rsidRPr="004E57AE">
        <w:rPr>
          <w:b/>
          <w:bCs/>
          <w:color w:val="000000"/>
          <w:sz w:val="24"/>
          <w:szCs w:val="24"/>
        </w:rPr>
        <w:tab/>
      </w:r>
      <w:r w:rsidR="00811944" w:rsidRPr="004E57AE">
        <w:rPr>
          <w:b/>
          <w:bCs/>
          <w:color w:val="000000"/>
          <w:sz w:val="24"/>
          <w:szCs w:val="24"/>
        </w:rPr>
        <w:tab/>
      </w:r>
      <w:r w:rsidR="00811944" w:rsidRPr="004E57AE">
        <w:rPr>
          <w:b/>
          <w:bCs/>
          <w:color w:val="000000"/>
          <w:sz w:val="24"/>
          <w:szCs w:val="24"/>
        </w:rPr>
        <w:tab/>
      </w:r>
      <w:r w:rsidR="00811944" w:rsidRPr="004E57AE">
        <w:rPr>
          <w:b/>
          <w:bCs/>
          <w:color w:val="000000"/>
          <w:sz w:val="24"/>
          <w:szCs w:val="24"/>
        </w:rPr>
        <w:tab/>
      </w:r>
      <w:r w:rsidR="00811944" w:rsidRPr="004E57AE">
        <w:rPr>
          <w:b/>
          <w:bCs/>
          <w:color w:val="000000"/>
          <w:sz w:val="24"/>
          <w:szCs w:val="24"/>
        </w:rPr>
        <w:tab/>
      </w:r>
      <w:r w:rsidRPr="004E57AE">
        <w:rPr>
          <w:b/>
          <w:bCs/>
          <w:color w:val="000000"/>
          <w:sz w:val="24"/>
          <w:szCs w:val="24"/>
        </w:rPr>
        <w:t xml:space="preserve">       Name Surname </w:t>
      </w:r>
    </w:p>
    <w:p w14:paraId="49202E39" w14:textId="77777777" w:rsidR="00811944" w:rsidRPr="004E57AE" w:rsidRDefault="00811944" w:rsidP="00811944">
      <w:pPr>
        <w:shd w:val="clear" w:color="auto" w:fill="FFFFFF"/>
        <w:rPr>
          <w:b/>
          <w:bCs/>
          <w:color w:val="000000"/>
          <w:sz w:val="24"/>
          <w:szCs w:val="24"/>
        </w:rPr>
      </w:pPr>
    </w:p>
    <w:p w14:paraId="729A281B" w14:textId="77777777" w:rsidR="00811944" w:rsidRPr="004E57AE" w:rsidRDefault="00811944" w:rsidP="00811944">
      <w:pPr>
        <w:shd w:val="clear" w:color="auto" w:fill="FFFFFF"/>
        <w:rPr>
          <w:b/>
          <w:bCs/>
          <w:color w:val="000000"/>
          <w:sz w:val="24"/>
          <w:szCs w:val="24"/>
        </w:rPr>
      </w:pPr>
    </w:p>
    <w:p w14:paraId="1F018720" w14:textId="77777777" w:rsidR="00811944" w:rsidRPr="004E57AE" w:rsidRDefault="00811944" w:rsidP="00811944">
      <w:pPr>
        <w:shd w:val="clear" w:color="auto" w:fill="FFFFFF"/>
        <w:rPr>
          <w:b/>
          <w:bCs/>
          <w:color w:val="000000"/>
          <w:sz w:val="24"/>
          <w:szCs w:val="24"/>
        </w:rPr>
      </w:pPr>
    </w:p>
    <w:p w14:paraId="18A99F15" w14:textId="77777777" w:rsidR="00811944" w:rsidRPr="004E57AE" w:rsidRDefault="00811944" w:rsidP="00811944">
      <w:pPr>
        <w:shd w:val="clear" w:color="auto" w:fill="FFFFFF"/>
        <w:rPr>
          <w:b/>
          <w:bCs/>
          <w:color w:val="000000"/>
          <w:sz w:val="24"/>
          <w:szCs w:val="24"/>
        </w:rPr>
      </w:pPr>
    </w:p>
    <w:p w14:paraId="3E48B4E8" w14:textId="77777777" w:rsidR="00811944" w:rsidRPr="004E57AE" w:rsidRDefault="00811944" w:rsidP="00811944">
      <w:pPr>
        <w:shd w:val="clear" w:color="auto" w:fill="FFFFFF"/>
        <w:rPr>
          <w:b/>
          <w:bCs/>
          <w:color w:val="000000"/>
          <w:sz w:val="24"/>
          <w:szCs w:val="24"/>
        </w:rPr>
      </w:pPr>
    </w:p>
    <w:p w14:paraId="0650FEAD" w14:textId="77777777" w:rsidR="00811944" w:rsidRPr="004E57AE" w:rsidRDefault="00811944" w:rsidP="00811944">
      <w:pPr>
        <w:shd w:val="clear" w:color="auto" w:fill="FFFFFF"/>
        <w:rPr>
          <w:b/>
          <w:bCs/>
          <w:color w:val="000000"/>
          <w:sz w:val="24"/>
          <w:szCs w:val="24"/>
        </w:rPr>
      </w:pPr>
    </w:p>
    <w:p w14:paraId="6C46F6E1" w14:textId="77777777" w:rsidR="00811944" w:rsidRPr="004E57AE" w:rsidRDefault="00811944" w:rsidP="00811944">
      <w:pPr>
        <w:shd w:val="clear" w:color="auto" w:fill="FFFFFF"/>
        <w:rPr>
          <w:b/>
          <w:bCs/>
          <w:color w:val="000000"/>
          <w:sz w:val="24"/>
          <w:szCs w:val="24"/>
        </w:rPr>
      </w:pPr>
    </w:p>
    <w:p w14:paraId="797A133D" w14:textId="77777777" w:rsidR="00811944" w:rsidRPr="004E57AE" w:rsidRDefault="00811944" w:rsidP="00811944">
      <w:pPr>
        <w:shd w:val="clear" w:color="auto" w:fill="FFFFFF"/>
        <w:rPr>
          <w:b/>
          <w:bCs/>
          <w:color w:val="000000"/>
          <w:sz w:val="24"/>
          <w:szCs w:val="24"/>
        </w:rPr>
      </w:pPr>
    </w:p>
    <w:p w14:paraId="5B4114F4" w14:textId="77777777" w:rsidR="00811944" w:rsidRPr="004E57AE" w:rsidRDefault="00811944" w:rsidP="00811944">
      <w:pPr>
        <w:shd w:val="clear" w:color="auto" w:fill="FFFFFF"/>
        <w:rPr>
          <w:b/>
          <w:bCs/>
          <w:color w:val="000000"/>
          <w:sz w:val="24"/>
          <w:szCs w:val="24"/>
        </w:rPr>
      </w:pPr>
    </w:p>
    <w:p w14:paraId="6ACDAFFA" w14:textId="77777777" w:rsidR="00811944" w:rsidRPr="004E57AE" w:rsidRDefault="00811944" w:rsidP="00811944">
      <w:pPr>
        <w:rPr>
          <w:color w:val="000000"/>
        </w:rPr>
      </w:pPr>
    </w:p>
    <w:p w14:paraId="6FE4F3C4" w14:textId="77777777" w:rsidR="00811944" w:rsidRPr="004E57AE" w:rsidRDefault="00811944" w:rsidP="00811944">
      <w:pPr>
        <w:rPr>
          <w:color w:val="000000"/>
        </w:rPr>
        <w:sectPr w:rsidR="00811944" w:rsidRPr="004E57AE" w:rsidSect="00745FAB">
          <w:pgSz w:w="11909" w:h="16834"/>
          <w:pgMar w:top="1418" w:right="1418" w:bottom="1418" w:left="1985" w:header="709" w:footer="709" w:gutter="0"/>
          <w:pgNumType w:fmt="lowerRoman"/>
          <w:cols w:space="60"/>
          <w:noEndnote/>
          <w:titlePg/>
          <w:docGrid w:linePitch="272"/>
        </w:sectPr>
      </w:pPr>
    </w:p>
    <w:p w14:paraId="3D68A069" w14:textId="77777777" w:rsidR="00811944" w:rsidRPr="004E57AE" w:rsidRDefault="00811944" w:rsidP="00811944">
      <w:pPr>
        <w:rPr>
          <w:color w:val="000000"/>
          <w:sz w:val="2"/>
          <w:szCs w:val="2"/>
        </w:rPr>
      </w:pPr>
    </w:p>
    <w:p w14:paraId="71DEBFDF" w14:textId="05642EB7" w:rsidR="00811944" w:rsidRPr="004E57AE" w:rsidRDefault="000327AA" w:rsidP="00811944">
      <w:pPr>
        <w:pStyle w:val="LKBALIKLAR"/>
        <w:spacing w:before="120" w:after="120"/>
        <w:rPr>
          <w:lang w:val="en-GB"/>
        </w:rPr>
      </w:pPr>
      <w:commentRangeStart w:id="2"/>
      <w:r w:rsidRPr="004E57AE">
        <w:rPr>
          <w:lang w:val="en-GB"/>
        </w:rPr>
        <w:t>TABLE OF CONTENTS</w:t>
      </w:r>
      <w:commentRangeEnd w:id="2"/>
      <w:r w:rsidR="00811944" w:rsidRPr="004E57AE">
        <w:rPr>
          <w:rStyle w:val="AklamaBavurusu"/>
          <w:b w:val="0"/>
          <w:lang w:val="en-GB"/>
        </w:rPr>
        <w:commentReference w:id="2"/>
      </w:r>
    </w:p>
    <w:p w14:paraId="0973C527" w14:textId="77777777" w:rsidR="00811944" w:rsidRPr="004E57AE" w:rsidRDefault="00811944" w:rsidP="00811944">
      <w:pPr>
        <w:spacing w:line="360" w:lineRule="auto"/>
        <w:jc w:val="right"/>
        <w:rPr>
          <w:sz w:val="24"/>
          <w:szCs w:val="24"/>
          <w:u w:val="single"/>
        </w:rPr>
      </w:pPr>
      <w:r w:rsidRPr="004E57AE">
        <w:rPr>
          <w:b/>
          <w:bCs/>
          <w:sz w:val="24"/>
          <w:szCs w:val="24"/>
          <w:u w:val="single"/>
        </w:rPr>
        <w:t>Page No</w:t>
      </w:r>
    </w:p>
    <w:p w14:paraId="395F1574" w14:textId="77777777" w:rsidR="00811944" w:rsidRPr="004E57AE" w:rsidRDefault="00811944" w:rsidP="00811944">
      <w:pPr>
        <w:pStyle w:val="T1"/>
        <w:tabs>
          <w:tab w:val="right" w:leader="dot" w:pos="8496"/>
        </w:tabs>
        <w:rPr>
          <w:rFonts w:asciiTheme="minorHAnsi" w:eastAsiaTheme="minorEastAsia" w:hAnsiTheme="minorHAnsi" w:cstheme="minorBidi"/>
          <w:b w:val="0"/>
          <w:bCs w:val="0"/>
          <w:sz w:val="22"/>
          <w:szCs w:val="22"/>
        </w:rPr>
      </w:pPr>
      <w:r w:rsidRPr="004E57AE">
        <w:fldChar w:fldCharType="begin"/>
      </w:r>
      <w:r w:rsidRPr="004E57AE">
        <w:instrText xml:space="preserve"> TOC \o "1-4" \u </w:instrText>
      </w:r>
      <w:r w:rsidRPr="004E57AE">
        <w:fldChar w:fldCharType="separate"/>
      </w:r>
      <w:r w:rsidRPr="004E57AE">
        <w:t>LIST OF FIGURES</w:t>
      </w:r>
      <w:r w:rsidRPr="004E57AE">
        <w:tab/>
      </w:r>
      <w:r w:rsidRPr="004E57AE">
        <w:fldChar w:fldCharType="begin"/>
      </w:r>
      <w:r w:rsidRPr="004E57AE">
        <w:instrText xml:space="preserve"> PAGEREF _Toc19270919 \h </w:instrText>
      </w:r>
      <w:r w:rsidRPr="004E57AE">
        <w:fldChar w:fldCharType="separate"/>
      </w:r>
      <w:r w:rsidRPr="004E57AE">
        <w:t>Vii</w:t>
      </w:r>
      <w:r w:rsidRPr="004E57AE">
        <w:fldChar w:fldCharType="end"/>
      </w:r>
    </w:p>
    <w:p w14:paraId="0FC6C408" w14:textId="77777777" w:rsidR="00811944" w:rsidRPr="004E57AE" w:rsidRDefault="00811944" w:rsidP="00811944">
      <w:pPr>
        <w:pStyle w:val="T1"/>
        <w:tabs>
          <w:tab w:val="right" w:leader="dot" w:pos="8496"/>
        </w:tabs>
        <w:rPr>
          <w:rFonts w:asciiTheme="minorHAnsi" w:eastAsiaTheme="minorEastAsia" w:hAnsiTheme="minorHAnsi" w:cstheme="minorBidi"/>
          <w:b w:val="0"/>
          <w:bCs w:val="0"/>
          <w:sz w:val="22"/>
          <w:szCs w:val="22"/>
        </w:rPr>
      </w:pPr>
      <w:r w:rsidRPr="004E57AE">
        <w:t>CHART LIST</w:t>
      </w:r>
      <w:r w:rsidRPr="004E57AE">
        <w:tab/>
      </w:r>
      <w:r w:rsidRPr="004E57AE">
        <w:fldChar w:fldCharType="begin"/>
      </w:r>
      <w:r w:rsidRPr="004E57AE">
        <w:instrText xml:space="preserve"> PAGEREF _Toc19270920 \h </w:instrText>
      </w:r>
      <w:r w:rsidRPr="004E57AE">
        <w:fldChar w:fldCharType="separate"/>
      </w:r>
      <w:r w:rsidRPr="004E57AE">
        <w:t>VIII</w:t>
      </w:r>
      <w:r w:rsidRPr="004E57AE">
        <w:fldChar w:fldCharType="end"/>
      </w:r>
    </w:p>
    <w:p w14:paraId="575B25EB" w14:textId="77777777" w:rsidR="00811944" w:rsidRPr="004E57AE" w:rsidRDefault="00811944" w:rsidP="00811944">
      <w:pPr>
        <w:pStyle w:val="T1"/>
        <w:tabs>
          <w:tab w:val="right" w:leader="dot" w:pos="8496"/>
        </w:tabs>
        <w:rPr>
          <w:rFonts w:asciiTheme="minorHAnsi" w:eastAsiaTheme="minorEastAsia" w:hAnsiTheme="minorHAnsi" w:cstheme="minorBidi"/>
          <w:b w:val="0"/>
          <w:bCs w:val="0"/>
          <w:sz w:val="22"/>
          <w:szCs w:val="22"/>
        </w:rPr>
      </w:pPr>
      <w:r w:rsidRPr="004E57AE">
        <w:t>MAP LIST</w:t>
      </w:r>
      <w:r w:rsidRPr="004E57AE">
        <w:tab/>
      </w:r>
      <w:r w:rsidRPr="004E57AE">
        <w:fldChar w:fldCharType="begin"/>
      </w:r>
      <w:r w:rsidRPr="004E57AE">
        <w:instrText xml:space="preserve"> PAGEREF _Toc19270921 \h </w:instrText>
      </w:r>
      <w:r w:rsidRPr="004E57AE">
        <w:fldChar w:fldCharType="separate"/>
      </w:r>
      <w:r w:rsidRPr="004E57AE">
        <w:t>Ix</w:t>
      </w:r>
      <w:r w:rsidRPr="004E57AE">
        <w:fldChar w:fldCharType="end"/>
      </w:r>
    </w:p>
    <w:p w14:paraId="5ECA9F5B" w14:textId="77777777" w:rsidR="00811944" w:rsidRPr="004E57AE" w:rsidRDefault="00811944" w:rsidP="00811944">
      <w:pPr>
        <w:pStyle w:val="T1"/>
        <w:tabs>
          <w:tab w:val="right" w:leader="dot" w:pos="8496"/>
        </w:tabs>
        <w:rPr>
          <w:rFonts w:asciiTheme="minorHAnsi" w:eastAsiaTheme="minorEastAsia" w:hAnsiTheme="minorHAnsi" w:cstheme="minorBidi"/>
          <w:b w:val="0"/>
          <w:bCs w:val="0"/>
          <w:sz w:val="22"/>
          <w:szCs w:val="22"/>
        </w:rPr>
      </w:pPr>
      <w:r w:rsidRPr="004E57AE">
        <w:t>ABBREVIATIONS</w:t>
      </w:r>
      <w:r w:rsidRPr="004E57AE">
        <w:tab/>
      </w:r>
      <w:r w:rsidRPr="004E57AE">
        <w:fldChar w:fldCharType="begin"/>
      </w:r>
      <w:r w:rsidRPr="004E57AE">
        <w:instrText xml:space="preserve"> PAGEREF _Toc19270922 \h </w:instrText>
      </w:r>
      <w:r w:rsidRPr="004E57AE">
        <w:fldChar w:fldCharType="separate"/>
      </w:r>
      <w:r w:rsidRPr="004E57AE">
        <w:t>x</w:t>
      </w:r>
      <w:r w:rsidRPr="004E57AE">
        <w:fldChar w:fldCharType="end"/>
      </w:r>
    </w:p>
    <w:p w14:paraId="1E5050FC" w14:textId="77777777" w:rsidR="00811944" w:rsidRPr="004E57AE" w:rsidRDefault="00811944" w:rsidP="00811944">
      <w:pPr>
        <w:pStyle w:val="T1"/>
        <w:tabs>
          <w:tab w:val="right" w:leader="dot" w:pos="8496"/>
        </w:tabs>
        <w:rPr>
          <w:rFonts w:asciiTheme="minorHAnsi" w:eastAsiaTheme="minorEastAsia" w:hAnsiTheme="minorHAnsi" w:cstheme="minorBidi"/>
          <w:b w:val="0"/>
          <w:bCs w:val="0"/>
          <w:sz w:val="22"/>
          <w:szCs w:val="22"/>
        </w:rPr>
      </w:pPr>
      <w:r w:rsidRPr="004E57AE">
        <w:t>ICONS</w:t>
      </w:r>
      <w:r w:rsidRPr="004E57AE">
        <w:tab/>
      </w:r>
      <w:r w:rsidRPr="004E57AE">
        <w:fldChar w:fldCharType="begin"/>
      </w:r>
      <w:r w:rsidRPr="004E57AE">
        <w:instrText xml:space="preserve"> PAGEREF _Toc19270923 \h </w:instrText>
      </w:r>
      <w:r w:rsidRPr="004E57AE">
        <w:fldChar w:fldCharType="separate"/>
      </w:r>
      <w:r w:rsidRPr="004E57AE">
        <w:t>Xi</w:t>
      </w:r>
      <w:r w:rsidRPr="004E57AE">
        <w:fldChar w:fldCharType="end"/>
      </w:r>
    </w:p>
    <w:p w14:paraId="0A3F8EBE" w14:textId="77777777" w:rsidR="00811944" w:rsidRPr="004E57AE" w:rsidRDefault="00811944" w:rsidP="00811944">
      <w:pPr>
        <w:pStyle w:val="T1"/>
        <w:tabs>
          <w:tab w:val="right" w:leader="dot" w:pos="8496"/>
        </w:tabs>
        <w:rPr>
          <w:rFonts w:asciiTheme="minorHAnsi" w:eastAsiaTheme="minorEastAsia" w:hAnsiTheme="minorHAnsi" w:cstheme="minorBidi"/>
          <w:b w:val="0"/>
          <w:bCs w:val="0"/>
          <w:sz w:val="22"/>
          <w:szCs w:val="22"/>
        </w:rPr>
      </w:pPr>
      <w:r w:rsidRPr="004E57AE">
        <w:t>SUMMARY</w:t>
      </w:r>
      <w:r w:rsidRPr="004E57AE">
        <w:tab/>
      </w:r>
      <w:r w:rsidRPr="004E57AE">
        <w:fldChar w:fldCharType="begin"/>
      </w:r>
      <w:r w:rsidRPr="004E57AE">
        <w:instrText xml:space="preserve"> PAGEREF _Toc19270924 \h </w:instrText>
      </w:r>
      <w:r w:rsidRPr="004E57AE">
        <w:fldChar w:fldCharType="separate"/>
      </w:r>
      <w:r w:rsidRPr="004E57AE">
        <w:t>XII</w:t>
      </w:r>
      <w:r w:rsidRPr="004E57AE">
        <w:fldChar w:fldCharType="end"/>
      </w:r>
    </w:p>
    <w:p w14:paraId="4353D588" w14:textId="77777777" w:rsidR="00811944" w:rsidRPr="004E57AE" w:rsidRDefault="00811944" w:rsidP="00811944">
      <w:pPr>
        <w:pStyle w:val="T1"/>
        <w:tabs>
          <w:tab w:val="right" w:leader="dot" w:pos="8496"/>
        </w:tabs>
        <w:rPr>
          <w:rFonts w:asciiTheme="minorHAnsi" w:eastAsiaTheme="minorEastAsia" w:hAnsiTheme="minorHAnsi" w:cstheme="minorBidi"/>
          <w:b w:val="0"/>
          <w:bCs w:val="0"/>
          <w:sz w:val="22"/>
          <w:szCs w:val="22"/>
        </w:rPr>
      </w:pPr>
      <w:r w:rsidRPr="004E57AE">
        <w:t>ABSTRACT</w:t>
      </w:r>
      <w:r w:rsidRPr="004E57AE">
        <w:tab/>
      </w:r>
      <w:r w:rsidRPr="004E57AE">
        <w:fldChar w:fldCharType="begin"/>
      </w:r>
      <w:r w:rsidRPr="004E57AE">
        <w:instrText xml:space="preserve"> PAGEREF _Toc19270925 \h </w:instrText>
      </w:r>
      <w:r w:rsidRPr="004E57AE">
        <w:fldChar w:fldCharType="separate"/>
      </w:r>
      <w:r w:rsidRPr="004E57AE">
        <w:t>Xiii</w:t>
      </w:r>
      <w:r w:rsidRPr="004E57AE">
        <w:fldChar w:fldCharType="end"/>
      </w:r>
    </w:p>
    <w:p w14:paraId="02339954" w14:textId="77777777" w:rsidR="00811944" w:rsidRPr="004E57AE" w:rsidRDefault="00811944" w:rsidP="00811944">
      <w:pPr>
        <w:pStyle w:val="T1"/>
        <w:tabs>
          <w:tab w:val="left" w:pos="600"/>
          <w:tab w:val="right" w:leader="dot" w:pos="8496"/>
        </w:tabs>
        <w:rPr>
          <w:rFonts w:asciiTheme="minorHAnsi" w:eastAsiaTheme="minorEastAsia" w:hAnsiTheme="minorHAnsi" w:cstheme="minorBidi"/>
          <w:b w:val="0"/>
          <w:bCs w:val="0"/>
          <w:sz w:val="22"/>
          <w:szCs w:val="22"/>
        </w:rPr>
      </w:pPr>
      <w:r w:rsidRPr="004E57AE">
        <w:t>1.</w:t>
      </w:r>
      <w:r w:rsidRPr="004E57AE">
        <w:rPr>
          <w:rFonts w:asciiTheme="minorHAnsi" w:eastAsiaTheme="minorEastAsia" w:hAnsiTheme="minorHAnsi" w:cstheme="minorBidi"/>
          <w:b w:val="0"/>
          <w:bCs w:val="0"/>
          <w:sz w:val="22"/>
          <w:szCs w:val="22"/>
        </w:rPr>
        <w:tab/>
      </w:r>
      <w:r w:rsidRPr="004E57AE">
        <w:t>ENTRANCE</w:t>
      </w:r>
      <w:r w:rsidRPr="004E57AE">
        <w:tab/>
      </w:r>
      <w:r w:rsidRPr="004E57AE">
        <w:fldChar w:fldCharType="begin"/>
      </w:r>
      <w:r w:rsidRPr="004E57AE">
        <w:instrText xml:space="preserve"> PAGEREF _Toc19270926 \h </w:instrText>
      </w:r>
      <w:r w:rsidRPr="004E57AE">
        <w:fldChar w:fldCharType="separate"/>
      </w:r>
      <w:r w:rsidRPr="004E57AE">
        <w:t>1</w:t>
      </w:r>
      <w:r w:rsidRPr="004E57AE">
        <w:fldChar w:fldCharType="end"/>
      </w:r>
    </w:p>
    <w:p w14:paraId="108DD39B" w14:textId="77777777" w:rsidR="00811944" w:rsidRPr="004E57AE" w:rsidRDefault="00811944" w:rsidP="00811944">
      <w:pPr>
        <w:pStyle w:val="T1"/>
        <w:tabs>
          <w:tab w:val="left" w:pos="600"/>
          <w:tab w:val="right" w:leader="dot" w:pos="8496"/>
        </w:tabs>
        <w:rPr>
          <w:rFonts w:asciiTheme="minorHAnsi" w:eastAsiaTheme="minorEastAsia" w:hAnsiTheme="minorHAnsi" w:cstheme="minorBidi"/>
          <w:b w:val="0"/>
          <w:bCs w:val="0"/>
          <w:sz w:val="22"/>
          <w:szCs w:val="22"/>
        </w:rPr>
      </w:pPr>
      <w:r w:rsidRPr="004E57AE">
        <w:t>2.</w:t>
      </w:r>
      <w:r w:rsidRPr="004E57AE">
        <w:rPr>
          <w:rFonts w:asciiTheme="minorHAnsi" w:eastAsiaTheme="minorEastAsia" w:hAnsiTheme="minorHAnsi" w:cstheme="minorBidi"/>
          <w:b w:val="0"/>
          <w:bCs w:val="0"/>
          <w:sz w:val="22"/>
          <w:szCs w:val="22"/>
        </w:rPr>
        <w:tab/>
      </w:r>
      <w:r w:rsidRPr="004E57AE">
        <w:t xml:space="preserve">MATERIALS AND METHODS (THIS TITLE IS NOT MANDATORY) </w:t>
      </w:r>
      <w:r w:rsidRPr="004E57AE">
        <w:tab/>
      </w:r>
      <w:r w:rsidRPr="004E57AE">
        <w:fldChar w:fldCharType="begin"/>
      </w:r>
      <w:r w:rsidRPr="004E57AE">
        <w:instrText xml:space="preserve"> PAGEREF _Toc19270927 \h </w:instrText>
      </w:r>
      <w:r w:rsidRPr="004E57AE">
        <w:fldChar w:fldCharType="separate"/>
      </w:r>
      <w:r w:rsidRPr="004E57AE">
        <w:t>2</w:t>
      </w:r>
      <w:r w:rsidRPr="004E57AE">
        <w:fldChar w:fldCharType="end"/>
      </w:r>
    </w:p>
    <w:p w14:paraId="2BFB9B9B" w14:textId="77777777" w:rsidR="00811944" w:rsidRPr="004E57AE" w:rsidRDefault="00811944" w:rsidP="00811944">
      <w:pPr>
        <w:pStyle w:val="T2"/>
        <w:tabs>
          <w:tab w:val="right" w:leader="dot" w:pos="8496"/>
        </w:tabs>
        <w:rPr>
          <w:rFonts w:asciiTheme="minorHAnsi" w:eastAsiaTheme="minorEastAsia" w:hAnsiTheme="minorHAnsi" w:cstheme="minorBidi"/>
          <w:b w:val="0"/>
          <w:smallCaps w:val="0"/>
          <w:sz w:val="22"/>
          <w:szCs w:val="22"/>
        </w:rPr>
      </w:pPr>
      <w:r w:rsidRPr="004E57AE">
        <w:t>2.1. SUBHEADING 1</w:t>
      </w:r>
      <w:r w:rsidRPr="004E57AE">
        <w:tab/>
      </w:r>
      <w:r w:rsidRPr="004E57AE">
        <w:fldChar w:fldCharType="begin"/>
      </w:r>
      <w:r w:rsidRPr="004E57AE">
        <w:instrText xml:space="preserve"> PAGEREF _Toc19270928 \h </w:instrText>
      </w:r>
      <w:r w:rsidRPr="004E57AE">
        <w:fldChar w:fldCharType="separate"/>
      </w:r>
      <w:r w:rsidRPr="004E57AE">
        <w:t>5</w:t>
      </w:r>
      <w:r w:rsidRPr="004E57AE">
        <w:fldChar w:fldCharType="end"/>
      </w:r>
    </w:p>
    <w:p w14:paraId="6E8D5FEC" w14:textId="77777777" w:rsidR="00811944" w:rsidRPr="004E57AE" w:rsidRDefault="00811944" w:rsidP="00811944">
      <w:pPr>
        <w:pStyle w:val="T3"/>
        <w:tabs>
          <w:tab w:val="right" w:leader="dot" w:pos="8496"/>
        </w:tabs>
        <w:rPr>
          <w:rFonts w:asciiTheme="minorHAnsi" w:eastAsiaTheme="minorEastAsia" w:hAnsiTheme="minorHAnsi" w:cstheme="minorBidi"/>
          <w:b w:val="0"/>
          <w:iCs w:val="0"/>
          <w:sz w:val="22"/>
          <w:szCs w:val="22"/>
        </w:rPr>
      </w:pPr>
      <w:r w:rsidRPr="004E57AE">
        <w:t>2.1.1. Subheading 2</w:t>
      </w:r>
      <w:r w:rsidRPr="004E57AE">
        <w:tab/>
      </w:r>
      <w:r w:rsidRPr="004E57AE">
        <w:fldChar w:fldCharType="begin"/>
      </w:r>
      <w:r w:rsidRPr="004E57AE">
        <w:instrText xml:space="preserve"> PAGEREF _Toc19270929 \h </w:instrText>
      </w:r>
      <w:r w:rsidRPr="004E57AE">
        <w:fldChar w:fldCharType="separate"/>
      </w:r>
      <w:r w:rsidRPr="004E57AE">
        <w:t>5</w:t>
      </w:r>
      <w:r w:rsidRPr="004E57AE">
        <w:fldChar w:fldCharType="end"/>
      </w:r>
    </w:p>
    <w:p w14:paraId="40A5E00A" w14:textId="77777777" w:rsidR="00811944" w:rsidRPr="004E57AE" w:rsidRDefault="00811944" w:rsidP="00811944">
      <w:pPr>
        <w:pStyle w:val="T3"/>
        <w:tabs>
          <w:tab w:val="right" w:leader="dot" w:pos="8496"/>
        </w:tabs>
        <w:rPr>
          <w:rFonts w:asciiTheme="minorHAnsi" w:eastAsiaTheme="minorEastAsia" w:hAnsiTheme="minorHAnsi" w:cstheme="minorBidi"/>
          <w:b w:val="0"/>
          <w:iCs w:val="0"/>
          <w:sz w:val="22"/>
          <w:szCs w:val="22"/>
        </w:rPr>
      </w:pPr>
      <w:r w:rsidRPr="004E57AE">
        <w:t>2.1.2. Subheading 2</w:t>
      </w:r>
      <w:r w:rsidRPr="004E57AE">
        <w:tab/>
      </w:r>
      <w:r w:rsidRPr="004E57AE">
        <w:fldChar w:fldCharType="begin"/>
      </w:r>
      <w:r w:rsidRPr="004E57AE">
        <w:instrText xml:space="preserve"> PAGEREF _Toc19270930 \h </w:instrText>
      </w:r>
      <w:r w:rsidRPr="004E57AE">
        <w:fldChar w:fldCharType="separate"/>
      </w:r>
      <w:r w:rsidRPr="004E57AE">
        <w:t>5</w:t>
      </w:r>
      <w:r w:rsidRPr="004E57AE">
        <w:fldChar w:fldCharType="end"/>
      </w:r>
    </w:p>
    <w:p w14:paraId="3690AA7D" w14:textId="77777777" w:rsidR="00811944" w:rsidRPr="004E57AE" w:rsidRDefault="00811944" w:rsidP="00811944">
      <w:pPr>
        <w:pStyle w:val="T4"/>
        <w:tabs>
          <w:tab w:val="right" w:leader="dot" w:pos="8496"/>
        </w:tabs>
        <w:rPr>
          <w:rFonts w:asciiTheme="minorHAnsi" w:eastAsiaTheme="minorEastAsia" w:hAnsiTheme="minorHAnsi" w:cstheme="minorBidi"/>
          <w:i w:val="0"/>
          <w:sz w:val="22"/>
          <w:szCs w:val="22"/>
        </w:rPr>
      </w:pPr>
      <w:r w:rsidRPr="004E57AE">
        <w:rPr>
          <w:i w:val="0"/>
        </w:rPr>
        <w:t>2.1.2.1.</w:t>
      </w:r>
      <w:r w:rsidRPr="004E57AE">
        <w:t xml:space="preserve"> Subheading 3</w:t>
      </w:r>
      <w:r w:rsidRPr="004E57AE">
        <w:tab/>
      </w:r>
      <w:r w:rsidRPr="004E57AE">
        <w:fldChar w:fldCharType="begin"/>
      </w:r>
      <w:r w:rsidRPr="004E57AE">
        <w:instrText xml:space="preserve"> PAGEREF _Toc19270931 \h </w:instrText>
      </w:r>
      <w:r w:rsidRPr="004E57AE">
        <w:fldChar w:fldCharType="separate"/>
      </w:r>
      <w:r w:rsidRPr="004E57AE">
        <w:t>5</w:t>
      </w:r>
      <w:r w:rsidRPr="004E57AE">
        <w:fldChar w:fldCharType="end"/>
      </w:r>
    </w:p>
    <w:p w14:paraId="66E9427E" w14:textId="77777777" w:rsidR="00811944" w:rsidRPr="004E57AE" w:rsidRDefault="00811944" w:rsidP="00811944">
      <w:pPr>
        <w:pStyle w:val="T4"/>
        <w:tabs>
          <w:tab w:val="right" w:leader="dot" w:pos="8496"/>
        </w:tabs>
        <w:rPr>
          <w:rFonts w:asciiTheme="minorHAnsi" w:eastAsiaTheme="minorEastAsia" w:hAnsiTheme="minorHAnsi" w:cstheme="minorBidi"/>
          <w:i w:val="0"/>
          <w:sz w:val="22"/>
          <w:szCs w:val="22"/>
        </w:rPr>
      </w:pPr>
      <w:r w:rsidRPr="004E57AE">
        <w:rPr>
          <w:i w:val="0"/>
        </w:rPr>
        <w:t>2.1.2.2.</w:t>
      </w:r>
      <w:r w:rsidRPr="004E57AE">
        <w:t xml:space="preserve"> Subheading 3</w:t>
      </w:r>
      <w:r w:rsidRPr="004E57AE">
        <w:tab/>
      </w:r>
      <w:r w:rsidRPr="004E57AE">
        <w:fldChar w:fldCharType="begin"/>
      </w:r>
      <w:r w:rsidRPr="004E57AE">
        <w:instrText xml:space="preserve"> PAGEREF _Toc19270932 \h </w:instrText>
      </w:r>
      <w:r w:rsidRPr="004E57AE">
        <w:fldChar w:fldCharType="separate"/>
      </w:r>
      <w:r w:rsidRPr="004E57AE">
        <w:t>6</w:t>
      </w:r>
      <w:r w:rsidRPr="004E57AE">
        <w:fldChar w:fldCharType="end"/>
      </w:r>
    </w:p>
    <w:p w14:paraId="1DA8C7BF" w14:textId="77777777" w:rsidR="00811944" w:rsidRPr="004E57AE" w:rsidRDefault="00811944" w:rsidP="00811944">
      <w:pPr>
        <w:pStyle w:val="T3"/>
        <w:tabs>
          <w:tab w:val="right" w:leader="dot" w:pos="8496"/>
        </w:tabs>
        <w:rPr>
          <w:rFonts w:asciiTheme="minorHAnsi" w:eastAsiaTheme="minorEastAsia" w:hAnsiTheme="minorHAnsi" w:cstheme="minorBidi"/>
          <w:b w:val="0"/>
          <w:iCs w:val="0"/>
          <w:sz w:val="22"/>
          <w:szCs w:val="22"/>
        </w:rPr>
      </w:pPr>
      <w:r w:rsidRPr="004E57AE">
        <w:t>2.1.3. Footnotes</w:t>
      </w:r>
      <w:r w:rsidRPr="004E57AE">
        <w:tab/>
      </w:r>
      <w:r w:rsidRPr="004E57AE">
        <w:fldChar w:fldCharType="begin"/>
      </w:r>
      <w:r w:rsidRPr="004E57AE">
        <w:instrText xml:space="preserve"> PAGEREF _Toc19270933 \h </w:instrText>
      </w:r>
      <w:r w:rsidRPr="004E57AE">
        <w:fldChar w:fldCharType="separate"/>
      </w:r>
      <w:r w:rsidRPr="004E57AE">
        <w:t>7</w:t>
      </w:r>
      <w:r w:rsidRPr="004E57AE">
        <w:fldChar w:fldCharType="end"/>
      </w:r>
    </w:p>
    <w:p w14:paraId="6F03BA68" w14:textId="77777777" w:rsidR="00811944" w:rsidRPr="004E57AE" w:rsidRDefault="00811944" w:rsidP="00811944">
      <w:pPr>
        <w:pStyle w:val="T2"/>
        <w:tabs>
          <w:tab w:val="right" w:leader="dot" w:pos="8496"/>
        </w:tabs>
        <w:rPr>
          <w:rFonts w:asciiTheme="minorHAnsi" w:eastAsiaTheme="minorEastAsia" w:hAnsiTheme="minorHAnsi" w:cstheme="minorBidi"/>
          <w:b w:val="0"/>
          <w:smallCaps w:val="0"/>
          <w:sz w:val="22"/>
          <w:szCs w:val="22"/>
        </w:rPr>
      </w:pPr>
      <w:r w:rsidRPr="004E57AE">
        <w:t>2.2. SUBHEADING 1</w:t>
      </w:r>
      <w:r w:rsidRPr="004E57AE">
        <w:tab/>
      </w:r>
      <w:r w:rsidRPr="004E57AE">
        <w:fldChar w:fldCharType="begin"/>
      </w:r>
      <w:r w:rsidRPr="004E57AE">
        <w:instrText xml:space="preserve"> PAGEREF _Toc19270934 \h </w:instrText>
      </w:r>
      <w:r w:rsidRPr="004E57AE">
        <w:fldChar w:fldCharType="separate"/>
      </w:r>
      <w:r w:rsidRPr="004E57AE">
        <w:t>7</w:t>
      </w:r>
      <w:r w:rsidRPr="004E57AE">
        <w:fldChar w:fldCharType="end"/>
      </w:r>
    </w:p>
    <w:p w14:paraId="7D1327AE" w14:textId="77777777" w:rsidR="00811944" w:rsidRPr="004E57AE" w:rsidRDefault="00811944" w:rsidP="00811944">
      <w:pPr>
        <w:pStyle w:val="T1"/>
        <w:tabs>
          <w:tab w:val="left" w:pos="600"/>
          <w:tab w:val="right" w:leader="dot" w:pos="8496"/>
        </w:tabs>
        <w:rPr>
          <w:rFonts w:asciiTheme="minorHAnsi" w:eastAsiaTheme="minorEastAsia" w:hAnsiTheme="minorHAnsi" w:cstheme="minorBidi"/>
          <w:b w:val="0"/>
          <w:bCs w:val="0"/>
          <w:sz w:val="22"/>
          <w:szCs w:val="22"/>
        </w:rPr>
      </w:pPr>
      <w:r w:rsidRPr="004E57AE">
        <w:t>3.</w:t>
      </w:r>
      <w:r w:rsidRPr="004E57AE">
        <w:rPr>
          <w:rFonts w:asciiTheme="minorHAnsi" w:eastAsiaTheme="minorEastAsia" w:hAnsiTheme="minorHAnsi" w:cstheme="minorBidi"/>
          <w:b w:val="0"/>
          <w:bCs w:val="0"/>
          <w:sz w:val="22"/>
          <w:szCs w:val="22"/>
        </w:rPr>
        <w:tab/>
      </w:r>
      <w:r w:rsidRPr="004E57AE">
        <w:t>CHAPTER 3</w:t>
      </w:r>
      <w:r w:rsidRPr="004E57AE">
        <w:tab/>
      </w:r>
      <w:r w:rsidRPr="004E57AE">
        <w:fldChar w:fldCharType="begin"/>
      </w:r>
      <w:r w:rsidRPr="004E57AE">
        <w:instrText xml:space="preserve"> PAGEREF _Toc19270935 \h </w:instrText>
      </w:r>
      <w:r w:rsidRPr="004E57AE">
        <w:fldChar w:fldCharType="separate"/>
      </w:r>
      <w:r w:rsidRPr="004E57AE">
        <w:t>9</w:t>
      </w:r>
      <w:r w:rsidRPr="004E57AE">
        <w:fldChar w:fldCharType="end"/>
      </w:r>
    </w:p>
    <w:p w14:paraId="62E640CF" w14:textId="77777777" w:rsidR="00811944" w:rsidRPr="004E57AE" w:rsidRDefault="00811944" w:rsidP="00811944">
      <w:pPr>
        <w:pStyle w:val="T2"/>
        <w:tabs>
          <w:tab w:val="right" w:leader="dot" w:pos="8496"/>
        </w:tabs>
        <w:rPr>
          <w:rFonts w:asciiTheme="minorHAnsi" w:eastAsiaTheme="minorEastAsia" w:hAnsiTheme="minorHAnsi" w:cstheme="minorBidi"/>
          <w:b w:val="0"/>
          <w:smallCaps w:val="0"/>
          <w:sz w:val="22"/>
          <w:szCs w:val="22"/>
        </w:rPr>
      </w:pPr>
      <w:r w:rsidRPr="004E57AE">
        <w:t>3.1. SUBHEADING 1</w:t>
      </w:r>
      <w:r w:rsidRPr="004E57AE">
        <w:tab/>
      </w:r>
      <w:r w:rsidRPr="004E57AE">
        <w:fldChar w:fldCharType="begin"/>
      </w:r>
      <w:r w:rsidRPr="004E57AE">
        <w:instrText xml:space="preserve"> PAGEREF _Toc19270936 \h </w:instrText>
      </w:r>
      <w:r w:rsidRPr="004E57AE">
        <w:fldChar w:fldCharType="separate"/>
      </w:r>
      <w:r w:rsidRPr="004E57AE">
        <w:t>10</w:t>
      </w:r>
      <w:r w:rsidRPr="004E57AE">
        <w:fldChar w:fldCharType="end"/>
      </w:r>
    </w:p>
    <w:p w14:paraId="3651361E" w14:textId="77777777" w:rsidR="00811944" w:rsidRPr="004E57AE" w:rsidRDefault="00811944" w:rsidP="00811944">
      <w:pPr>
        <w:pStyle w:val="T3"/>
        <w:tabs>
          <w:tab w:val="right" w:leader="dot" w:pos="8496"/>
        </w:tabs>
        <w:rPr>
          <w:rFonts w:asciiTheme="minorHAnsi" w:eastAsiaTheme="minorEastAsia" w:hAnsiTheme="minorHAnsi" w:cstheme="minorBidi"/>
          <w:b w:val="0"/>
          <w:iCs w:val="0"/>
          <w:sz w:val="22"/>
          <w:szCs w:val="22"/>
        </w:rPr>
      </w:pPr>
      <w:r w:rsidRPr="004E57AE">
        <w:t>3.1.1. Subheading 2</w:t>
      </w:r>
      <w:r w:rsidRPr="004E57AE">
        <w:tab/>
      </w:r>
      <w:r w:rsidRPr="004E57AE">
        <w:fldChar w:fldCharType="begin"/>
      </w:r>
      <w:r w:rsidRPr="004E57AE">
        <w:instrText xml:space="preserve"> PAGEREF _Toc19270937 \h </w:instrText>
      </w:r>
      <w:r w:rsidRPr="004E57AE">
        <w:fldChar w:fldCharType="separate"/>
      </w:r>
      <w:r w:rsidRPr="004E57AE">
        <w:t>10</w:t>
      </w:r>
      <w:r w:rsidRPr="004E57AE">
        <w:fldChar w:fldCharType="end"/>
      </w:r>
    </w:p>
    <w:p w14:paraId="6495EC78" w14:textId="77777777" w:rsidR="00811944" w:rsidRPr="004E57AE" w:rsidRDefault="00811944" w:rsidP="00811944">
      <w:pPr>
        <w:pStyle w:val="T4"/>
        <w:tabs>
          <w:tab w:val="right" w:leader="dot" w:pos="8496"/>
        </w:tabs>
        <w:rPr>
          <w:rFonts w:asciiTheme="minorHAnsi" w:eastAsiaTheme="minorEastAsia" w:hAnsiTheme="minorHAnsi" w:cstheme="minorBidi"/>
          <w:i w:val="0"/>
          <w:sz w:val="22"/>
          <w:szCs w:val="22"/>
        </w:rPr>
      </w:pPr>
      <w:r w:rsidRPr="004E57AE">
        <w:rPr>
          <w:i w:val="0"/>
        </w:rPr>
        <w:t>3.1.1.1.</w:t>
      </w:r>
      <w:r w:rsidRPr="004E57AE">
        <w:t xml:space="preserve"> Subheading 3</w:t>
      </w:r>
      <w:r w:rsidRPr="004E57AE">
        <w:tab/>
      </w:r>
      <w:r w:rsidRPr="004E57AE">
        <w:fldChar w:fldCharType="begin"/>
      </w:r>
      <w:r w:rsidRPr="004E57AE">
        <w:instrText xml:space="preserve"> PAGEREF _Toc19270938 \h </w:instrText>
      </w:r>
      <w:r w:rsidRPr="004E57AE">
        <w:fldChar w:fldCharType="separate"/>
      </w:r>
      <w:r w:rsidRPr="004E57AE">
        <w:t>10</w:t>
      </w:r>
      <w:r w:rsidRPr="004E57AE">
        <w:fldChar w:fldCharType="end"/>
      </w:r>
    </w:p>
    <w:p w14:paraId="669DB40C" w14:textId="77777777" w:rsidR="00811944" w:rsidRPr="004E57AE" w:rsidRDefault="00811944" w:rsidP="00811944">
      <w:pPr>
        <w:pStyle w:val="T4"/>
        <w:tabs>
          <w:tab w:val="right" w:leader="dot" w:pos="8496"/>
        </w:tabs>
        <w:rPr>
          <w:rFonts w:asciiTheme="minorHAnsi" w:eastAsiaTheme="minorEastAsia" w:hAnsiTheme="minorHAnsi" w:cstheme="minorBidi"/>
          <w:i w:val="0"/>
          <w:sz w:val="22"/>
          <w:szCs w:val="22"/>
        </w:rPr>
      </w:pPr>
      <w:r w:rsidRPr="004E57AE">
        <w:rPr>
          <w:i w:val="0"/>
        </w:rPr>
        <w:t>3.1.1.2.</w:t>
      </w:r>
      <w:r w:rsidRPr="004E57AE">
        <w:t xml:space="preserve"> Subheading 3</w:t>
      </w:r>
      <w:r w:rsidRPr="004E57AE">
        <w:tab/>
      </w:r>
      <w:r w:rsidRPr="004E57AE">
        <w:fldChar w:fldCharType="begin"/>
      </w:r>
      <w:r w:rsidRPr="004E57AE">
        <w:instrText xml:space="preserve"> PAGEREF _Toc19270939 \h </w:instrText>
      </w:r>
      <w:r w:rsidRPr="004E57AE">
        <w:fldChar w:fldCharType="separate"/>
      </w:r>
      <w:r w:rsidRPr="004E57AE">
        <w:t>10</w:t>
      </w:r>
      <w:r w:rsidRPr="004E57AE">
        <w:fldChar w:fldCharType="end"/>
      </w:r>
    </w:p>
    <w:p w14:paraId="4B11253F" w14:textId="77777777" w:rsidR="00811944" w:rsidRPr="004E57AE" w:rsidRDefault="00811944" w:rsidP="00811944">
      <w:pPr>
        <w:pStyle w:val="T2"/>
        <w:tabs>
          <w:tab w:val="right" w:leader="dot" w:pos="8496"/>
        </w:tabs>
        <w:rPr>
          <w:rFonts w:asciiTheme="minorHAnsi" w:eastAsiaTheme="minorEastAsia" w:hAnsiTheme="minorHAnsi" w:cstheme="minorBidi"/>
          <w:b w:val="0"/>
          <w:smallCaps w:val="0"/>
          <w:sz w:val="22"/>
          <w:szCs w:val="22"/>
        </w:rPr>
      </w:pPr>
      <w:r w:rsidRPr="004E57AE">
        <w:t>3.2. SUBHEADING 1</w:t>
      </w:r>
      <w:r w:rsidRPr="004E57AE">
        <w:tab/>
      </w:r>
      <w:r w:rsidRPr="004E57AE">
        <w:fldChar w:fldCharType="begin"/>
      </w:r>
      <w:r w:rsidRPr="004E57AE">
        <w:instrText xml:space="preserve"> PAGEREF _Toc19270940 \h </w:instrText>
      </w:r>
      <w:r w:rsidRPr="004E57AE">
        <w:fldChar w:fldCharType="separate"/>
      </w:r>
      <w:r w:rsidRPr="004E57AE">
        <w:t>10</w:t>
      </w:r>
      <w:r w:rsidRPr="004E57AE">
        <w:fldChar w:fldCharType="end"/>
      </w:r>
    </w:p>
    <w:p w14:paraId="6BCEC983" w14:textId="77777777" w:rsidR="00811944" w:rsidRPr="004E57AE" w:rsidRDefault="00811944" w:rsidP="00811944">
      <w:pPr>
        <w:pStyle w:val="T3"/>
        <w:tabs>
          <w:tab w:val="right" w:leader="dot" w:pos="8496"/>
        </w:tabs>
        <w:rPr>
          <w:rFonts w:asciiTheme="minorHAnsi" w:eastAsiaTheme="minorEastAsia" w:hAnsiTheme="minorHAnsi" w:cstheme="minorBidi"/>
          <w:b w:val="0"/>
          <w:iCs w:val="0"/>
          <w:sz w:val="22"/>
          <w:szCs w:val="22"/>
        </w:rPr>
      </w:pPr>
      <w:r w:rsidRPr="004E57AE">
        <w:t>3.2.1. Subheading 2</w:t>
      </w:r>
      <w:r w:rsidRPr="004E57AE">
        <w:tab/>
      </w:r>
      <w:r w:rsidRPr="004E57AE">
        <w:fldChar w:fldCharType="begin"/>
      </w:r>
      <w:r w:rsidRPr="004E57AE">
        <w:instrText xml:space="preserve"> PAGEREF _Toc19270941 \h </w:instrText>
      </w:r>
      <w:r w:rsidRPr="004E57AE">
        <w:fldChar w:fldCharType="separate"/>
      </w:r>
      <w:r w:rsidRPr="004E57AE">
        <w:t>10</w:t>
      </w:r>
      <w:r w:rsidRPr="004E57AE">
        <w:fldChar w:fldCharType="end"/>
      </w:r>
    </w:p>
    <w:p w14:paraId="77158871" w14:textId="77777777" w:rsidR="00811944" w:rsidRPr="004E57AE" w:rsidRDefault="00811944" w:rsidP="00811944">
      <w:pPr>
        <w:pStyle w:val="T1"/>
        <w:tabs>
          <w:tab w:val="left" w:pos="600"/>
          <w:tab w:val="right" w:leader="dot" w:pos="8496"/>
        </w:tabs>
        <w:rPr>
          <w:rFonts w:asciiTheme="minorHAnsi" w:eastAsiaTheme="minorEastAsia" w:hAnsiTheme="minorHAnsi" w:cstheme="minorBidi"/>
          <w:b w:val="0"/>
          <w:bCs w:val="0"/>
          <w:sz w:val="22"/>
          <w:szCs w:val="22"/>
        </w:rPr>
      </w:pPr>
      <w:r w:rsidRPr="004E57AE">
        <w:t>4.</w:t>
      </w:r>
      <w:r w:rsidRPr="004E57AE">
        <w:rPr>
          <w:rFonts w:asciiTheme="minorHAnsi" w:eastAsiaTheme="minorEastAsia" w:hAnsiTheme="minorHAnsi" w:cstheme="minorBidi"/>
          <w:b w:val="0"/>
          <w:bCs w:val="0"/>
          <w:sz w:val="22"/>
          <w:szCs w:val="22"/>
        </w:rPr>
        <w:tab/>
      </w:r>
      <w:r w:rsidRPr="004E57AE">
        <w:t>CHAPTER 4</w:t>
      </w:r>
      <w:r w:rsidRPr="004E57AE">
        <w:tab/>
      </w:r>
      <w:r w:rsidRPr="004E57AE">
        <w:fldChar w:fldCharType="begin"/>
      </w:r>
      <w:r w:rsidRPr="004E57AE">
        <w:instrText xml:space="preserve"> PAGEREF _Toc19270942 \h </w:instrText>
      </w:r>
      <w:r w:rsidRPr="004E57AE">
        <w:fldChar w:fldCharType="separate"/>
      </w:r>
      <w:r w:rsidRPr="004E57AE">
        <w:t>12</w:t>
      </w:r>
      <w:r w:rsidRPr="004E57AE">
        <w:fldChar w:fldCharType="end"/>
      </w:r>
    </w:p>
    <w:p w14:paraId="10205FF3" w14:textId="77777777" w:rsidR="00811944" w:rsidRPr="004E57AE" w:rsidRDefault="00811944" w:rsidP="00811944">
      <w:pPr>
        <w:pStyle w:val="T2"/>
        <w:tabs>
          <w:tab w:val="right" w:leader="dot" w:pos="8496"/>
        </w:tabs>
        <w:rPr>
          <w:rFonts w:asciiTheme="minorHAnsi" w:eastAsiaTheme="minorEastAsia" w:hAnsiTheme="minorHAnsi" w:cstheme="minorBidi"/>
          <w:b w:val="0"/>
          <w:smallCaps w:val="0"/>
          <w:sz w:val="22"/>
          <w:szCs w:val="22"/>
        </w:rPr>
      </w:pPr>
      <w:r w:rsidRPr="004E57AE">
        <w:t>4.1. SUBHEADING 1</w:t>
      </w:r>
      <w:r w:rsidRPr="004E57AE">
        <w:tab/>
      </w:r>
      <w:r w:rsidRPr="004E57AE">
        <w:fldChar w:fldCharType="begin"/>
      </w:r>
      <w:r w:rsidRPr="004E57AE">
        <w:instrText xml:space="preserve"> PAGEREF _Toc19270943 \h </w:instrText>
      </w:r>
      <w:r w:rsidRPr="004E57AE">
        <w:fldChar w:fldCharType="separate"/>
      </w:r>
      <w:r w:rsidRPr="004E57AE">
        <w:t>12</w:t>
      </w:r>
      <w:r w:rsidRPr="004E57AE">
        <w:fldChar w:fldCharType="end"/>
      </w:r>
    </w:p>
    <w:p w14:paraId="450D9B5C" w14:textId="77777777" w:rsidR="00811944" w:rsidRPr="004E57AE" w:rsidRDefault="00811944" w:rsidP="00811944">
      <w:pPr>
        <w:pStyle w:val="T3"/>
        <w:tabs>
          <w:tab w:val="right" w:leader="dot" w:pos="8496"/>
        </w:tabs>
        <w:rPr>
          <w:rFonts w:asciiTheme="minorHAnsi" w:eastAsiaTheme="minorEastAsia" w:hAnsiTheme="minorHAnsi" w:cstheme="minorBidi"/>
          <w:b w:val="0"/>
          <w:iCs w:val="0"/>
          <w:sz w:val="22"/>
          <w:szCs w:val="22"/>
        </w:rPr>
      </w:pPr>
      <w:r w:rsidRPr="004E57AE">
        <w:t>4.1.1. Subheading 2</w:t>
      </w:r>
      <w:r w:rsidRPr="004E57AE">
        <w:tab/>
      </w:r>
      <w:r w:rsidRPr="004E57AE">
        <w:fldChar w:fldCharType="begin"/>
      </w:r>
      <w:r w:rsidRPr="004E57AE">
        <w:instrText xml:space="preserve"> PAGEREF _Toc19270944 \h </w:instrText>
      </w:r>
      <w:r w:rsidRPr="004E57AE">
        <w:fldChar w:fldCharType="separate"/>
      </w:r>
      <w:r w:rsidRPr="004E57AE">
        <w:t>12</w:t>
      </w:r>
      <w:r w:rsidRPr="004E57AE">
        <w:fldChar w:fldCharType="end"/>
      </w:r>
    </w:p>
    <w:p w14:paraId="360DE719" w14:textId="77777777" w:rsidR="00811944" w:rsidRPr="004E57AE" w:rsidRDefault="00811944" w:rsidP="00811944">
      <w:pPr>
        <w:pStyle w:val="T4"/>
        <w:tabs>
          <w:tab w:val="right" w:leader="dot" w:pos="8496"/>
        </w:tabs>
        <w:rPr>
          <w:rFonts w:asciiTheme="minorHAnsi" w:eastAsiaTheme="minorEastAsia" w:hAnsiTheme="minorHAnsi" w:cstheme="minorBidi"/>
          <w:i w:val="0"/>
          <w:sz w:val="22"/>
          <w:szCs w:val="22"/>
        </w:rPr>
      </w:pPr>
      <w:r w:rsidRPr="004E57AE">
        <w:rPr>
          <w:i w:val="0"/>
        </w:rPr>
        <w:t>4.1.1.1.</w:t>
      </w:r>
      <w:r w:rsidRPr="004E57AE">
        <w:t xml:space="preserve"> Subheading 3</w:t>
      </w:r>
      <w:r w:rsidRPr="004E57AE">
        <w:tab/>
      </w:r>
      <w:r w:rsidRPr="004E57AE">
        <w:fldChar w:fldCharType="begin"/>
      </w:r>
      <w:r w:rsidRPr="004E57AE">
        <w:instrText xml:space="preserve"> PAGEREF _Toc19270945 \h </w:instrText>
      </w:r>
      <w:r w:rsidRPr="004E57AE">
        <w:fldChar w:fldCharType="separate"/>
      </w:r>
      <w:r w:rsidRPr="004E57AE">
        <w:t>12</w:t>
      </w:r>
      <w:r w:rsidRPr="004E57AE">
        <w:fldChar w:fldCharType="end"/>
      </w:r>
    </w:p>
    <w:p w14:paraId="4E677948" w14:textId="77777777" w:rsidR="00811944" w:rsidRPr="004E57AE" w:rsidRDefault="00811944" w:rsidP="00811944">
      <w:pPr>
        <w:pStyle w:val="T4"/>
        <w:tabs>
          <w:tab w:val="right" w:leader="dot" w:pos="8496"/>
        </w:tabs>
        <w:rPr>
          <w:rFonts w:asciiTheme="minorHAnsi" w:eastAsiaTheme="minorEastAsia" w:hAnsiTheme="minorHAnsi" w:cstheme="minorBidi"/>
          <w:i w:val="0"/>
          <w:sz w:val="22"/>
          <w:szCs w:val="22"/>
        </w:rPr>
      </w:pPr>
      <w:r w:rsidRPr="004E57AE">
        <w:rPr>
          <w:i w:val="0"/>
        </w:rPr>
        <w:t>4.1.1.2.</w:t>
      </w:r>
      <w:r w:rsidRPr="004E57AE">
        <w:t xml:space="preserve"> Subheading 3</w:t>
      </w:r>
      <w:r w:rsidRPr="004E57AE">
        <w:tab/>
      </w:r>
      <w:r w:rsidRPr="004E57AE">
        <w:fldChar w:fldCharType="begin"/>
      </w:r>
      <w:r w:rsidRPr="004E57AE">
        <w:instrText xml:space="preserve"> PAGEREF _Toc19270946 \h </w:instrText>
      </w:r>
      <w:r w:rsidRPr="004E57AE">
        <w:fldChar w:fldCharType="separate"/>
      </w:r>
      <w:r w:rsidRPr="004E57AE">
        <w:t>12</w:t>
      </w:r>
      <w:r w:rsidRPr="004E57AE">
        <w:fldChar w:fldCharType="end"/>
      </w:r>
    </w:p>
    <w:p w14:paraId="72A498C5" w14:textId="77777777" w:rsidR="00811944" w:rsidRPr="004E57AE" w:rsidRDefault="00811944" w:rsidP="00811944">
      <w:pPr>
        <w:pStyle w:val="T2"/>
        <w:tabs>
          <w:tab w:val="right" w:leader="dot" w:pos="8496"/>
        </w:tabs>
        <w:rPr>
          <w:rFonts w:asciiTheme="minorHAnsi" w:eastAsiaTheme="minorEastAsia" w:hAnsiTheme="minorHAnsi" w:cstheme="minorBidi"/>
          <w:b w:val="0"/>
          <w:smallCaps w:val="0"/>
          <w:sz w:val="22"/>
          <w:szCs w:val="22"/>
        </w:rPr>
      </w:pPr>
      <w:r w:rsidRPr="004E57AE">
        <w:t>4.2. SUBHEADING 1</w:t>
      </w:r>
      <w:r w:rsidRPr="004E57AE">
        <w:tab/>
      </w:r>
      <w:r w:rsidRPr="004E57AE">
        <w:fldChar w:fldCharType="begin"/>
      </w:r>
      <w:r w:rsidRPr="004E57AE">
        <w:instrText xml:space="preserve"> PAGEREF _Toc19270947 \h </w:instrText>
      </w:r>
      <w:r w:rsidRPr="004E57AE">
        <w:fldChar w:fldCharType="separate"/>
      </w:r>
      <w:r w:rsidRPr="004E57AE">
        <w:t>13</w:t>
      </w:r>
      <w:r w:rsidRPr="004E57AE">
        <w:fldChar w:fldCharType="end"/>
      </w:r>
    </w:p>
    <w:p w14:paraId="2F85A0B3" w14:textId="77777777" w:rsidR="00811944" w:rsidRPr="004E57AE" w:rsidRDefault="00811944" w:rsidP="00811944">
      <w:pPr>
        <w:pStyle w:val="T1"/>
        <w:tabs>
          <w:tab w:val="left" w:pos="600"/>
          <w:tab w:val="right" w:leader="dot" w:pos="8496"/>
        </w:tabs>
        <w:rPr>
          <w:rFonts w:asciiTheme="minorHAnsi" w:eastAsiaTheme="minorEastAsia" w:hAnsiTheme="minorHAnsi" w:cstheme="minorBidi"/>
          <w:b w:val="0"/>
          <w:bCs w:val="0"/>
          <w:sz w:val="22"/>
          <w:szCs w:val="22"/>
        </w:rPr>
      </w:pPr>
      <w:r w:rsidRPr="004E57AE">
        <w:t>5.</w:t>
      </w:r>
      <w:r w:rsidRPr="004E57AE">
        <w:rPr>
          <w:rFonts w:asciiTheme="minorHAnsi" w:eastAsiaTheme="minorEastAsia" w:hAnsiTheme="minorHAnsi" w:cstheme="minorBidi"/>
          <w:b w:val="0"/>
          <w:bCs w:val="0"/>
          <w:sz w:val="22"/>
          <w:szCs w:val="22"/>
        </w:rPr>
        <w:tab/>
      </w:r>
      <w:r w:rsidRPr="004E57AE">
        <w:t>RESULTS AND DISCUSSION</w:t>
      </w:r>
      <w:r w:rsidRPr="004E57AE">
        <w:tab/>
      </w:r>
      <w:r w:rsidRPr="004E57AE">
        <w:fldChar w:fldCharType="begin"/>
      </w:r>
      <w:r w:rsidRPr="004E57AE">
        <w:instrText xml:space="preserve"> PAGEREF _Toc19270948 \h </w:instrText>
      </w:r>
      <w:r w:rsidRPr="004E57AE">
        <w:fldChar w:fldCharType="separate"/>
      </w:r>
      <w:r w:rsidRPr="004E57AE">
        <w:t>14</w:t>
      </w:r>
      <w:r w:rsidRPr="004E57AE">
        <w:fldChar w:fldCharType="end"/>
      </w:r>
    </w:p>
    <w:p w14:paraId="3472B27E" w14:textId="77777777" w:rsidR="00811944" w:rsidRPr="004E57AE" w:rsidRDefault="00811944" w:rsidP="00811944">
      <w:pPr>
        <w:pStyle w:val="T2"/>
        <w:tabs>
          <w:tab w:val="right" w:leader="dot" w:pos="8496"/>
        </w:tabs>
        <w:rPr>
          <w:rFonts w:asciiTheme="minorHAnsi" w:eastAsiaTheme="minorEastAsia" w:hAnsiTheme="minorHAnsi" w:cstheme="minorBidi"/>
          <w:b w:val="0"/>
          <w:smallCaps w:val="0"/>
          <w:sz w:val="22"/>
          <w:szCs w:val="22"/>
        </w:rPr>
      </w:pPr>
      <w:r w:rsidRPr="004E57AE">
        <w:t>5.1. SUBHEADING 1</w:t>
      </w:r>
      <w:r w:rsidRPr="004E57AE">
        <w:tab/>
      </w:r>
      <w:r w:rsidRPr="004E57AE">
        <w:fldChar w:fldCharType="begin"/>
      </w:r>
      <w:r w:rsidRPr="004E57AE">
        <w:instrText xml:space="preserve"> PAGEREF _Toc19270949 \h </w:instrText>
      </w:r>
      <w:r w:rsidRPr="004E57AE">
        <w:fldChar w:fldCharType="separate"/>
      </w:r>
      <w:r w:rsidRPr="004E57AE">
        <w:t>14</w:t>
      </w:r>
      <w:r w:rsidRPr="004E57AE">
        <w:fldChar w:fldCharType="end"/>
      </w:r>
    </w:p>
    <w:p w14:paraId="2F365FD8" w14:textId="77777777" w:rsidR="00811944" w:rsidRPr="004E57AE" w:rsidRDefault="00811944" w:rsidP="00811944">
      <w:pPr>
        <w:pStyle w:val="T3"/>
        <w:tabs>
          <w:tab w:val="right" w:leader="dot" w:pos="8496"/>
        </w:tabs>
        <w:rPr>
          <w:rFonts w:asciiTheme="minorHAnsi" w:eastAsiaTheme="minorEastAsia" w:hAnsiTheme="minorHAnsi" w:cstheme="minorBidi"/>
          <w:b w:val="0"/>
          <w:iCs w:val="0"/>
          <w:sz w:val="22"/>
          <w:szCs w:val="22"/>
        </w:rPr>
      </w:pPr>
      <w:r w:rsidRPr="004E57AE">
        <w:t>5.1.1. Subheading 2</w:t>
      </w:r>
      <w:r w:rsidRPr="004E57AE">
        <w:tab/>
      </w:r>
      <w:r w:rsidRPr="004E57AE">
        <w:fldChar w:fldCharType="begin"/>
      </w:r>
      <w:r w:rsidRPr="004E57AE">
        <w:instrText xml:space="preserve"> PAGEREF _Toc19270950 \h </w:instrText>
      </w:r>
      <w:r w:rsidRPr="004E57AE">
        <w:fldChar w:fldCharType="separate"/>
      </w:r>
      <w:r w:rsidRPr="004E57AE">
        <w:t>14</w:t>
      </w:r>
      <w:r w:rsidRPr="004E57AE">
        <w:fldChar w:fldCharType="end"/>
      </w:r>
    </w:p>
    <w:p w14:paraId="5407B3AA" w14:textId="77777777" w:rsidR="00811944" w:rsidRPr="004E57AE" w:rsidRDefault="00811944" w:rsidP="00811944">
      <w:pPr>
        <w:pStyle w:val="T2"/>
        <w:tabs>
          <w:tab w:val="right" w:leader="dot" w:pos="8496"/>
        </w:tabs>
        <w:rPr>
          <w:rFonts w:asciiTheme="minorHAnsi" w:eastAsiaTheme="minorEastAsia" w:hAnsiTheme="minorHAnsi" w:cstheme="minorBidi"/>
          <w:b w:val="0"/>
          <w:smallCaps w:val="0"/>
          <w:sz w:val="22"/>
          <w:szCs w:val="22"/>
        </w:rPr>
      </w:pPr>
      <w:r w:rsidRPr="004E57AE">
        <w:t>5.2. SUBHEADING 1</w:t>
      </w:r>
      <w:r w:rsidRPr="004E57AE">
        <w:tab/>
      </w:r>
      <w:r w:rsidRPr="004E57AE">
        <w:fldChar w:fldCharType="begin"/>
      </w:r>
      <w:r w:rsidRPr="004E57AE">
        <w:instrText xml:space="preserve"> PAGEREF _Toc19270951 \h </w:instrText>
      </w:r>
      <w:r w:rsidRPr="004E57AE">
        <w:fldChar w:fldCharType="separate"/>
      </w:r>
      <w:r w:rsidRPr="004E57AE">
        <w:t>14</w:t>
      </w:r>
      <w:r w:rsidRPr="004E57AE">
        <w:fldChar w:fldCharType="end"/>
      </w:r>
    </w:p>
    <w:p w14:paraId="46846490" w14:textId="77777777" w:rsidR="00811944" w:rsidRPr="004E57AE" w:rsidRDefault="00811944" w:rsidP="00811944">
      <w:pPr>
        <w:pStyle w:val="T3"/>
        <w:tabs>
          <w:tab w:val="right" w:leader="dot" w:pos="8496"/>
        </w:tabs>
        <w:rPr>
          <w:rFonts w:asciiTheme="minorHAnsi" w:eastAsiaTheme="minorEastAsia" w:hAnsiTheme="minorHAnsi" w:cstheme="minorBidi"/>
          <w:b w:val="0"/>
          <w:iCs w:val="0"/>
          <w:sz w:val="22"/>
          <w:szCs w:val="22"/>
        </w:rPr>
      </w:pPr>
      <w:r w:rsidRPr="004E57AE">
        <w:t>5.2.1. Subheading 2</w:t>
      </w:r>
      <w:r w:rsidRPr="004E57AE">
        <w:tab/>
      </w:r>
      <w:r w:rsidRPr="004E57AE">
        <w:fldChar w:fldCharType="begin"/>
      </w:r>
      <w:r w:rsidRPr="004E57AE">
        <w:instrText xml:space="preserve"> PAGEREF _Toc19270952 \h </w:instrText>
      </w:r>
      <w:r w:rsidRPr="004E57AE">
        <w:fldChar w:fldCharType="separate"/>
      </w:r>
      <w:r w:rsidRPr="004E57AE">
        <w:t>14</w:t>
      </w:r>
      <w:r w:rsidRPr="004E57AE">
        <w:fldChar w:fldCharType="end"/>
      </w:r>
    </w:p>
    <w:p w14:paraId="6012C00D" w14:textId="77777777" w:rsidR="00811944" w:rsidRPr="004E57AE" w:rsidRDefault="00811944" w:rsidP="00811944">
      <w:pPr>
        <w:pStyle w:val="T4"/>
        <w:tabs>
          <w:tab w:val="right" w:leader="dot" w:pos="8496"/>
        </w:tabs>
        <w:rPr>
          <w:rFonts w:asciiTheme="minorHAnsi" w:eastAsiaTheme="minorEastAsia" w:hAnsiTheme="minorHAnsi" w:cstheme="minorBidi"/>
          <w:i w:val="0"/>
          <w:sz w:val="22"/>
          <w:szCs w:val="22"/>
        </w:rPr>
      </w:pPr>
      <w:r w:rsidRPr="004E57AE">
        <w:rPr>
          <w:i w:val="0"/>
        </w:rPr>
        <w:t>5.2.1.1.</w:t>
      </w:r>
      <w:r w:rsidRPr="004E57AE">
        <w:t xml:space="preserve"> Subheading 3</w:t>
      </w:r>
      <w:r w:rsidRPr="004E57AE">
        <w:tab/>
      </w:r>
      <w:r w:rsidRPr="004E57AE">
        <w:fldChar w:fldCharType="begin"/>
      </w:r>
      <w:r w:rsidRPr="004E57AE">
        <w:instrText xml:space="preserve"> PAGEREF _Toc19270953 \h </w:instrText>
      </w:r>
      <w:r w:rsidRPr="004E57AE">
        <w:fldChar w:fldCharType="separate"/>
      </w:r>
      <w:r w:rsidRPr="004E57AE">
        <w:t>14</w:t>
      </w:r>
      <w:r w:rsidRPr="004E57AE">
        <w:fldChar w:fldCharType="end"/>
      </w:r>
    </w:p>
    <w:p w14:paraId="4A5EA776" w14:textId="77777777" w:rsidR="00811944" w:rsidRPr="004E57AE" w:rsidRDefault="00811944" w:rsidP="00811944">
      <w:pPr>
        <w:pStyle w:val="T1"/>
        <w:tabs>
          <w:tab w:val="left" w:pos="600"/>
          <w:tab w:val="right" w:leader="dot" w:pos="8496"/>
        </w:tabs>
        <w:rPr>
          <w:rFonts w:asciiTheme="minorHAnsi" w:eastAsiaTheme="minorEastAsia" w:hAnsiTheme="minorHAnsi" w:cstheme="minorBidi"/>
          <w:b w:val="0"/>
          <w:bCs w:val="0"/>
          <w:sz w:val="22"/>
          <w:szCs w:val="22"/>
        </w:rPr>
      </w:pPr>
      <w:r w:rsidRPr="004E57AE">
        <w:t>6.</w:t>
      </w:r>
      <w:r w:rsidRPr="004E57AE">
        <w:rPr>
          <w:rFonts w:asciiTheme="minorHAnsi" w:eastAsiaTheme="minorEastAsia" w:hAnsiTheme="minorHAnsi" w:cstheme="minorBidi"/>
          <w:b w:val="0"/>
          <w:bCs w:val="0"/>
          <w:sz w:val="22"/>
          <w:szCs w:val="22"/>
        </w:rPr>
        <w:tab/>
      </w:r>
      <w:r w:rsidRPr="004E57AE">
        <w:t>WRITING OF REFERENCES</w:t>
      </w:r>
      <w:r w:rsidRPr="004E57AE">
        <w:tab/>
      </w:r>
      <w:r w:rsidRPr="004E57AE">
        <w:fldChar w:fldCharType="begin"/>
      </w:r>
      <w:r w:rsidRPr="004E57AE">
        <w:instrText xml:space="preserve"> PAGEREF _Toc19270954 \h </w:instrText>
      </w:r>
      <w:r w:rsidRPr="004E57AE">
        <w:fldChar w:fldCharType="separate"/>
      </w:r>
      <w:r w:rsidRPr="004E57AE">
        <w:t>15</w:t>
      </w:r>
      <w:r w:rsidRPr="004E57AE">
        <w:fldChar w:fldCharType="end"/>
      </w:r>
    </w:p>
    <w:p w14:paraId="2C4B338F" w14:textId="77777777" w:rsidR="00811944" w:rsidRPr="004E57AE" w:rsidRDefault="00811944" w:rsidP="00811944">
      <w:pPr>
        <w:pStyle w:val="T2"/>
        <w:tabs>
          <w:tab w:val="right" w:leader="dot" w:pos="8496"/>
        </w:tabs>
        <w:rPr>
          <w:rFonts w:asciiTheme="minorHAnsi" w:eastAsiaTheme="minorEastAsia" w:hAnsiTheme="minorHAnsi" w:cstheme="minorBidi"/>
          <w:b w:val="0"/>
          <w:smallCaps w:val="0"/>
          <w:sz w:val="22"/>
          <w:szCs w:val="22"/>
        </w:rPr>
      </w:pPr>
      <w:r w:rsidRPr="004E57AE">
        <w:lastRenderedPageBreak/>
        <w:t>6.1. METHOD OF ADDING RESOURCES</w:t>
      </w:r>
      <w:r w:rsidRPr="004E57AE">
        <w:tab/>
      </w:r>
      <w:r w:rsidRPr="004E57AE">
        <w:fldChar w:fldCharType="begin"/>
      </w:r>
      <w:r w:rsidRPr="004E57AE">
        <w:instrText xml:space="preserve"> PAGEREF _Toc19270955 \h </w:instrText>
      </w:r>
      <w:r w:rsidRPr="004E57AE">
        <w:fldChar w:fldCharType="separate"/>
      </w:r>
      <w:r w:rsidRPr="004E57AE">
        <w:t>15</w:t>
      </w:r>
      <w:r w:rsidRPr="004E57AE">
        <w:fldChar w:fldCharType="end"/>
      </w:r>
    </w:p>
    <w:p w14:paraId="5C05B8AF" w14:textId="77777777" w:rsidR="00811944" w:rsidRPr="004E57AE" w:rsidRDefault="00811944" w:rsidP="00811944">
      <w:pPr>
        <w:pStyle w:val="T1"/>
        <w:tabs>
          <w:tab w:val="left" w:pos="600"/>
          <w:tab w:val="right" w:leader="dot" w:pos="8496"/>
        </w:tabs>
        <w:rPr>
          <w:rFonts w:asciiTheme="minorHAnsi" w:eastAsiaTheme="minorEastAsia" w:hAnsiTheme="minorHAnsi" w:cstheme="minorBidi"/>
          <w:b w:val="0"/>
          <w:bCs w:val="0"/>
          <w:sz w:val="22"/>
          <w:szCs w:val="22"/>
        </w:rPr>
      </w:pPr>
      <w:r w:rsidRPr="004E57AE">
        <w:t>7.</w:t>
      </w:r>
      <w:r w:rsidRPr="004E57AE">
        <w:rPr>
          <w:rFonts w:asciiTheme="minorHAnsi" w:eastAsiaTheme="minorEastAsia" w:hAnsiTheme="minorHAnsi" w:cstheme="minorBidi"/>
          <w:b w:val="0"/>
          <w:bCs w:val="0"/>
          <w:sz w:val="22"/>
          <w:szCs w:val="22"/>
        </w:rPr>
        <w:tab/>
      </w:r>
      <w:r w:rsidRPr="004E57AE">
        <w:t>RESULTS AND DISCUSSION</w:t>
      </w:r>
      <w:r w:rsidRPr="004E57AE">
        <w:tab/>
      </w:r>
      <w:r w:rsidRPr="004E57AE">
        <w:fldChar w:fldCharType="begin"/>
      </w:r>
      <w:r w:rsidRPr="004E57AE">
        <w:instrText xml:space="preserve"> PAGEREF _Toc19270956 \h </w:instrText>
      </w:r>
      <w:r w:rsidRPr="004E57AE">
        <w:fldChar w:fldCharType="separate"/>
      </w:r>
      <w:r w:rsidRPr="004E57AE">
        <w:t>16</w:t>
      </w:r>
      <w:r w:rsidRPr="004E57AE">
        <w:fldChar w:fldCharType="end"/>
      </w:r>
    </w:p>
    <w:p w14:paraId="628AF334" w14:textId="77777777" w:rsidR="00811944" w:rsidRPr="004E57AE" w:rsidRDefault="00811944" w:rsidP="00811944">
      <w:pPr>
        <w:pStyle w:val="T2"/>
        <w:tabs>
          <w:tab w:val="right" w:leader="dot" w:pos="8496"/>
        </w:tabs>
        <w:rPr>
          <w:rFonts w:asciiTheme="minorHAnsi" w:eastAsiaTheme="minorEastAsia" w:hAnsiTheme="minorHAnsi" w:cstheme="minorBidi"/>
          <w:b w:val="0"/>
          <w:smallCaps w:val="0"/>
          <w:sz w:val="22"/>
          <w:szCs w:val="22"/>
        </w:rPr>
      </w:pPr>
      <w:r w:rsidRPr="004E57AE">
        <w:t>7.1. SAMPLE SOURCE LIST FOR NUMERICAL REFERENCE TECHNIQUE</w:t>
      </w:r>
      <w:r w:rsidRPr="004E57AE">
        <w:tab/>
      </w:r>
      <w:r w:rsidRPr="004E57AE">
        <w:fldChar w:fldCharType="begin"/>
      </w:r>
      <w:r w:rsidRPr="004E57AE">
        <w:instrText xml:space="preserve"> PAGEREF _Toc19270957 \h </w:instrText>
      </w:r>
      <w:r w:rsidRPr="004E57AE">
        <w:fldChar w:fldCharType="separate"/>
      </w:r>
      <w:r w:rsidRPr="004E57AE">
        <w:t>16</w:t>
      </w:r>
      <w:r w:rsidRPr="004E57AE">
        <w:fldChar w:fldCharType="end"/>
      </w:r>
    </w:p>
    <w:p w14:paraId="07A105BC" w14:textId="77777777" w:rsidR="00811944" w:rsidRPr="004E57AE" w:rsidRDefault="00811944" w:rsidP="00811944">
      <w:pPr>
        <w:pStyle w:val="T2"/>
        <w:tabs>
          <w:tab w:val="right" w:leader="dot" w:pos="8496"/>
        </w:tabs>
        <w:rPr>
          <w:rFonts w:asciiTheme="minorHAnsi" w:eastAsiaTheme="minorEastAsia" w:hAnsiTheme="minorHAnsi" w:cstheme="minorBidi"/>
          <w:b w:val="0"/>
          <w:smallCaps w:val="0"/>
          <w:sz w:val="22"/>
          <w:szCs w:val="22"/>
        </w:rPr>
      </w:pPr>
      <w:r w:rsidRPr="004E57AE">
        <w:t>7.2. SAMPLE SOURCE LIST FOR HARVARD REFERENCE TECHNIQUE</w:t>
      </w:r>
      <w:r w:rsidRPr="004E57AE">
        <w:tab/>
      </w:r>
      <w:r w:rsidRPr="004E57AE">
        <w:fldChar w:fldCharType="begin"/>
      </w:r>
      <w:r w:rsidRPr="004E57AE">
        <w:instrText xml:space="preserve"> PAGEREF _Toc19270958 \h </w:instrText>
      </w:r>
      <w:r w:rsidRPr="004E57AE">
        <w:fldChar w:fldCharType="separate"/>
      </w:r>
      <w:r w:rsidRPr="004E57AE">
        <w:t>17</w:t>
      </w:r>
      <w:r w:rsidRPr="004E57AE">
        <w:fldChar w:fldCharType="end"/>
      </w:r>
    </w:p>
    <w:p w14:paraId="4765A9BB" w14:textId="77777777" w:rsidR="00811944" w:rsidRPr="004E57AE" w:rsidRDefault="00811944" w:rsidP="00811944">
      <w:pPr>
        <w:pStyle w:val="T1"/>
        <w:tabs>
          <w:tab w:val="left" w:pos="600"/>
          <w:tab w:val="right" w:leader="dot" w:pos="8496"/>
        </w:tabs>
        <w:rPr>
          <w:rFonts w:asciiTheme="minorHAnsi" w:eastAsiaTheme="minorEastAsia" w:hAnsiTheme="minorHAnsi" w:cstheme="minorBidi"/>
          <w:b w:val="0"/>
          <w:bCs w:val="0"/>
          <w:sz w:val="22"/>
          <w:szCs w:val="22"/>
        </w:rPr>
      </w:pPr>
      <w:r w:rsidRPr="004E57AE">
        <w:t>8.</w:t>
      </w:r>
      <w:r w:rsidRPr="004E57AE">
        <w:rPr>
          <w:rFonts w:asciiTheme="minorHAnsi" w:eastAsiaTheme="minorEastAsia" w:hAnsiTheme="minorHAnsi" w:cstheme="minorBidi"/>
          <w:b w:val="0"/>
          <w:bCs w:val="0"/>
          <w:sz w:val="22"/>
          <w:szCs w:val="22"/>
        </w:rPr>
        <w:tab/>
      </w:r>
      <w:r w:rsidRPr="004E57AE">
        <w:t>CONCLUSIONS AND RECOMMENDATIONS</w:t>
      </w:r>
      <w:r w:rsidRPr="004E57AE">
        <w:tab/>
      </w:r>
      <w:r w:rsidRPr="004E57AE">
        <w:fldChar w:fldCharType="begin"/>
      </w:r>
      <w:r w:rsidRPr="004E57AE">
        <w:instrText xml:space="preserve"> PAGEREF _Toc19270959 \h </w:instrText>
      </w:r>
      <w:r w:rsidRPr="004E57AE">
        <w:fldChar w:fldCharType="separate"/>
      </w:r>
      <w:r w:rsidRPr="004E57AE">
        <w:t>21</w:t>
      </w:r>
      <w:r w:rsidRPr="004E57AE">
        <w:fldChar w:fldCharType="end"/>
      </w:r>
    </w:p>
    <w:p w14:paraId="222D39C3" w14:textId="77777777" w:rsidR="00811944" w:rsidRPr="004E57AE" w:rsidRDefault="00811944" w:rsidP="00811944">
      <w:pPr>
        <w:pStyle w:val="T1"/>
        <w:tabs>
          <w:tab w:val="left" w:pos="600"/>
          <w:tab w:val="right" w:leader="dot" w:pos="8496"/>
        </w:tabs>
        <w:rPr>
          <w:rFonts w:asciiTheme="minorHAnsi" w:eastAsiaTheme="minorEastAsia" w:hAnsiTheme="minorHAnsi" w:cstheme="minorBidi"/>
          <w:b w:val="0"/>
          <w:bCs w:val="0"/>
          <w:sz w:val="22"/>
          <w:szCs w:val="22"/>
        </w:rPr>
      </w:pPr>
      <w:r w:rsidRPr="004E57AE">
        <w:t>9.</w:t>
      </w:r>
      <w:r w:rsidRPr="004E57AE">
        <w:rPr>
          <w:rFonts w:asciiTheme="minorHAnsi" w:eastAsiaTheme="minorEastAsia" w:hAnsiTheme="minorHAnsi" w:cstheme="minorBidi"/>
          <w:b w:val="0"/>
          <w:bCs w:val="0"/>
          <w:sz w:val="22"/>
          <w:szCs w:val="22"/>
        </w:rPr>
        <w:tab/>
      </w:r>
      <w:r w:rsidRPr="004E57AE">
        <w:t>RESOURCES</w:t>
      </w:r>
      <w:r w:rsidRPr="004E57AE">
        <w:tab/>
      </w:r>
      <w:r w:rsidRPr="004E57AE">
        <w:fldChar w:fldCharType="begin"/>
      </w:r>
      <w:r w:rsidRPr="004E57AE">
        <w:instrText xml:space="preserve"> PAGEREF _Toc19270960 \h </w:instrText>
      </w:r>
      <w:r w:rsidRPr="004E57AE">
        <w:fldChar w:fldCharType="separate"/>
      </w:r>
      <w:r w:rsidRPr="004E57AE">
        <w:t>22</w:t>
      </w:r>
      <w:r w:rsidRPr="004E57AE">
        <w:fldChar w:fldCharType="end"/>
      </w:r>
    </w:p>
    <w:p w14:paraId="3C0DA49D" w14:textId="77777777" w:rsidR="00811944" w:rsidRPr="004E57AE" w:rsidRDefault="00811944" w:rsidP="00811944">
      <w:pPr>
        <w:pStyle w:val="T1"/>
        <w:tabs>
          <w:tab w:val="left" w:pos="600"/>
          <w:tab w:val="right" w:leader="dot" w:pos="8496"/>
        </w:tabs>
        <w:rPr>
          <w:rFonts w:asciiTheme="minorHAnsi" w:eastAsiaTheme="minorEastAsia" w:hAnsiTheme="minorHAnsi" w:cstheme="minorBidi"/>
          <w:b w:val="0"/>
          <w:bCs w:val="0"/>
          <w:sz w:val="22"/>
          <w:szCs w:val="22"/>
        </w:rPr>
      </w:pPr>
      <w:r w:rsidRPr="004E57AE">
        <w:t>10.</w:t>
      </w:r>
      <w:r w:rsidRPr="004E57AE">
        <w:rPr>
          <w:rFonts w:asciiTheme="minorHAnsi" w:eastAsiaTheme="minorEastAsia" w:hAnsiTheme="minorHAnsi" w:cstheme="minorBidi"/>
          <w:b w:val="0"/>
          <w:bCs w:val="0"/>
          <w:sz w:val="22"/>
          <w:szCs w:val="22"/>
        </w:rPr>
        <w:tab/>
      </w:r>
      <w:r w:rsidRPr="004E57AE">
        <w:t>ECLAIR</w:t>
      </w:r>
      <w:r w:rsidRPr="004E57AE">
        <w:tab/>
      </w:r>
      <w:r w:rsidRPr="004E57AE">
        <w:fldChar w:fldCharType="begin"/>
      </w:r>
      <w:r w:rsidRPr="004E57AE">
        <w:instrText xml:space="preserve"> PAGEREF _Toc19270961 \h </w:instrText>
      </w:r>
      <w:r w:rsidRPr="004E57AE">
        <w:fldChar w:fldCharType="separate"/>
      </w:r>
      <w:r w:rsidRPr="004E57AE">
        <w:t>23</w:t>
      </w:r>
      <w:r w:rsidRPr="004E57AE">
        <w:fldChar w:fldCharType="end"/>
      </w:r>
    </w:p>
    <w:p w14:paraId="7270EC68" w14:textId="77777777" w:rsidR="00811944" w:rsidRPr="004E57AE" w:rsidRDefault="00811944" w:rsidP="00811944">
      <w:pPr>
        <w:pStyle w:val="T2"/>
        <w:tabs>
          <w:tab w:val="right" w:leader="dot" w:pos="8496"/>
        </w:tabs>
        <w:rPr>
          <w:rFonts w:asciiTheme="minorHAnsi" w:eastAsiaTheme="minorEastAsia" w:hAnsiTheme="minorHAnsi" w:cstheme="minorBidi"/>
          <w:b w:val="0"/>
          <w:smallCaps w:val="0"/>
          <w:sz w:val="22"/>
          <w:szCs w:val="22"/>
        </w:rPr>
      </w:pPr>
      <w:r w:rsidRPr="004E57AE">
        <w:t>10.1. APPENDIX 1: TITLE NAME</w:t>
      </w:r>
      <w:r w:rsidRPr="004E57AE">
        <w:tab/>
      </w:r>
      <w:r w:rsidRPr="004E57AE">
        <w:fldChar w:fldCharType="begin"/>
      </w:r>
      <w:r w:rsidRPr="004E57AE">
        <w:instrText xml:space="preserve"> PAGEREF _Toc19270962 \h </w:instrText>
      </w:r>
      <w:r w:rsidRPr="004E57AE">
        <w:fldChar w:fldCharType="separate"/>
      </w:r>
      <w:r w:rsidRPr="004E57AE">
        <w:t>23</w:t>
      </w:r>
      <w:r w:rsidRPr="004E57AE">
        <w:fldChar w:fldCharType="end"/>
      </w:r>
    </w:p>
    <w:p w14:paraId="712A35A8" w14:textId="77777777" w:rsidR="00811944" w:rsidRPr="004E57AE" w:rsidRDefault="00811944" w:rsidP="00811944">
      <w:pPr>
        <w:pStyle w:val="T2"/>
        <w:tabs>
          <w:tab w:val="right" w:leader="dot" w:pos="8496"/>
        </w:tabs>
        <w:rPr>
          <w:rFonts w:asciiTheme="minorHAnsi" w:eastAsiaTheme="minorEastAsia" w:hAnsiTheme="minorHAnsi" w:cstheme="minorBidi"/>
          <w:b w:val="0"/>
          <w:smallCaps w:val="0"/>
          <w:sz w:val="22"/>
          <w:szCs w:val="22"/>
        </w:rPr>
      </w:pPr>
      <w:r w:rsidRPr="004E57AE">
        <w:t>10.2. APPENDIX 2: TITLE NAME</w:t>
      </w:r>
      <w:r w:rsidRPr="004E57AE">
        <w:tab/>
      </w:r>
      <w:r w:rsidRPr="004E57AE">
        <w:fldChar w:fldCharType="begin"/>
      </w:r>
      <w:r w:rsidRPr="004E57AE">
        <w:instrText xml:space="preserve"> PAGEREF _Toc19270963 \h </w:instrText>
      </w:r>
      <w:r w:rsidRPr="004E57AE">
        <w:fldChar w:fldCharType="separate"/>
      </w:r>
      <w:r w:rsidRPr="004E57AE">
        <w:t>26</w:t>
      </w:r>
      <w:r w:rsidRPr="004E57AE">
        <w:fldChar w:fldCharType="end"/>
      </w:r>
    </w:p>
    <w:p w14:paraId="7B59732D" w14:textId="77777777" w:rsidR="00811944" w:rsidRPr="004E57AE" w:rsidRDefault="00811944" w:rsidP="00811944">
      <w:pPr>
        <w:pStyle w:val="T2"/>
        <w:tabs>
          <w:tab w:val="right" w:leader="dot" w:pos="8496"/>
        </w:tabs>
        <w:rPr>
          <w:rFonts w:asciiTheme="minorHAnsi" w:eastAsiaTheme="minorEastAsia" w:hAnsiTheme="minorHAnsi" w:cstheme="minorBidi"/>
          <w:b w:val="0"/>
          <w:smallCaps w:val="0"/>
          <w:sz w:val="22"/>
          <w:szCs w:val="22"/>
        </w:rPr>
      </w:pPr>
      <w:r w:rsidRPr="004E57AE">
        <w:t>10.3. APPENDIX 3: TITLE NAME</w:t>
      </w:r>
      <w:r w:rsidRPr="004E57AE">
        <w:tab/>
      </w:r>
      <w:r w:rsidRPr="004E57AE">
        <w:fldChar w:fldCharType="begin"/>
      </w:r>
      <w:r w:rsidRPr="004E57AE">
        <w:instrText xml:space="preserve"> PAGEREF _Toc19270964 \h </w:instrText>
      </w:r>
      <w:r w:rsidRPr="004E57AE">
        <w:fldChar w:fldCharType="separate"/>
      </w:r>
      <w:r w:rsidRPr="004E57AE">
        <w:t>29</w:t>
      </w:r>
      <w:r w:rsidRPr="004E57AE">
        <w:fldChar w:fldCharType="end"/>
      </w:r>
    </w:p>
    <w:p w14:paraId="31A47D02" w14:textId="77777777" w:rsidR="00811944" w:rsidRPr="004E57AE" w:rsidRDefault="00811944" w:rsidP="00811944">
      <w:pPr>
        <w:pStyle w:val="T1"/>
        <w:tabs>
          <w:tab w:val="right" w:leader="dot" w:pos="8496"/>
        </w:tabs>
        <w:rPr>
          <w:rFonts w:asciiTheme="minorHAnsi" w:eastAsiaTheme="minorEastAsia" w:hAnsiTheme="minorHAnsi" w:cstheme="minorBidi"/>
          <w:b w:val="0"/>
          <w:bCs w:val="0"/>
          <w:sz w:val="22"/>
          <w:szCs w:val="22"/>
        </w:rPr>
      </w:pPr>
      <w:r w:rsidRPr="004E57AE">
        <w:t>RESUME</w:t>
      </w:r>
      <w:r w:rsidRPr="004E57AE">
        <w:tab/>
      </w:r>
      <w:r w:rsidRPr="004E57AE">
        <w:fldChar w:fldCharType="begin"/>
      </w:r>
      <w:r w:rsidRPr="004E57AE">
        <w:instrText xml:space="preserve"> PAGEREF _Toc19270965 \h </w:instrText>
      </w:r>
      <w:r w:rsidRPr="004E57AE">
        <w:fldChar w:fldCharType="separate"/>
      </w:r>
      <w:r w:rsidRPr="004E57AE">
        <w:t>31</w:t>
      </w:r>
      <w:r w:rsidRPr="004E57AE">
        <w:fldChar w:fldCharType="end"/>
      </w:r>
    </w:p>
    <w:p w14:paraId="0E5C92B7" w14:textId="77777777" w:rsidR="00811944" w:rsidRPr="004E57AE" w:rsidRDefault="00811944" w:rsidP="00811944">
      <w:r w:rsidRPr="004E57AE">
        <w:rPr>
          <w:rFonts w:cstheme="minorHAnsi"/>
          <w:sz w:val="28"/>
        </w:rPr>
        <w:fldChar w:fldCharType="end"/>
      </w:r>
    </w:p>
    <w:p w14:paraId="107539EB" w14:textId="77777777" w:rsidR="00811944" w:rsidRPr="004E57AE" w:rsidRDefault="00811944" w:rsidP="00811944"/>
    <w:p w14:paraId="7C3BB220" w14:textId="77777777" w:rsidR="00811944" w:rsidRPr="004E57AE" w:rsidRDefault="00811944" w:rsidP="00811944"/>
    <w:p w14:paraId="192D79F3" w14:textId="77777777" w:rsidR="00811944" w:rsidRPr="004E57AE" w:rsidRDefault="00811944" w:rsidP="00811944">
      <w:pPr>
        <w:sectPr w:rsidR="00811944" w:rsidRPr="004E57AE" w:rsidSect="00A95F97">
          <w:footerReference w:type="default" r:id="rId13"/>
          <w:footerReference w:type="first" r:id="rId14"/>
          <w:pgSz w:w="11909" w:h="16834"/>
          <w:pgMar w:top="1418" w:right="1418" w:bottom="1418" w:left="1985" w:header="709" w:footer="709" w:gutter="0"/>
          <w:pgNumType w:fmt="lowerRoman"/>
          <w:cols w:space="60"/>
          <w:noEndnote/>
          <w:docGrid w:linePitch="272"/>
        </w:sectPr>
      </w:pPr>
    </w:p>
    <w:p w14:paraId="00AC30BB" w14:textId="77777777" w:rsidR="00811944" w:rsidRPr="004E57AE" w:rsidRDefault="00811944" w:rsidP="00811944">
      <w:pPr>
        <w:rPr>
          <w:sz w:val="2"/>
          <w:szCs w:val="2"/>
        </w:rPr>
      </w:pPr>
    </w:p>
    <w:p w14:paraId="68D6140D" w14:textId="77777777" w:rsidR="00811944" w:rsidRPr="004E57AE" w:rsidRDefault="00811944" w:rsidP="00811944">
      <w:pPr>
        <w:pStyle w:val="Balk1ekil"/>
      </w:pPr>
      <w:r w:rsidRPr="004E57AE">
        <w:t>LIST OF FIGURES</w:t>
      </w:r>
    </w:p>
    <w:p w14:paraId="77CC37AC" w14:textId="77777777" w:rsidR="00811944" w:rsidRPr="004E57AE" w:rsidRDefault="00811944" w:rsidP="00811944">
      <w:pPr>
        <w:spacing w:line="360" w:lineRule="auto"/>
        <w:rPr>
          <w:sz w:val="24"/>
          <w:szCs w:val="24"/>
          <w:u w:val="single"/>
        </w:rPr>
      </w:pPr>
      <w:r w:rsidRPr="004E57AE">
        <w:rPr>
          <w:b/>
          <w:bCs/>
          <w:sz w:val="24"/>
          <w:szCs w:val="24"/>
        </w:rPr>
        <w:tab/>
      </w:r>
      <w:r w:rsidRPr="004E57AE">
        <w:rPr>
          <w:b/>
          <w:bCs/>
          <w:sz w:val="24"/>
          <w:szCs w:val="24"/>
        </w:rPr>
        <w:tab/>
      </w:r>
      <w:r w:rsidRPr="004E57AE">
        <w:rPr>
          <w:b/>
          <w:bCs/>
          <w:sz w:val="24"/>
          <w:szCs w:val="24"/>
        </w:rPr>
        <w:tab/>
      </w:r>
      <w:r w:rsidRPr="004E57AE">
        <w:rPr>
          <w:b/>
          <w:bCs/>
          <w:sz w:val="24"/>
          <w:szCs w:val="24"/>
        </w:rPr>
        <w:tab/>
      </w:r>
      <w:r w:rsidRPr="004E57AE">
        <w:rPr>
          <w:b/>
          <w:bCs/>
          <w:sz w:val="24"/>
          <w:szCs w:val="24"/>
        </w:rPr>
        <w:tab/>
      </w:r>
      <w:r w:rsidRPr="004E57AE">
        <w:rPr>
          <w:b/>
          <w:bCs/>
          <w:sz w:val="24"/>
          <w:szCs w:val="24"/>
        </w:rPr>
        <w:tab/>
      </w:r>
      <w:r w:rsidRPr="004E57AE">
        <w:rPr>
          <w:b/>
          <w:bCs/>
          <w:sz w:val="24"/>
          <w:szCs w:val="24"/>
        </w:rPr>
        <w:tab/>
      </w:r>
      <w:r w:rsidRPr="004E57AE">
        <w:rPr>
          <w:b/>
          <w:bCs/>
          <w:sz w:val="24"/>
          <w:szCs w:val="24"/>
        </w:rPr>
        <w:tab/>
      </w:r>
      <w:r w:rsidRPr="004E57AE">
        <w:rPr>
          <w:b/>
          <w:bCs/>
          <w:sz w:val="24"/>
          <w:szCs w:val="24"/>
        </w:rPr>
        <w:tab/>
      </w:r>
      <w:r w:rsidRPr="004E57AE">
        <w:rPr>
          <w:sz w:val="24"/>
          <w:szCs w:val="24"/>
        </w:rPr>
        <w:t xml:space="preserve">                  </w:t>
      </w:r>
      <w:r w:rsidRPr="004E57AE">
        <w:rPr>
          <w:b/>
          <w:bCs/>
          <w:sz w:val="24"/>
          <w:szCs w:val="24"/>
          <w:u w:val="single"/>
        </w:rPr>
        <w:t>Page No</w:t>
      </w:r>
    </w:p>
    <w:p w14:paraId="7080BDF0"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r w:rsidRPr="004E57AE">
        <w:fldChar w:fldCharType="begin"/>
      </w:r>
      <w:r w:rsidRPr="004E57AE">
        <w:instrText xml:space="preserve"> TOC \h \z \c "Şekil" </w:instrText>
      </w:r>
      <w:r w:rsidRPr="004E57AE">
        <w:fldChar w:fldCharType="separate"/>
      </w:r>
      <w:hyperlink w:anchor="_Toc19270897" w:history="1">
        <w:r w:rsidRPr="004E57AE">
          <w:rPr>
            <w:rStyle w:val="Kpr"/>
          </w:rPr>
          <w:t>Figure 2.1. View 1.</w:t>
        </w:r>
        <w:r w:rsidRPr="004E57AE">
          <w:rPr>
            <w:webHidden/>
          </w:rPr>
          <w:tab/>
        </w:r>
        <w:r w:rsidRPr="004E57AE">
          <w:rPr>
            <w:webHidden/>
          </w:rPr>
          <w:fldChar w:fldCharType="begin"/>
        </w:r>
        <w:r w:rsidRPr="004E57AE">
          <w:rPr>
            <w:webHidden/>
          </w:rPr>
          <w:instrText xml:space="preserve"> PAGEREF _Toc19270897 \h </w:instrText>
        </w:r>
        <w:r w:rsidRPr="004E57AE">
          <w:rPr>
            <w:webHidden/>
          </w:rPr>
        </w:r>
        <w:r w:rsidRPr="004E57AE">
          <w:rPr>
            <w:webHidden/>
          </w:rPr>
          <w:fldChar w:fldCharType="separate"/>
        </w:r>
        <w:r w:rsidRPr="004E57AE">
          <w:rPr>
            <w:webHidden/>
          </w:rPr>
          <w:t>3</w:t>
        </w:r>
        <w:r w:rsidRPr="004E57AE">
          <w:rPr>
            <w:webHidden/>
          </w:rPr>
          <w:fldChar w:fldCharType="end"/>
        </w:r>
      </w:hyperlink>
    </w:p>
    <w:p w14:paraId="16039527"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898" w:history="1">
        <w:r w:rsidRPr="004E57AE">
          <w:rPr>
            <w:rStyle w:val="Kpr"/>
          </w:rPr>
          <w:t>Figure 2.2. View 1.</w:t>
        </w:r>
        <w:r w:rsidRPr="004E57AE">
          <w:rPr>
            <w:webHidden/>
          </w:rPr>
          <w:tab/>
        </w:r>
        <w:r w:rsidRPr="004E57AE">
          <w:rPr>
            <w:webHidden/>
          </w:rPr>
          <w:fldChar w:fldCharType="begin"/>
        </w:r>
        <w:r w:rsidRPr="004E57AE">
          <w:rPr>
            <w:webHidden/>
          </w:rPr>
          <w:instrText xml:space="preserve"> PAGEREF _Toc19270898 \h </w:instrText>
        </w:r>
        <w:r w:rsidRPr="004E57AE">
          <w:rPr>
            <w:webHidden/>
          </w:rPr>
        </w:r>
        <w:r w:rsidRPr="004E57AE">
          <w:rPr>
            <w:webHidden/>
          </w:rPr>
          <w:fldChar w:fldCharType="separate"/>
        </w:r>
        <w:r w:rsidRPr="004E57AE">
          <w:rPr>
            <w:webHidden/>
          </w:rPr>
          <w:t>3</w:t>
        </w:r>
        <w:r w:rsidRPr="004E57AE">
          <w:rPr>
            <w:webHidden/>
          </w:rPr>
          <w:fldChar w:fldCharType="end"/>
        </w:r>
      </w:hyperlink>
    </w:p>
    <w:p w14:paraId="227DC17A"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899" w:history="1">
        <w:r w:rsidRPr="004E57AE">
          <w:rPr>
            <w:rStyle w:val="Kpr"/>
          </w:rPr>
          <w:t>Figure 2.3. Landscape 2.</w:t>
        </w:r>
        <w:r w:rsidRPr="004E57AE">
          <w:rPr>
            <w:webHidden/>
          </w:rPr>
          <w:tab/>
        </w:r>
        <w:r w:rsidRPr="004E57AE">
          <w:rPr>
            <w:webHidden/>
          </w:rPr>
          <w:fldChar w:fldCharType="begin"/>
        </w:r>
        <w:r w:rsidRPr="004E57AE">
          <w:rPr>
            <w:webHidden/>
          </w:rPr>
          <w:instrText xml:space="preserve"> PAGEREF _Toc19270899 \h </w:instrText>
        </w:r>
        <w:r w:rsidRPr="004E57AE">
          <w:rPr>
            <w:webHidden/>
          </w:rPr>
        </w:r>
        <w:r w:rsidRPr="004E57AE">
          <w:rPr>
            <w:webHidden/>
          </w:rPr>
          <w:fldChar w:fldCharType="separate"/>
        </w:r>
        <w:r w:rsidRPr="004E57AE">
          <w:rPr>
            <w:webHidden/>
          </w:rPr>
          <w:t>4</w:t>
        </w:r>
        <w:r w:rsidRPr="004E57AE">
          <w:rPr>
            <w:webHidden/>
          </w:rPr>
          <w:fldChar w:fldCharType="end"/>
        </w:r>
      </w:hyperlink>
    </w:p>
    <w:p w14:paraId="4D7423A9"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900" w:history="1">
        <w:r w:rsidRPr="004E57AE">
          <w:rPr>
            <w:rStyle w:val="Kpr"/>
          </w:rPr>
          <w:t>Figure 2.4. View 3 a) Istanbul b) Eminönü c) Galata bridge.</w:t>
        </w:r>
        <w:r w:rsidRPr="004E57AE">
          <w:rPr>
            <w:webHidden/>
          </w:rPr>
          <w:tab/>
        </w:r>
        <w:r w:rsidRPr="004E57AE">
          <w:rPr>
            <w:webHidden/>
          </w:rPr>
          <w:fldChar w:fldCharType="begin"/>
        </w:r>
        <w:r w:rsidRPr="004E57AE">
          <w:rPr>
            <w:webHidden/>
          </w:rPr>
          <w:instrText xml:space="preserve"> PAGEREF _Toc19270900 \h </w:instrText>
        </w:r>
        <w:r w:rsidRPr="004E57AE">
          <w:rPr>
            <w:webHidden/>
          </w:rPr>
        </w:r>
        <w:r w:rsidRPr="004E57AE">
          <w:rPr>
            <w:webHidden/>
          </w:rPr>
          <w:fldChar w:fldCharType="separate"/>
        </w:r>
        <w:r w:rsidRPr="004E57AE">
          <w:rPr>
            <w:webHidden/>
          </w:rPr>
          <w:t>6</w:t>
        </w:r>
        <w:r w:rsidRPr="004E57AE">
          <w:rPr>
            <w:webHidden/>
          </w:rPr>
          <w:fldChar w:fldCharType="end"/>
        </w:r>
      </w:hyperlink>
    </w:p>
    <w:p w14:paraId="7B88E907"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901" w:history="1">
        <w:r w:rsidRPr="004E57AE">
          <w:rPr>
            <w:rStyle w:val="Kpr"/>
          </w:rPr>
          <w:t>Figure 2.5. When the figure number changes, it will automatically change in the paragraph.) To update the automatic changes, simply click the print preview ( ) icon.</w:t>
        </w:r>
        <w:r w:rsidRPr="004E57AE">
          <w:rPr>
            <w:webHidden/>
          </w:rPr>
          <w:tab/>
        </w:r>
        <w:r w:rsidRPr="004E57AE">
          <w:rPr>
            <w:webHidden/>
          </w:rPr>
          <w:fldChar w:fldCharType="begin"/>
        </w:r>
        <w:r w:rsidRPr="004E57AE">
          <w:rPr>
            <w:webHidden/>
          </w:rPr>
          <w:instrText xml:space="preserve"> PAGEREF _Toc19270901 \h </w:instrText>
        </w:r>
        <w:r w:rsidRPr="004E57AE">
          <w:rPr>
            <w:webHidden/>
          </w:rPr>
        </w:r>
        <w:r w:rsidRPr="004E57AE">
          <w:rPr>
            <w:webHidden/>
          </w:rPr>
          <w:fldChar w:fldCharType="separate"/>
        </w:r>
        <w:r w:rsidRPr="004E57AE">
          <w:rPr>
            <w:webHidden/>
          </w:rPr>
          <w:t>6</w:t>
        </w:r>
        <w:r w:rsidRPr="004E57AE">
          <w:rPr>
            <w:webHidden/>
          </w:rPr>
          <w:fldChar w:fldCharType="end"/>
        </w:r>
      </w:hyperlink>
    </w:p>
    <w:p w14:paraId="4E609B31"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902" w:history="1">
        <w:r w:rsidRPr="004E57AE">
          <w:rPr>
            <w:rStyle w:val="Kpr"/>
          </w:rPr>
          <w:t>Figure 2.6. Landscape 2.</w:t>
        </w:r>
        <w:r w:rsidRPr="004E57AE">
          <w:rPr>
            <w:webHidden/>
          </w:rPr>
          <w:tab/>
        </w:r>
        <w:r w:rsidRPr="004E57AE">
          <w:rPr>
            <w:webHidden/>
          </w:rPr>
          <w:fldChar w:fldCharType="begin"/>
        </w:r>
        <w:r w:rsidRPr="004E57AE">
          <w:rPr>
            <w:webHidden/>
          </w:rPr>
          <w:instrText xml:space="preserve"> PAGEREF _Toc19270902 \h </w:instrText>
        </w:r>
        <w:r w:rsidRPr="004E57AE">
          <w:rPr>
            <w:webHidden/>
          </w:rPr>
        </w:r>
        <w:r w:rsidRPr="004E57AE">
          <w:rPr>
            <w:webHidden/>
          </w:rPr>
          <w:fldChar w:fldCharType="separate"/>
        </w:r>
        <w:r w:rsidRPr="004E57AE">
          <w:rPr>
            <w:webHidden/>
          </w:rPr>
          <w:t>6</w:t>
        </w:r>
        <w:r w:rsidRPr="004E57AE">
          <w:rPr>
            <w:webHidden/>
          </w:rPr>
          <w:fldChar w:fldCharType="end"/>
        </w:r>
      </w:hyperlink>
    </w:p>
    <w:p w14:paraId="6B2E8522"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903" w:history="1">
        <w:r w:rsidRPr="004E57AE">
          <w:rPr>
            <w:rStyle w:val="Kpr"/>
          </w:rPr>
          <w:t>Figure 2.7. View 4.</w:t>
        </w:r>
        <w:r w:rsidRPr="004E57AE">
          <w:rPr>
            <w:webHidden/>
          </w:rPr>
          <w:tab/>
        </w:r>
        <w:r w:rsidRPr="004E57AE">
          <w:rPr>
            <w:webHidden/>
          </w:rPr>
          <w:fldChar w:fldCharType="begin"/>
        </w:r>
        <w:r w:rsidRPr="004E57AE">
          <w:rPr>
            <w:webHidden/>
          </w:rPr>
          <w:instrText xml:space="preserve"> PAGEREF _Toc19270903 \h </w:instrText>
        </w:r>
        <w:r w:rsidRPr="004E57AE">
          <w:rPr>
            <w:webHidden/>
          </w:rPr>
        </w:r>
        <w:r w:rsidRPr="004E57AE">
          <w:rPr>
            <w:webHidden/>
          </w:rPr>
          <w:fldChar w:fldCharType="separate"/>
        </w:r>
        <w:r w:rsidRPr="004E57AE">
          <w:rPr>
            <w:webHidden/>
          </w:rPr>
          <w:t>7</w:t>
        </w:r>
        <w:r w:rsidRPr="004E57AE">
          <w:rPr>
            <w:webHidden/>
          </w:rPr>
          <w:fldChar w:fldCharType="end"/>
        </w:r>
      </w:hyperlink>
    </w:p>
    <w:p w14:paraId="72B65D7D"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904" w:history="1">
        <w:r w:rsidRPr="004E57AE">
          <w:rPr>
            <w:rStyle w:val="Kpr"/>
          </w:rPr>
          <w:t>Figure 2.8. Landscape 2.</w:t>
        </w:r>
        <w:r w:rsidRPr="004E57AE">
          <w:rPr>
            <w:webHidden/>
          </w:rPr>
          <w:tab/>
        </w:r>
        <w:r w:rsidRPr="004E57AE">
          <w:rPr>
            <w:webHidden/>
          </w:rPr>
          <w:fldChar w:fldCharType="begin"/>
        </w:r>
        <w:r w:rsidRPr="004E57AE">
          <w:rPr>
            <w:webHidden/>
          </w:rPr>
          <w:instrText xml:space="preserve"> PAGEREF _Toc19270904 \h </w:instrText>
        </w:r>
        <w:r w:rsidRPr="004E57AE">
          <w:rPr>
            <w:webHidden/>
          </w:rPr>
        </w:r>
        <w:r w:rsidRPr="004E57AE">
          <w:rPr>
            <w:webHidden/>
          </w:rPr>
          <w:fldChar w:fldCharType="separate"/>
        </w:r>
        <w:r w:rsidRPr="004E57AE">
          <w:rPr>
            <w:webHidden/>
          </w:rPr>
          <w:t>7</w:t>
        </w:r>
        <w:r w:rsidRPr="004E57AE">
          <w:rPr>
            <w:webHidden/>
          </w:rPr>
          <w:fldChar w:fldCharType="end"/>
        </w:r>
      </w:hyperlink>
    </w:p>
    <w:p w14:paraId="592D733A"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905" w:history="1">
        <w:r w:rsidRPr="004E57AE">
          <w:rPr>
            <w:rStyle w:val="Kpr"/>
          </w:rPr>
          <w:t>Figure 3.1. View 5.</w:t>
        </w:r>
        <w:r w:rsidRPr="004E57AE">
          <w:rPr>
            <w:webHidden/>
          </w:rPr>
          <w:tab/>
        </w:r>
        <w:r w:rsidRPr="004E57AE">
          <w:rPr>
            <w:webHidden/>
          </w:rPr>
          <w:fldChar w:fldCharType="begin"/>
        </w:r>
        <w:r w:rsidRPr="004E57AE">
          <w:rPr>
            <w:webHidden/>
          </w:rPr>
          <w:instrText xml:space="preserve"> PAGEREF _Toc19270905 \h </w:instrText>
        </w:r>
        <w:r w:rsidRPr="004E57AE">
          <w:rPr>
            <w:webHidden/>
          </w:rPr>
        </w:r>
        <w:r w:rsidRPr="004E57AE">
          <w:rPr>
            <w:webHidden/>
          </w:rPr>
          <w:fldChar w:fldCharType="separate"/>
        </w:r>
        <w:r w:rsidRPr="004E57AE">
          <w:rPr>
            <w:webHidden/>
          </w:rPr>
          <w:t>9</w:t>
        </w:r>
        <w:r w:rsidRPr="004E57AE">
          <w:rPr>
            <w:webHidden/>
          </w:rPr>
          <w:fldChar w:fldCharType="end"/>
        </w:r>
      </w:hyperlink>
    </w:p>
    <w:p w14:paraId="3FAA6AC9"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906" w:history="1">
        <w:r w:rsidRPr="004E57AE">
          <w:rPr>
            <w:rStyle w:val="Kpr"/>
          </w:rPr>
          <w:t>Figure 3.2. View 5.</w:t>
        </w:r>
        <w:r w:rsidRPr="004E57AE">
          <w:rPr>
            <w:webHidden/>
          </w:rPr>
          <w:tab/>
        </w:r>
        <w:r w:rsidRPr="004E57AE">
          <w:rPr>
            <w:webHidden/>
          </w:rPr>
          <w:fldChar w:fldCharType="begin"/>
        </w:r>
        <w:r w:rsidRPr="004E57AE">
          <w:rPr>
            <w:webHidden/>
          </w:rPr>
          <w:instrText xml:space="preserve"> PAGEREF _Toc19270906 \h </w:instrText>
        </w:r>
        <w:r w:rsidRPr="004E57AE">
          <w:rPr>
            <w:webHidden/>
          </w:rPr>
        </w:r>
        <w:r w:rsidRPr="004E57AE">
          <w:rPr>
            <w:webHidden/>
          </w:rPr>
          <w:fldChar w:fldCharType="separate"/>
        </w:r>
        <w:r w:rsidRPr="004E57AE">
          <w:rPr>
            <w:webHidden/>
          </w:rPr>
          <w:t>11</w:t>
        </w:r>
        <w:r w:rsidRPr="004E57AE">
          <w:rPr>
            <w:webHidden/>
          </w:rPr>
          <w:fldChar w:fldCharType="end"/>
        </w:r>
      </w:hyperlink>
    </w:p>
    <w:p w14:paraId="07CF7E62"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907" w:history="1">
        <w:r w:rsidRPr="004E57AE">
          <w:rPr>
            <w:rStyle w:val="Kpr"/>
          </w:rPr>
          <w:t>Figure 3.3. View 5.</w:t>
        </w:r>
        <w:r w:rsidRPr="004E57AE">
          <w:rPr>
            <w:webHidden/>
          </w:rPr>
          <w:tab/>
        </w:r>
        <w:r w:rsidRPr="004E57AE">
          <w:rPr>
            <w:webHidden/>
          </w:rPr>
          <w:fldChar w:fldCharType="begin"/>
        </w:r>
        <w:r w:rsidRPr="004E57AE">
          <w:rPr>
            <w:webHidden/>
          </w:rPr>
          <w:instrText xml:space="preserve"> PAGEREF _Toc19270907 \h </w:instrText>
        </w:r>
        <w:r w:rsidRPr="004E57AE">
          <w:rPr>
            <w:webHidden/>
          </w:rPr>
        </w:r>
        <w:r w:rsidRPr="004E57AE">
          <w:rPr>
            <w:webHidden/>
          </w:rPr>
          <w:fldChar w:fldCharType="separate"/>
        </w:r>
        <w:r w:rsidRPr="004E57AE">
          <w:rPr>
            <w:webHidden/>
          </w:rPr>
          <w:t>11</w:t>
        </w:r>
        <w:r w:rsidRPr="004E57AE">
          <w:rPr>
            <w:webHidden/>
          </w:rPr>
          <w:fldChar w:fldCharType="end"/>
        </w:r>
      </w:hyperlink>
    </w:p>
    <w:p w14:paraId="3E303584"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908" w:history="1">
        <w:r w:rsidRPr="004E57AE">
          <w:rPr>
            <w:rStyle w:val="Kpr"/>
          </w:rPr>
          <w:t>Figure 4.1. View 5.</w:t>
        </w:r>
        <w:r w:rsidRPr="004E57AE">
          <w:rPr>
            <w:webHidden/>
          </w:rPr>
          <w:tab/>
        </w:r>
        <w:r w:rsidRPr="004E57AE">
          <w:rPr>
            <w:webHidden/>
          </w:rPr>
          <w:fldChar w:fldCharType="begin"/>
        </w:r>
        <w:r w:rsidRPr="004E57AE">
          <w:rPr>
            <w:webHidden/>
          </w:rPr>
          <w:instrText xml:space="preserve"> PAGEREF _Toc19270908 \h </w:instrText>
        </w:r>
        <w:r w:rsidRPr="004E57AE">
          <w:rPr>
            <w:webHidden/>
          </w:rPr>
        </w:r>
        <w:r w:rsidRPr="004E57AE">
          <w:rPr>
            <w:webHidden/>
          </w:rPr>
          <w:fldChar w:fldCharType="separate"/>
        </w:r>
        <w:r w:rsidRPr="004E57AE">
          <w:rPr>
            <w:webHidden/>
          </w:rPr>
          <w:t>12</w:t>
        </w:r>
        <w:r w:rsidRPr="004E57AE">
          <w:rPr>
            <w:webHidden/>
          </w:rPr>
          <w:fldChar w:fldCharType="end"/>
        </w:r>
      </w:hyperlink>
    </w:p>
    <w:p w14:paraId="5A81E078"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909" w:history="1">
        <w:r w:rsidRPr="004E57AE">
          <w:rPr>
            <w:rStyle w:val="Kpr"/>
          </w:rPr>
          <w:t>Figure 4.2. View 5.</w:t>
        </w:r>
        <w:r w:rsidRPr="004E57AE">
          <w:rPr>
            <w:webHidden/>
          </w:rPr>
          <w:tab/>
        </w:r>
        <w:r w:rsidRPr="004E57AE">
          <w:rPr>
            <w:webHidden/>
          </w:rPr>
          <w:fldChar w:fldCharType="begin"/>
        </w:r>
        <w:r w:rsidRPr="004E57AE">
          <w:rPr>
            <w:webHidden/>
          </w:rPr>
          <w:instrText xml:space="preserve"> PAGEREF _Toc19270909 \h </w:instrText>
        </w:r>
        <w:r w:rsidRPr="004E57AE">
          <w:rPr>
            <w:webHidden/>
          </w:rPr>
        </w:r>
        <w:r w:rsidRPr="004E57AE">
          <w:rPr>
            <w:webHidden/>
          </w:rPr>
          <w:fldChar w:fldCharType="separate"/>
        </w:r>
        <w:r w:rsidRPr="004E57AE">
          <w:rPr>
            <w:webHidden/>
          </w:rPr>
          <w:t>13</w:t>
        </w:r>
        <w:r w:rsidRPr="004E57AE">
          <w:rPr>
            <w:webHidden/>
          </w:rPr>
          <w:fldChar w:fldCharType="end"/>
        </w:r>
      </w:hyperlink>
    </w:p>
    <w:p w14:paraId="438D3B6D"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910" w:history="1">
        <w:r w:rsidRPr="004E57AE">
          <w:rPr>
            <w:rStyle w:val="Kpr"/>
          </w:rPr>
          <w:t>Figure 10.1. View 5.</w:t>
        </w:r>
        <w:r w:rsidRPr="004E57AE">
          <w:rPr>
            <w:webHidden/>
          </w:rPr>
          <w:tab/>
        </w:r>
        <w:r w:rsidRPr="004E57AE">
          <w:rPr>
            <w:webHidden/>
          </w:rPr>
          <w:fldChar w:fldCharType="begin"/>
        </w:r>
        <w:r w:rsidRPr="004E57AE">
          <w:rPr>
            <w:webHidden/>
          </w:rPr>
          <w:instrText xml:space="preserve"> PAGEREF _Toc19270910 \h </w:instrText>
        </w:r>
        <w:r w:rsidRPr="004E57AE">
          <w:rPr>
            <w:webHidden/>
          </w:rPr>
        </w:r>
        <w:r w:rsidRPr="004E57AE">
          <w:rPr>
            <w:webHidden/>
          </w:rPr>
          <w:fldChar w:fldCharType="separate"/>
        </w:r>
        <w:r w:rsidRPr="004E57AE">
          <w:rPr>
            <w:webHidden/>
          </w:rPr>
          <w:t>23</w:t>
        </w:r>
        <w:r w:rsidRPr="004E57AE">
          <w:rPr>
            <w:webHidden/>
          </w:rPr>
          <w:fldChar w:fldCharType="end"/>
        </w:r>
      </w:hyperlink>
    </w:p>
    <w:p w14:paraId="1C2DAAA7"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911" w:history="1">
        <w:r w:rsidRPr="004E57AE">
          <w:rPr>
            <w:rStyle w:val="Kpr"/>
          </w:rPr>
          <w:t>Figure 10.2. View 5.</w:t>
        </w:r>
        <w:r w:rsidRPr="004E57AE">
          <w:rPr>
            <w:webHidden/>
          </w:rPr>
          <w:tab/>
        </w:r>
        <w:r w:rsidRPr="004E57AE">
          <w:rPr>
            <w:webHidden/>
          </w:rPr>
          <w:fldChar w:fldCharType="begin"/>
        </w:r>
        <w:r w:rsidRPr="004E57AE">
          <w:rPr>
            <w:webHidden/>
          </w:rPr>
          <w:instrText xml:space="preserve"> PAGEREF _Toc19270911 \h </w:instrText>
        </w:r>
        <w:r w:rsidRPr="004E57AE">
          <w:rPr>
            <w:webHidden/>
          </w:rPr>
        </w:r>
        <w:r w:rsidRPr="004E57AE">
          <w:rPr>
            <w:webHidden/>
          </w:rPr>
          <w:fldChar w:fldCharType="separate"/>
        </w:r>
        <w:r w:rsidRPr="004E57AE">
          <w:rPr>
            <w:webHidden/>
          </w:rPr>
          <w:t>24</w:t>
        </w:r>
        <w:r w:rsidRPr="004E57AE">
          <w:rPr>
            <w:webHidden/>
          </w:rPr>
          <w:fldChar w:fldCharType="end"/>
        </w:r>
      </w:hyperlink>
    </w:p>
    <w:p w14:paraId="1EF88B48"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912" w:history="1">
        <w:r w:rsidRPr="004E57AE">
          <w:rPr>
            <w:rStyle w:val="Kpr"/>
          </w:rPr>
          <w:t>Figure 10.3. View 5.</w:t>
        </w:r>
        <w:r w:rsidRPr="004E57AE">
          <w:rPr>
            <w:webHidden/>
          </w:rPr>
          <w:tab/>
        </w:r>
        <w:r w:rsidRPr="004E57AE">
          <w:rPr>
            <w:webHidden/>
          </w:rPr>
          <w:fldChar w:fldCharType="begin"/>
        </w:r>
        <w:r w:rsidRPr="004E57AE">
          <w:rPr>
            <w:webHidden/>
          </w:rPr>
          <w:instrText xml:space="preserve"> PAGEREF _Toc19270912 \h </w:instrText>
        </w:r>
        <w:r w:rsidRPr="004E57AE">
          <w:rPr>
            <w:webHidden/>
          </w:rPr>
        </w:r>
        <w:r w:rsidRPr="004E57AE">
          <w:rPr>
            <w:webHidden/>
          </w:rPr>
          <w:fldChar w:fldCharType="separate"/>
        </w:r>
        <w:r w:rsidRPr="004E57AE">
          <w:rPr>
            <w:webHidden/>
          </w:rPr>
          <w:t>25</w:t>
        </w:r>
        <w:r w:rsidRPr="004E57AE">
          <w:rPr>
            <w:webHidden/>
          </w:rPr>
          <w:fldChar w:fldCharType="end"/>
        </w:r>
      </w:hyperlink>
    </w:p>
    <w:p w14:paraId="40040EFD"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913" w:history="1">
        <w:r w:rsidRPr="004E57AE">
          <w:rPr>
            <w:rStyle w:val="Kpr"/>
          </w:rPr>
          <w:t>Figure 10.4. View 5.</w:t>
        </w:r>
        <w:r w:rsidRPr="004E57AE">
          <w:rPr>
            <w:webHidden/>
          </w:rPr>
          <w:tab/>
        </w:r>
        <w:r w:rsidRPr="004E57AE">
          <w:rPr>
            <w:webHidden/>
          </w:rPr>
          <w:fldChar w:fldCharType="begin"/>
        </w:r>
        <w:r w:rsidRPr="004E57AE">
          <w:rPr>
            <w:webHidden/>
          </w:rPr>
          <w:instrText xml:space="preserve"> PAGEREF _Toc19270913 \h </w:instrText>
        </w:r>
        <w:r w:rsidRPr="004E57AE">
          <w:rPr>
            <w:webHidden/>
          </w:rPr>
        </w:r>
        <w:r w:rsidRPr="004E57AE">
          <w:rPr>
            <w:webHidden/>
          </w:rPr>
          <w:fldChar w:fldCharType="separate"/>
        </w:r>
        <w:r w:rsidRPr="004E57AE">
          <w:rPr>
            <w:webHidden/>
          </w:rPr>
          <w:t>26</w:t>
        </w:r>
        <w:r w:rsidRPr="004E57AE">
          <w:rPr>
            <w:webHidden/>
          </w:rPr>
          <w:fldChar w:fldCharType="end"/>
        </w:r>
      </w:hyperlink>
    </w:p>
    <w:p w14:paraId="76BFE4D6"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914" w:history="1">
        <w:r w:rsidRPr="004E57AE">
          <w:rPr>
            <w:rStyle w:val="Kpr"/>
          </w:rPr>
          <w:t>Figure 10.5. View 5.</w:t>
        </w:r>
        <w:r w:rsidRPr="004E57AE">
          <w:rPr>
            <w:webHidden/>
          </w:rPr>
          <w:tab/>
        </w:r>
        <w:r w:rsidRPr="004E57AE">
          <w:rPr>
            <w:webHidden/>
          </w:rPr>
          <w:fldChar w:fldCharType="begin"/>
        </w:r>
        <w:r w:rsidRPr="004E57AE">
          <w:rPr>
            <w:webHidden/>
          </w:rPr>
          <w:instrText xml:space="preserve"> PAGEREF _Toc19270914 \h </w:instrText>
        </w:r>
        <w:r w:rsidRPr="004E57AE">
          <w:rPr>
            <w:webHidden/>
          </w:rPr>
        </w:r>
        <w:r w:rsidRPr="004E57AE">
          <w:rPr>
            <w:webHidden/>
          </w:rPr>
          <w:fldChar w:fldCharType="separate"/>
        </w:r>
        <w:r w:rsidRPr="004E57AE">
          <w:rPr>
            <w:webHidden/>
          </w:rPr>
          <w:t>27</w:t>
        </w:r>
        <w:r w:rsidRPr="004E57AE">
          <w:rPr>
            <w:webHidden/>
          </w:rPr>
          <w:fldChar w:fldCharType="end"/>
        </w:r>
      </w:hyperlink>
    </w:p>
    <w:p w14:paraId="3ABAD948"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915" w:history="1">
        <w:r w:rsidRPr="004E57AE">
          <w:rPr>
            <w:rStyle w:val="Kpr"/>
          </w:rPr>
          <w:t>Figure 10.6. View 5.</w:t>
        </w:r>
        <w:r w:rsidRPr="004E57AE">
          <w:rPr>
            <w:webHidden/>
          </w:rPr>
          <w:tab/>
        </w:r>
        <w:r w:rsidRPr="004E57AE">
          <w:rPr>
            <w:webHidden/>
          </w:rPr>
          <w:fldChar w:fldCharType="begin"/>
        </w:r>
        <w:r w:rsidRPr="004E57AE">
          <w:rPr>
            <w:webHidden/>
          </w:rPr>
          <w:instrText xml:space="preserve"> PAGEREF _Toc19270915 \h </w:instrText>
        </w:r>
        <w:r w:rsidRPr="004E57AE">
          <w:rPr>
            <w:webHidden/>
          </w:rPr>
        </w:r>
        <w:r w:rsidRPr="004E57AE">
          <w:rPr>
            <w:webHidden/>
          </w:rPr>
          <w:fldChar w:fldCharType="separate"/>
        </w:r>
        <w:r w:rsidRPr="004E57AE">
          <w:rPr>
            <w:webHidden/>
          </w:rPr>
          <w:t>27</w:t>
        </w:r>
        <w:r w:rsidRPr="004E57AE">
          <w:rPr>
            <w:webHidden/>
          </w:rPr>
          <w:fldChar w:fldCharType="end"/>
        </w:r>
      </w:hyperlink>
    </w:p>
    <w:p w14:paraId="2D2E7C98"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916" w:history="1">
        <w:r w:rsidRPr="004E57AE">
          <w:rPr>
            <w:rStyle w:val="Kpr"/>
          </w:rPr>
          <w:t>Figure 10.7. View 5.</w:t>
        </w:r>
        <w:r w:rsidRPr="004E57AE">
          <w:rPr>
            <w:webHidden/>
          </w:rPr>
          <w:tab/>
        </w:r>
        <w:r w:rsidRPr="004E57AE">
          <w:rPr>
            <w:webHidden/>
          </w:rPr>
          <w:fldChar w:fldCharType="begin"/>
        </w:r>
        <w:r w:rsidRPr="004E57AE">
          <w:rPr>
            <w:webHidden/>
          </w:rPr>
          <w:instrText xml:space="preserve"> PAGEREF _Toc19270916 \h </w:instrText>
        </w:r>
        <w:r w:rsidRPr="004E57AE">
          <w:rPr>
            <w:webHidden/>
          </w:rPr>
        </w:r>
        <w:r w:rsidRPr="004E57AE">
          <w:rPr>
            <w:webHidden/>
          </w:rPr>
          <w:fldChar w:fldCharType="separate"/>
        </w:r>
        <w:r w:rsidRPr="004E57AE">
          <w:rPr>
            <w:webHidden/>
          </w:rPr>
          <w:t>29</w:t>
        </w:r>
        <w:r w:rsidRPr="004E57AE">
          <w:rPr>
            <w:webHidden/>
          </w:rPr>
          <w:fldChar w:fldCharType="end"/>
        </w:r>
      </w:hyperlink>
    </w:p>
    <w:p w14:paraId="6B6E9A19"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917" w:history="1">
        <w:r w:rsidRPr="004E57AE">
          <w:rPr>
            <w:rStyle w:val="Kpr"/>
          </w:rPr>
          <w:t>Figure 10.8. View 5.</w:t>
        </w:r>
        <w:r w:rsidRPr="004E57AE">
          <w:rPr>
            <w:webHidden/>
          </w:rPr>
          <w:tab/>
        </w:r>
        <w:r w:rsidRPr="004E57AE">
          <w:rPr>
            <w:webHidden/>
          </w:rPr>
          <w:fldChar w:fldCharType="begin"/>
        </w:r>
        <w:r w:rsidRPr="004E57AE">
          <w:rPr>
            <w:webHidden/>
          </w:rPr>
          <w:instrText xml:space="preserve"> PAGEREF _Toc19270917 \h </w:instrText>
        </w:r>
        <w:r w:rsidRPr="004E57AE">
          <w:rPr>
            <w:webHidden/>
          </w:rPr>
        </w:r>
        <w:r w:rsidRPr="004E57AE">
          <w:rPr>
            <w:webHidden/>
          </w:rPr>
          <w:fldChar w:fldCharType="separate"/>
        </w:r>
        <w:r w:rsidRPr="004E57AE">
          <w:rPr>
            <w:webHidden/>
          </w:rPr>
          <w:t>30</w:t>
        </w:r>
        <w:r w:rsidRPr="004E57AE">
          <w:rPr>
            <w:webHidden/>
          </w:rPr>
          <w:fldChar w:fldCharType="end"/>
        </w:r>
      </w:hyperlink>
    </w:p>
    <w:p w14:paraId="0D1AAAD8"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918" w:history="1">
        <w:r w:rsidRPr="004E57AE">
          <w:rPr>
            <w:rStyle w:val="Kpr"/>
          </w:rPr>
          <w:t>Figure 10.9. View 5.</w:t>
        </w:r>
        <w:r w:rsidRPr="004E57AE">
          <w:rPr>
            <w:webHidden/>
          </w:rPr>
          <w:tab/>
        </w:r>
        <w:r w:rsidRPr="004E57AE">
          <w:rPr>
            <w:webHidden/>
          </w:rPr>
          <w:fldChar w:fldCharType="begin"/>
        </w:r>
        <w:r w:rsidRPr="004E57AE">
          <w:rPr>
            <w:webHidden/>
          </w:rPr>
          <w:instrText xml:space="preserve"> PAGEREF _Toc19270918 \h </w:instrText>
        </w:r>
        <w:r w:rsidRPr="004E57AE">
          <w:rPr>
            <w:webHidden/>
          </w:rPr>
        </w:r>
        <w:r w:rsidRPr="004E57AE">
          <w:rPr>
            <w:webHidden/>
          </w:rPr>
          <w:fldChar w:fldCharType="separate"/>
        </w:r>
        <w:r w:rsidRPr="004E57AE">
          <w:rPr>
            <w:webHidden/>
          </w:rPr>
          <w:t>30</w:t>
        </w:r>
        <w:r w:rsidRPr="004E57AE">
          <w:rPr>
            <w:webHidden/>
          </w:rPr>
          <w:fldChar w:fldCharType="end"/>
        </w:r>
      </w:hyperlink>
    </w:p>
    <w:p w14:paraId="5318DA63" w14:textId="77777777" w:rsidR="00811944" w:rsidRPr="004E57AE" w:rsidRDefault="00811944" w:rsidP="00811944">
      <w:pPr>
        <w:pStyle w:val="PARAGRAFMETN"/>
        <w:rPr>
          <w:color w:val="auto"/>
          <w:szCs w:val="20"/>
        </w:rPr>
      </w:pPr>
      <w:r w:rsidRPr="004E57AE">
        <w:rPr>
          <w:color w:val="auto"/>
          <w:szCs w:val="20"/>
        </w:rPr>
        <w:fldChar w:fldCharType="end"/>
      </w:r>
    </w:p>
    <w:p w14:paraId="7B7EF176" w14:textId="77777777" w:rsidR="00811944" w:rsidRPr="004E57AE" w:rsidRDefault="00811944" w:rsidP="00811944">
      <w:pPr>
        <w:pStyle w:val="PARAGRAFMETN"/>
        <w:rPr>
          <w:sz w:val="2"/>
          <w:szCs w:val="2"/>
        </w:rPr>
      </w:pPr>
    </w:p>
    <w:p w14:paraId="5002327A" w14:textId="77777777" w:rsidR="00811944" w:rsidRPr="004E57AE" w:rsidRDefault="00811944" w:rsidP="00811944">
      <w:pPr>
        <w:pStyle w:val="Balk1ekil"/>
        <w:sectPr w:rsidR="00811944" w:rsidRPr="004E57AE" w:rsidSect="00A95F97">
          <w:footerReference w:type="default" r:id="rId15"/>
          <w:pgSz w:w="11909" w:h="16834"/>
          <w:pgMar w:top="1418" w:right="1418" w:bottom="1418" w:left="1985" w:header="709" w:footer="709" w:gutter="0"/>
          <w:pgNumType w:fmt="lowerRoman"/>
          <w:cols w:space="60"/>
          <w:noEndnote/>
          <w:docGrid w:linePitch="272"/>
        </w:sectPr>
      </w:pPr>
    </w:p>
    <w:p w14:paraId="7F5760D6" w14:textId="2210E310" w:rsidR="00811944" w:rsidRPr="004E57AE" w:rsidRDefault="004E57AE" w:rsidP="00811944">
      <w:pPr>
        <w:pStyle w:val="Balk1ekil"/>
      </w:pPr>
      <w:r w:rsidRPr="004E57AE">
        <w:lastRenderedPageBreak/>
        <w:t>TABLE</w:t>
      </w:r>
      <w:r w:rsidR="00811944" w:rsidRPr="004E57AE">
        <w:t xml:space="preserve"> LIST</w:t>
      </w:r>
    </w:p>
    <w:p w14:paraId="562AEEDF" w14:textId="77777777" w:rsidR="00811944" w:rsidRPr="004E57AE" w:rsidRDefault="00811944" w:rsidP="00811944">
      <w:pPr>
        <w:spacing w:line="360" w:lineRule="auto"/>
        <w:rPr>
          <w:sz w:val="24"/>
          <w:szCs w:val="24"/>
          <w:u w:val="single"/>
        </w:rPr>
      </w:pPr>
      <w:r w:rsidRPr="004E57AE">
        <w:rPr>
          <w:b/>
          <w:bCs/>
          <w:sz w:val="24"/>
          <w:szCs w:val="24"/>
        </w:rPr>
        <w:tab/>
      </w:r>
      <w:r w:rsidRPr="004E57AE">
        <w:rPr>
          <w:b/>
          <w:bCs/>
          <w:sz w:val="24"/>
          <w:szCs w:val="24"/>
        </w:rPr>
        <w:tab/>
      </w:r>
      <w:r w:rsidRPr="004E57AE">
        <w:rPr>
          <w:b/>
          <w:bCs/>
          <w:sz w:val="24"/>
          <w:szCs w:val="24"/>
        </w:rPr>
        <w:tab/>
      </w:r>
      <w:r w:rsidRPr="004E57AE">
        <w:rPr>
          <w:b/>
          <w:bCs/>
          <w:sz w:val="24"/>
          <w:szCs w:val="24"/>
        </w:rPr>
        <w:tab/>
      </w:r>
      <w:r w:rsidRPr="004E57AE">
        <w:rPr>
          <w:b/>
          <w:bCs/>
          <w:sz w:val="24"/>
          <w:szCs w:val="24"/>
        </w:rPr>
        <w:tab/>
      </w:r>
      <w:r w:rsidRPr="004E57AE">
        <w:rPr>
          <w:b/>
          <w:bCs/>
          <w:sz w:val="24"/>
          <w:szCs w:val="24"/>
        </w:rPr>
        <w:tab/>
      </w:r>
      <w:r w:rsidRPr="004E57AE">
        <w:rPr>
          <w:b/>
          <w:bCs/>
          <w:sz w:val="24"/>
          <w:szCs w:val="24"/>
        </w:rPr>
        <w:tab/>
      </w:r>
      <w:r w:rsidRPr="004E57AE">
        <w:rPr>
          <w:b/>
          <w:bCs/>
          <w:sz w:val="24"/>
          <w:szCs w:val="24"/>
        </w:rPr>
        <w:tab/>
      </w:r>
      <w:r w:rsidRPr="004E57AE">
        <w:rPr>
          <w:b/>
          <w:bCs/>
          <w:sz w:val="24"/>
          <w:szCs w:val="24"/>
        </w:rPr>
        <w:tab/>
      </w:r>
      <w:r w:rsidRPr="004E57AE">
        <w:rPr>
          <w:sz w:val="24"/>
          <w:szCs w:val="24"/>
        </w:rPr>
        <w:t xml:space="preserve">                  </w:t>
      </w:r>
      <w:r w:rsidRPr="004E57AE">
        <w:rPr>
          <w:b/>
          <w:bCs/>
          <w:sz w:val="24"/>
          <w:szCs w:val="24"/>
          <w:u w:val="single"/>
        </w:rPr>
        <w:t>Page No</w:t>
      </w:r>
    </w:p>
    <w:p w14:paraId="481AC80A"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r w:rsidRPr="004E57AE">
        <w:fldChar w:fldCharType="begin"/>
      </w:r>
      <w:r w:rsidRPr="004E57AE">
        <w:instrText xml:space="preserve"> TOC \h \z \c "Çizelge" </w:instrText>
      </w:r>
      <w:r w:rsidRPr="004E57AE">
        <w:fldChar w:fldCharType="separate"/>
      </w:r>
      <w:hyperlink w:anchor="_Toc19270887" w:history="1">
        <w:r w:rsidRPr="004E57AE">
          <w:rPr>
            <w:rStyle w:val="Kpr"/>
          </w:rPr>
          <w:t>Table 2.1. Units1.</w:t>
        </w:r>
        <w:r w:rsidRPr="004E57AE">
          <w:rPr>
            <w:webHidden/>
          </w:rPr>
          <w:tab/>
        </w:r>
        <w:r w:rsidRPr="004E57AE">
          <w:rPr>
            <w:webHidden/>
          </w:rPr>
          <w:fldChar w:fldCharType="begin"/>
        </w:r>
        <w:r w:rsidRPr="004E57AE">
          <w:rPr>
            <w:webHidden/>
          </w:rPr>
          <w:instrText xml:space="preserve"> PAGEREF _Toc19270887 \h </w:instrText>
        </w:r>
        <w:r w:rsidRPr="004E57AE">
          <w:rPr>
            <w:webHidden/>
          </w:rPr>
        </w:r>
        <w:r w:rsidRPr="004E57AE">
          <w:rPr>
            <w:webHidden/>
          </w:rPr>
          <w:fldChar w:fldCharType="separate"/>
        </w:r>
        <w:r w:rsidRPr="004E57AE">
          <w:rPr>
            <w:webHidden/>
          </w:rPr>
          <w:t>3</w:t>
        </w:r>
        <w:r w:rsidRPr="004E57AE">
          <w:rPr>
            <w:webHidden/>
          </w:rPr>
          <w:fldChar w:fldCharType="end"/>
        </w:r>
      </w:hyperlink>
    </w:p>
    <w:p w14:paraId="4678F81B"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888" w:history="1">
        <w:r w:rsidRPr="004E57AE">
          <w:rPr>
            <w:rStyle w:val="Kpr"/>
          </w:rPr>
          <w:t>Table 2.2. Units 1.</w:t>
        </w:r>
        <w:r w:rsidRPr="004E57AE">
          <w:rPr>
            <w:webHidden/>
          </w:rPr>
          <w:tab/>
        </w:r>
        <w:r w:rsidRPr="004E57AE">
          <w:rPr>
            <w:webHidden/>
          </w:rPr>
          <w:fldChar w:fldCharType="begin"/>
        </w:r>
        <w:r w:rsidRPr="004E57AE">
          <w:rPr>
            <w:webHidden/>
          </w:rPr>
          <w:instrText xml:space="preserve"> PAGEREF _Toc19270888 \h </w:instrText>
        </w:r>
        <w:r w:rsidRPr="004E57AE">
          <w:rPr>
            <w:webHidden/>
          </w:rPr>
        </w:r>
        <w:r w:rsidRPr="004E57AE">
          <w:rPr>
            <w:webHidden/>
          </w:rPr>
          <w:fldChar w:fldCharType="separate"/>
        </w:r>
        <w:r w:rsidRPr="004E57AE">
          <w:rPr>
            <w:webHidden/>
          </w:rPr>
          <w:t>3</w:t>
        </w:r>
        <w:r w:rsidRPr="004E57AE">
          <w:rPr>
            <w:webHidden/>
          </w:rPr>
          <w:fldChar w:fldCharType="end"/>
        </w:r>
      </w:hyperlink>
    </w:p>
    <w:p w14:paraId="29D300CC"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889" w:history="1">
        <w:r w:rsidRPr="004E57AE">
          <w:rPr>
            <w:rStyle w:val="Kpr"/>
          </w:rPr>
          <w:t>Table 2.3. Units 2.</w:t>
        </w:r>
        <w:r w:rsidRPr="004E57AE">
          <w:rPr>
            <w:webHidden/>
          </w:rPr>
          <w:tab/>
        </w:r>
        <w:r w:rsidRPr="004E57AE">
          <w:rPr>
            <w:webHidden/>
          </w:rPr>
          <w:fldChar w:fldCharType="begin"/>
        </w:r>
        <w:r w:rsidRPr="004E57AE">
          <w:rPr>
            <w:webHidden/>
          </w:rPr>
          <w:instrText xml:space="preserve"> PAGEREF _Toc19270889 \h </w:instrText>
        </w:r>
        <w:r w:rsidRPr="004E57AE">
          <w:rPr>
            <w:webHidden/>
          </w:rPr>
        </w:r>
        <w:r w:rsidRPr="004E57AE">
          <w:rPr>
            <w:webHidden/>
          </w:rPr>
          <w:fldChar w:fldCharType="separate"/>
        </w:r>
        <w:r w:rsidRPr="004E57AE">
          <w:rPr>
            <w:webHidden/>
          </w:rPr>
          <w:t>8</w:t>
        </w:r>
        <w:r w:rsidRPr="004E57AE">
          <w:rPr>
            <w:webHidden/>
          </w:rPr>
          <w:fldChar w:fldCharType="end"/>
        </w:r>
      </w:hyperlink>
    </w:p>
    <w:p w14:paraId="1ED2558C"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890" w:history="1">
        <w:r w:rsidRPr="004E57AE">
          <w:rPr>
            <w:rStyle w:val="Kpr"/>
          </w:rPr>
          <w:t>Table 3.1. Units 3.</w:t>
        </w:r>
        <w:r w:rsidRPr="004E57AE">
          <w:rPr>
            <w:webHidden/>
          </w:rPr>
          <w:tab/>
        </w:r>
        <w:r w:rsidRPr="004E57AE">
          <w:rPr>
            <w:webHidden/>
          </w:rPr>
          <w:fldChar w:fldCharType="begin"/>
        </w:r>
        <w:r w:rsidRPr="004E57AE">
          <w:rPr>
            <w:webHidden/>
          </w:rPr>
          <w:instrText xml:space="preserve"> PAGEREF _Toc19270890 \h </w:instrText>
        </w:r>
        <w:r w:rsidRPr="004E57AE">
          <w:rPr>
            <w:webHidden/>
          </w:rPr>
        </w:r>
        <w:r w:rsidRPr="004E57AE">
          <w:rPr>
            <w:webHidden/>
          </w:rPr>
          <w:fldChar w:fldCharType="separate"/>
        </w:r>
        <w:r w:rsidRPr="004E57AE">
          <w:rPr>
            <w:webHidden/>
          </w:rPr>
          <w:t>10</w:t>
        </w:r>
        <w:r w:rsidRPr="004E57AE">
          <w:rPr>
            <w:webHidden/>
          </w:rPr>
          <w:fldChar w:fldCharType="end"/>
        </w:r>
      </w:hyperlink>
    </w:p>
    <w:p w14:paraId="0628A19F"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891" w:history="1">
        <w:r w:rsidRPr="004E57AE">
          <w:rPr>
            <w:rStyle w:val="Kpr"/>
          </w:rPr>
          <w:t>Table 4.1. Units 4.</w:t>
        </w:r>
        <w:r w:rsidRPr="004E57AE">
          <w:rPr>
            <w:webHidden/>
          </w:rPr>
          <w:tab/>
        </w:r>
        <w:r w:rsidRPr="004E57AE">
          <w:rPr>
            <w:webHidden/>
          </w:rPr>
          <w:fldChar w:fldCharType="begin"/>
        </w:r>
        <w:r w:rsidRPr="004E57AE">
          <w:rPr>
            <w:webHidden/>
          </w:rPr>
          <w:instrText xml:space="preserve"> PAGEREF _Toc19270891 \h </w:instrText>
        </w:r>
        <w:r w:rsidRPr="004E57AE">
          <w:rPr>
            <w:webHidden/>
          </w:rPr>
        </w:r>
        <w:r w:rsidRPr="004E57AE">
          <w:rPr>
            <w:webHidden/>
          </w:rPr>
          <w:fldChar w:fldCharType="separate"/>
        </w:r>
        <w:r w:rsidRPr="004E57AE">
          <w:rPr>
            <w:webHidden/>
          </w:rPr>
          <w:t>13</w:t>
        </w:r>
        <w:r w:rsidRPr="004E57AE">
          <w:rPr>
            <w:webHidden/>
          </w:rPr>
          <w:fldChar w:fldCharType="end"/>
        </w:r>
      </w:hyperlink>
    </w:p>
    <w:p w14:paraId="5FCD085B"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892" w:history="1">
        <w:r w:rsidRPr="004E57AE">
          <w:rPr>
            <w:rStyle w:val="Kpr"/>
          </w:rPr>
          <w:t>Table 5.1. Units 5.</w:t>
        </w:r>
        <w:r w:rsidRPr="004E57AE">
          <w:rPr>
            <w:webHidden/>
          </w:rPr>
          <w:tab/>
        </w:r>
        <w:r w:rsidRPr="004E57AE">
          <w:rPr>
            <w:webHidden/>
          </w:rPr>
          <w:fldChar w:fldCharType="begin"/>
        </w:r>
        <w:r w:rsidRPr="004E57AE">
          <w:rPr>
            <w:webHidden/>
          </w:rPr>
          <w:instrText xml:space="preserve"> PAGEREF _Toc19270892 \h </w:instrText>
        </w:r>
        <w:r w:rsidRPr="004E57AE">
          <w:rPr>
            <w:webHidden/>
          </w:rPr>
        </w:r>
        <w:r w:rsidRPr="004E57AE">
          <w:rPr>
            <w:webHidden/>
          </w:rPr>
          <w:fldChar w:fldCharType="separate"/>
        </w:r>
        <w:r w:rsidRPr="004E57AE">
          <w:rPr>
            <w:webHidden/>
          </w:rPr>
          <w:t>14</w:t>
        </w:r>
        <w:r w:rsidRPr="004E57AE">
          <w:rPr>
            <w:webHidden/>
          </w:rPr>
          <w:fldChar w:fldCharType="end"/>
        </w:r>
      </w:hyperlink>
    </w:p>
    <w:p w14:paraId="57C682B8"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893" w:history="1">
        <w:r w:rsidRPr="004E57AE">
          <w:rPr>
            <w:rStyle w:val="Kpr"/>
          </w:rPr>
          <w:t>Table 5.2. Units 6.</w:t>
        </w:r>
        <w:r w:rsidRPr="004E57AE">
          <w:rPr>
            <w:webHidden/>
          </w:rPr>
          <w:tab/>
        </w:r>
        <w:r w:rsidRPr="004E57AE">
          <w:rPr>
            <w:webHidden/>
          </w:rPr>
          <w:fldChar w:fldCharType="begin"/>
        </w:r>
        <w:r w:rsidRPr="004E57AE">
          <w:rPr>
            <w:webHidden/>
          </w:rPr>
          <w:instrText xml:space="preserve"> PAGEREF _Toc19270893 \h </w:instrText>
        </w:r>
        <w:r w:rsidRPr="004E57AE">
          <w:rPr>
            <w:webHidden/>
          </w:rPr>
        </w:r>
        <w:r w:rsidRPr="004E57AE">
          <w:rPr>
            <w:webHidden/>
          </w:rPr>
          <w:fldChar w:fldCharType="separate"/>
        </w:r>
        <w:r w:rsidRPr="004E57AE">
          <w:rPr>
            <w:webHidden/>
          </w:rPr>
          <w:t>14</w:t>
        </w:r>
        <w:r w:rsidRPr="004E57AE">
          <w:rPr>
            <w:webHidden/>
          </w:rPr>
          <w:fldChar w:fldCharType="end"/>
        </w:r>
      </w:hyperlink>
    </w:p>
    <w:p w14:paraId="7591A9C0"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894" w:history="1">
        <w:r w:rsidRPr="004E57AE">
          <w:rPr>
            <w:rStyle w:val="Kpr"/>
          </w:rPr>
          <w:t>Table 10.1. Units 3.</w:t>
        </w:r>
        <w:r w:rsidRPr="004E57AE">
          <w:rPr>
            <w:webHidden/>
          </w:rPr>
          <w:tab/>
        </w:r>
        <w:r w:rsidRPr="004E57AE">
          <w:rPr>
            <w:webHidden/>
          </w:rPr>
          <w:fldChar w:fldCharType="begin"/>
        </w:r>
        <w:r w:rsidRPr="004E57AE">
          <w:rPr>
            <w:webHidden/>
          </w:rPr>
          <w:instrText xml:space="preserve"> PAGEREF _Toc19270894 \h </w:instrText>
        </w:r>
        <w:r w:rsidRPr="004E57AE">
          <w:rPr>
            <w:webHidden/>
          </w:rPr>
        </w:r>
        <w:r w:rsidRPr="004E57AE">
          <w:rPr>
            <w:webHidden/>
          </w:rPr>
          <w:fldChar w:fldCharType="separate"/>
        </w:r>
        <w:r w:rsidRPr="004E57AE">
          <w:rPr>
            <w:webHidden/>
          </w:rPr>
          <w:t>24</w:t>
        </w:r>
        <w:r w:rsidRPr="004E57AE">
          <w:rPr>
            <w:webHidden/>
          </w:rPr>
          <w:fldChar w:fldCharType="end"/>
        </w:r>
      </w:hyperlink>
    </w:p>
    <w:p w14:paraId="702A33F1"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895" w:history="1">
        <w:r w:rsidRPr="004E57AE">
          <w:rPr>
            <w:rStyle w:val="Kpr"/>
          </w:rPr>
          <w:t>Table 10.2. Units 3.</w:t>
        </w:r>
        <w:r w:rsidRPr="004E57AE">
          <w:rPr>
            <w:webHidden/>
          </w:rPr>
          <w:tab/>
        </w:r>
        <w:r w:rsidRPr="004E57AE">
          <w:rPr>
            <w:webHidden/>
          </w:rPr>
          <w:fldChar w:fldCharType="begin"/>
        </w:r>
        <w:r w:rsidRPr="004E57AE">
          <w:rPr>
            <w:webHidden/>
          </w:rPr>
          <w:instrText xml:space="preserve"> PAGEREF _Toc19270895 \h </w:instrText>
        </w:r>
        <w:r w:rsidRPr="004E57AE">
          <w:rPr>
            <w:webHidden/>
          </w:rPr>
        </w:r>
        <w:r w:rsidRPr="004E57AE">
          <w:rPr>
            <w:webHidden/>
          </w:rPr>
          <w:fldChar w:fldCharType="separate"/>
        </w:r>
        <w:r w:rsidRPr="004E57AE">
          <w:rPr>
            <w:webHidden/>
          </w:rPr>
          <w:t>27</w:t>
        </w:r>
        <w:r w:rsidRPr="004E57AE">
          <w:rPr>
            <w:webHidden/>
          </w:rPr>
          <w:fldChar w:fldCharType="end"/>
        </w:r>
      </w:hyperlink>
    </w:p>
    <w:p w14:paraId="1E1794DF"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896" w:history="1">
        <w:r w:rsidRPr="004E57AE">
          <w:rPr>
            <w:rStyle w:val="Kpr"/>
          </w:rPr>
          <w:t>Table 10.3. Units 3.</w:t>
        </w:r>
        <w:r w:rsidRPr="004E57AE">
          <w:rPr>
            <w:webHidden/>
          </w:rPr>
          <w:tab/>
        </w:r>
        <w:r w:rsidRPr="004E57AE">
          <w:rPr>
            <w:webHidden/>
          </w:rPr>
          <w:fldChar w:fldCharType="begin"/>
        </w:r>
        <w:r w:rsidRPr="004E57AE">
          <w:rPr>
            <w:webHidden/>
          </w:rPr>
          <w:instrText xml:space="preserve"> PAGEREF _Toc19270896 \h </w:instrText>
        </w:r>
        <w:r w:rsidRPr="004E57AE">
          <w:rPr>
            <w:webHidden/>
          </w:rPr>
        </w:r>
        <w:r w:rsidRPr="004E57AE">
          <w:rPr>
            <w:webHidden/>
          </w:rPr>
          <w:fldChar w:fldCharType="separate"/>
        </w:r>
        <w:r w:rsidRPr="004E57AE">
          <w:rPr>
            <w:webHidden/>
          </w:rPr>
          <w:t>30</w:t>
        </w:r>
        <w:r w:rsidRPr="004E57AE">
          <w:rPr>
            <w:webHidden/>
          </w:rPr>
          <w:fldChar w:fldCharType="end"/>
        </w:r>
      </w:hyperlink>
    </w:p>
    <w:p w14:paraId="09B6ED48" w14:textId="77777777" w:rsidR="00811944" w:rsidRPr="004E57AE" w:rsidRDefault="00811944" w:rsidP="00811944">
      <w:pPr>
        <w:pStyle w:val="PARAGRAFMETN"/>
        <w:ind w:left="1123" w:hanging="1123"/>
      </w:pPr>
      <w:r w:rsidRPr="004E57AE">
        <w:rPr>
          <w:color w:val="auto"/>
          <w:szCs w:val="20"/>
        </w:rPr>
        <w:fldChar w:fldCharType="end"/>
      </w:r>
    </w:p>
    <w:p w14:paraId="49B99475" w14:textId="77777777" w:rsidR="00811944" w:rsidRPr="004E57AE" w:rsidRDefault="00811944" w:rsidP="00811944">
      <w:pPr>
        <w:pStyle w:val="PARAGRAFMETN"/>
      </w:pPr>
    </w:p>
    <w:p w14:paraId="6F813A45" w14:textId="77777777" w:rsidR="00811944" w:rsidRPr="004E57AE" w:rsidRDefault="00811944" w:rsidP="00811944">
      <w:pPr>
        <w:pStyle w:val="PARAGRAFMETN"/>
        <w:rPr>
          <w:sz w:val="2"/>
          <w:szCs w:val="2"/>
        </w:rPr>
        <w:sectPr w:rsidR="00811944" w:rsidRPr="004E57AE" w:rsidSect="00A95F97">
          <w:pgSz w:w="11909" w:h="16834"/>
          <w:pgMar w:top="1418" w:right="1418" w:bottom="1418" w:left="1985" w:header="709" w:footer="709" w:gutter="0"/>
          <w:pgNumType w:fmt="lowerRoman"/>
          <w:cols w:space="60"/>
          <w:noEndnote/>
          <w:docGrid w:linePitch="272"/>
        </w:sectPr>
      </w:pPr>
    </w:p>
    <w:p w14:paraId="4BA56D3D" w14:textId="77777777" w:rsidR="00811944" w:rsidRPr="004E57AE" w:rsidRDefault="00811944" w:rsidP="00811944">
      <w:pPr>
        <w:pStyle w:val="Balk1ekil"/>
      </w:pPr>
      <w:r w:rsidRPr="004E57AE">
        <w:lastRenderedPageBreak/>
        <w:t>MAP LIST</w:t>
      </w:r>
      <w:commentRangeStart w:id="3"/>
      <w:commentRangeEnd w:id="3"/>
      <w:r w:rsidRPr="004E57AE">
        <w:rPr>
          <w:rStyle w:val="AklamaBavurusu"/>
          <w:sz w:val="28"/>
          <w:szCs w:val="28"/>
        </w:rPr>
        <w:commentReference w:id="3"/>
      </w:r>
    </w:p>
    <w:p w14:paraId="245CA6E3" w14:textId="77777777" w:rsidR="00811944" w:rsidRPr="004E57AE" w:rsidRDefault="00811944" w:rsidP="00811944">
      <w:pPr>
        <w:spacing w:line="360" w:lineRule="auto"/>
        <w:rPr>
          <w:sz w:val="24"/>
          <w:szCs w:val="24"/>
          <w:u w:val="single"/>
        </w:rPr>
      </w:pPr>
      <w:r w:rsidRPr="004E57AE">
        <w:rPr>
          <w:b/>
          <w:bCs/>
          <w:sz w:val="24"/>
          <w:szCs w:val="24"/>
        </w:rPr>
        <w:tab/>
      </w:r>
      <w:r w:rsidRPr="004E57AE">
        <w:rPr>
          <w:b/>
          <w:bCs/>
          <w:sz w:val="24"/>
          <w:szCs w:val="24"/>
        </w:rPr>
        <w:tab/>
      </w:r>
      <w:r w:rsidRPr="004E57AE">
        <w:rPr>
          <w:b/>
          <w:bCs/>
          <w:sz w:val="24"/>
          <w:szCs w:val="24"/>
        </w:rPr>
        <w:tab/>
      </w:r>
      <w:r w:rsidRPr="004E57AE">
        <w:rPr>
          <w:b/>
          <w:bCs/>
          <w:sz w:val="24"/>
          <w:szCs w:val="24"/>
        </w:rPr>
        <w:tab/>
      </w:r>
      <w:r w:rsidRPr="004E57AE">
        <w:rPr>
          <w:b/>
          <w:bCs/>
          <w:sz w:val="24"/>
          <w:szCs w:val="24"/>
        </w:rPr>
        <w:tab/>
      </w:r>
      <w:r w:rsidRPr="004E57AE">
        <w:rPr>
          <w:b/>
          <w:bCs/>
          <w:sz w:val="24"/>
          <w:szCs w:val="24"/>
        </w:rPr>
        <w:tab/>
      </w:r>
      <w:r w:rsidRPr="004E57AE">
        <w:rPr>
          <w:b/>
          <w:bCs/>
          <w:sz w:val="24"/>
          <w:szCs w:val="24"/>
        </w:rPr>
        <w:tab/>
      </w:r>
      <w:r w:rsidRPr="004E57AE">
        <w:rPr>
          <w:b/>
          <w:bCs/>
          <w:sz w:val="24"/>
          <w:szCs w:val="24"/>
        </w:rPr>
        <w:tab/>
      </w:r>
      <w:r w:rsidRPr="004E57AE">
        <w:rPr>
          <w:b/>
          <w:bCs/>
          <w:sz w:val="24"/>
          <w:szCs w:val="24"/>
        </w:rPr>
        <w:tab/>
      </w:r>
      <w:r w:rsidRPr="004E57AE">
        <w:rPr>
          <w:sz w:val="24"/>
          <w:szCs w:val="24"/>
        </w:rPr>
        <w:t xml:space="preserve">                  </w:t>
      </w:r>
      <w:r w:rsidRPr="004E57AE">
        <w:rPr>
          <w:b/>
          <w:bCs/>
          <w:sz w:val="24"/>
          <w:szCs w:val="24"/>
          <w:u w:val="single"/>
        </w:rPr>
        <w:t>Page No</w:t>
      </w:r>
    </w:p>
    <w:p w14:paraId="117B1142"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r w:rsidRPr="004E57AE">
        <w:fldChar w:fldCharType="begin"/>
      </w:r>
      <w:r w:rsidRPr="004E57AE">
        <w:instrText xml:space="preserve"> TOC \h \z \c "Harita" </w:instrText>
      </w:r>
      <w:r w:rsidRPr="004E57AE">
        <w:fldChar w:fldCharType="separate"/>
      </w:r>
      <w:hyperlink w:anchor="_Toc19270877" w:history="1">
        <w:r w:rsidRPr="004E57AE">
          <w:rPr>
            <w:rStyle w:val="Kpr"/>
          </w:rPr>
          <w:t>Map 2.1. Solar map of Turkey1.</w:t>
        </w:r>
        <w:r w:rsidRPr="004E57AE">
          <w:rPr>
            <w:webHidden/>
          </w:rPr>
          <w:tab/>
        </w:r>
        <w:r w:rsidRPr="004E57AE">
          <w:rPr>
            <w:webHidden/>
          </w:rPr>
          <w:fldChar w:fldCharType="begin"/>
        </w:r>
        <w:r w:rsidRPr="004E57AE">
          <w:rPr>
            <w:webHidden/>
          </w:rPr>
          <w:instrText xml:space="preserve"> PAGEREF _Toc19270877 \h </w:instrText>
        </w:r>
        <w:r w:rsidRPr="004E57AE">
          <w:rPr>
            <w:webHidden/>
          </w:rPr>
        </w:r>
        <w:r w:rsidRPr="004E57AE">
          <w:rPr>
            <w:webHidden/>
          </w:rPr>
          <w:fldChar w:fldCharType="separate"/>
        </w:r>
        <w:r w:rsidRPr="004E57AE">
          <w:rPr>
            <w:webHidden/>
          </w:rPr>
          <w:t>4</w:t>
        </w:r>
        <w:r w:rsidRPr="004E57AE">
          <w:rPr>
            <w:webHidden/>
          </w:rPr>
          <w:fldChar w:fldCharType="end"/>
        </w:r>
      </w:hyperlink>
    </w:p>
    <w:p w14:paraId="3951CCB2"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878" w:history="1">
        <w:r w:rsidRPr="004E57AE">
          <w:rPr>
            <w:rStyle w:val="Kpr"/>
          </w:rPr>
          <w:t>Map 2.2. Solar map of Turkey1.</w:t>
        </w:r>
        <w:r w:rsidRPr="004E57AE">
          <w:rPr>
            <w:webHidden/>
          </w:rPr>
          <w:tab/>
        </w:r>
        <w:r w:rsidRPr="004E57AE">
          <w:rPr>
            <w:webHidden/>
          </w:rPr>
          <w:fldChar w:fldCharType="begin"/>
        </w:r>
        <w:r w:rsidRPr="004E57AE">
          <w:rPr>
            <w:webHidden/>
          </w:rPr>
          <w:instrText xml:space="preserve"> PAGEREF _Toc19270878 \h </w:instrText>
        </w:r>
        <w:r w:rsidRPr="004E57AE">
          <w:rPr>
            <w:webHidden/>
          </w:rPr>
        </w:r>
        <w:r w:rsidRPr="004E57AE">
          <w:rPr>
            <w:webHidden/>
          </w:rPr>
          <w:fldChar w:fldCharType="separate"/>
        </w:r>
        <w:r w:rsidRPr="004E57AE">
          <w:rPr>
            <w:webHidden/>
          </w:rPr>
          <w:t>8</w:t>
        </w:r>
        <w:r w:rsidRPr="004E57AE">
          <w:rPr>
            <w:webHidden/>
          </w:rPr>
          <w:fldChar w:fldCharType="end"/>
        </w:r>
      </w:hyperlink>
    </w:p>
    <w:p w14:paraId="12269997"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879" w:history="1">
        <w:r w:rsidRPr="004E57AE">
          <w:rPr>
            <w:rStyle w:val="Kpr"/>
          </w:rPr>
          <w:t>Map 3.1. Map 2.</w:t>
        </w:r>
        <w:r w:rsidRPr="004E57AE">
          <w:rPr>
            <w:webHidden/>
          </w:rPr>
          <w:tab/>
        </w:r>
        <w:r w:rsidRPr="004E57AE">
          <w:rPr>
            <w:webHidden/>
          </w:rPr>
          <w:fldChar w:fldCharType="begin"/>
        </w:r>
        <w:r w:rsidRPr="004E57AE">
          <w:rPr>
            <w:webHidden/>
          </w:rPr>
          <w:instrText xml:space="preserve"> PAGEREF _Toc19270879 \h </w:instrText>
        </w:r>
        <w:r w:rsidRPr="004E57AE">
          <w:rPr>
            <w:webHidden/>
          </w:rPr>
        </w:r>
        <w:r w:rsidRPr="004E57AE">
          <w:rPr>
            <w:webHidden/>
          </w:rPr>
          <w:fldChar w:fldCharType="separate"/>
        </w:r>
        <w:r w:rsidRPr="004E57AE">
          <w:rPr>
            <w:webHidden/>
          </w:rPr>
          <w:t>10</w:t>
        </w:r>
        <w:r w:rsidRPr="004E57AE">
          <w:rPr>
            <w:webHidden/>
          </w:rPr>
          <w:fldChar w:fldCharType="end"/>
        </w:r>
      </w:hyperlink>
    </w:p>
    <w:p w14:paraId="6DDEEFEC"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880" w:history="1">
        <w:r w:rsidRPr="004E57AE">
          <w:rPr>
            <w:rStyle w:val="Kpr"/>
          </w:rPr>
          <w:t>Map 3.2. Map 2.</w:t>
        </w:r>
        <w:r w:rsidRPr="004E57AE">
          <w:rPr>
            <w:webHidden/>
          </w:rPr>
          <w:tab/>
        </w:r>
        <w:r w:rsidRPr="004E57AE">
          <w:rPr>
            <w:webHidden/>
          </w:rPr>
          <w:fldChar w:fldCharType="begin"/>
        </w:r>
        <w:r w:rsidRPr="004E57AE">
          <w:rPr>
            <w:webHidden/>
          </w:rPr>
          <w:instrText xml:space="preserve"> PAGEREF _Toc19270880 \h </w:instrText>
        </w:r>
        <w:r w:rsidRPr="004E57AE">
          <w:rPr>
            <w:webHidden/>
          </w:rPr>
        </w:r>
        <w:r w:rsidRPr="004E57AE">
          <w:rPr>
            <w:webHidden/>
          </w:rPr>
          <w:fldChar w:fldCharType="separate"/>
        </w:r>
        <w:r w:rsidRPr="004E57AE">
          <w:rPr>
            <w:webHidden/>
          </w:rPr>
          <w:t>11</w:t>
        </w:r>
        <w:r w:rsidRPr="004E57AE">
          <w:rPr>
            <w:webHidden/>
          </w:rPr>
          <w:fldChar w:fldCharType="end"/>
        </w:r>
      </w:hyperlink>
    </w:p>
    <w:p w14:paraId="1CA7282C"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881" w:history="1">
        <w:r w:rsidRPr="004E57AE">
          <w:rPr>
            <w:rStyle w:val="Kpr"/>
          </w:rPr>
          <w:t>Map 4.1. Map 3.</w:t>
        </w:r>
        <w:r w:rsidRPr="004E57AE">
          <w:rPr>
            <w:webHidden/>
          </w:rPr>
          <w:tab/>
        </w:r>
        <w:r w:rsidRPr="004E57AE">
          <w:rPr>
            <w:webHidden/>
          </w:rPr>
          <w:fldChar w:fldCharType="begin"/>
        </w:r>
        <w:r w:rsidRPr="004E57AE">
          <w:rPr>
            <w:webHidden/>
          </w:rPr>
          <w:instrText xml:space="preserve"> PAGEREF _Toc19270881 \h </w:instrText>
        </w:r>
        <w:r w:rsidRPr="004E57AE">
          <w:rPr>
            <w:webHidden/>
          </w:rPr>
        </w:r>
        <w:r w:rsidRPr="004E57AE">
          <w:rPr>
            <w:webHidden/>
          </w:rPr>
          <w:fldChar w:fldCharType="separate"/>
        </w:r>
        <w:r w:rsidRPr="004E57AE">
          <w:rPr>
            <w:webHidden/>
          </w:rPr>
          <w:t>13</w:t>
        </w:r>
        <w:r w:rsidRPr="004E57AE">
          <w:rPr>
            <w:webHidden/>
          </w:rPr>
          <w:fldChar w:fldCharType="end"/>
        </w:r>
      </w:hyperlink>
    </w:p>
    <w:p w14:paraId="53BCE824"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882" w:history="1">
        <w:r w:rsidRPr="004E57AE">
          <w:rPr>
            <w:rStyle w:val="Kpr"/>
          </w:rPr>
          <w:t>Map 10.1. Map 2.</w:t>
        </w:r>
        <w:r w:rsidRPr="004E57AE">
          <w:rPr>
            <w:webHidden/>
          </w:rPr>
          <w:tab/>
        </w:r>
        <w:r w:rsidRPr="004E57AE">
          <w:rPr>
            <w:webHidden/>
          </w:rPr>
          <w:fldChar w:fldCharType="begin"/>
        </w:r>
        <w:r w:rsidRPr="004E57AE">
          <w:rPr>
            <w:webHidden/>
          </w:rPr>
          <w:instrText xml:space="preserve"> PAGEREF _Toc19270882 \h </w:instrText>
        </w:r>
        <w:r w:rsidRPr="004E57AE">
          <w:rPr>
            <w:webHidden/>
          </w:rPr>
        </w:r>
        <w:r w:rsidRPr="004E57AE">
          <w:rPr>
            <w:webHidden/>
          </w:rPr>
          <w:fldChar w:fldCharType="separate"/>
        </w:r>
        <w:r w:rsidRPr="004E57AE">
          <w:rPr>
            <w:webHidden/>
          </w:rPr>
          <w:t>24</w:t>
        </w:r>
        <w:r w:rsidRPr="004E57AE">
          <w:rPr>
            <w:webHidden/>
          </w:rPr>
          <w:fldChar w:fldCharType="end"/>
        </w:r>
      </w:hyperlink>
    </w:p>
    <w:p w14:paraId="112283D9"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883" w:history="1">
        <w:r w:rsidRPr="004E57AE">
          <w:rPr>
            <w:rStyle w:val="Kpr"/>
          </w:rPr>
          <w:t>Map 10.2. Map 2.</w:t>
        </w:r>
        <w:r w:rsidRPr="004E57AE">
          <w:rPr>
            <w:webHidden/>
          </w:rPr>
          <w:tab/>
        </w:r>
        <w:r w:rsidRPr="004E57AE">
          <w:rPr>
            <w:webHidden/>
          </w:rPr>
          <w:fldChar w:fldCharType="begin"/>
        </w:r>
        <w:r w:rsidRPr="004E57AE">
          <w:rPr>
            <w:webHidden/>
          </w:rPr>
          <w:instrText xml:space="preserve"> PAGEREF _Toc19270883 \h </w:instrText>
        </w:r>
        <w:r w:rsidRPr="004E57AE">
          <w:rPr>
            <w:webHidden/>
          </w:rPr>
        </w:r>
        <w:r w:rsidRPr="004E57AE">
          <w:rPr>
            <w:webHidden/>
          </w:rPr>
          <w:fldChar w:fldCharType="separate"/>
        </w:r>
        <w:r w:rsidRPr="004E57AE">
          <w:rPr>
            <w:webHidden/>
          </w:rPr>
          <w:t>25</w:t>
        </w:r>
        <w:r w:rsidRPr="004E57AE">
          <w:rPr>
            <w:webHidden/>
          </w:rPr>
          <w:fldChar w:fldCharType="end"/>
        </w:r>
      </w:hyperlink>
    </w:p>
    <w:p w14:paraId="7428DC58"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884" w:history="1">
        <w:r w:rsidRPr="004E57AE">
          <w:rPr>
            <w:rStyle w:val="Kpr"/>
          </w:rPr>
          <w:t>Map 10.3. Map 2.</w:t>
        </w:r>
        <w:r w:rsidRPr="004E57AE">
          <w:rPr>
            <w:webHidden/>
          </w:rPr>
          <w:tab/>
        </w:r>
        <w:r w:rsidRPr="004E57AE">
          <w:rPr>
            <w:webHidden/>
          </w:rPr>
          <w:fldChar w:fldCharType="begin"/>
        </w:r>
        <w:r w:rsidRPr="004E57AE">
          <w:rPr>
            <w:webHidden/>
          </w:rPr>
          <w:instrText xml:space="preserve"> PAGEREF _Toc19270884 \h </w:instrText>
        </w:r>
        <w:r w:rsidRPr="004E57AE">
          <w:rPr>
            <w:webHidden/>
          </w:rPr>
        </w:r>
        <w:r w:rsidRPr="004E57AE">
          <w:rPr>
            <w:webHidden/>
          </w:rPr>
          <w:fldChar w:fldCharType="separate"/>
        </w:r>
        <w:r w:rsidRPr="004E57AE">
          <w:rPr>
            <w:webHidden/>
          </w:rPr>
          <w:t>26</w:t>
        </w:r>
        <w:r w:rsidRPr="004E57AE">
          <w:rPr>
            <w:webHidden/>
          </w:rPr>
          <w:fldChar w:fldCharType="end"/>
        </w:r>
      </w:hyperlink>
    </w:p>
    <w:p w14:paraId="5E9A04DE"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885" w:history="1">
        <w:r w:rsidRPr="004E57AE">
          <w:rPr>
            <w:rStyle w:val="Kpr"/>
          </w:rPr>
          <w:t>Map 10.4. Map 2.</w:t>
        </w:r>
        <w:r w:rsidRPr="004E57AE">
          <w:rPr>
            <w:webHidden/>
          </w:rPr>
          <w:tab/>
        </w:r>
        <w:r w:rsidRPr="004E57AE">
          <w:rPr>
            <w:webHidden/>
          </w:rPr>
          <w:fldChar w:fldCharType="begin"/>
        </w:r>
        <w:r w:rsidRPr="004E57AE">
          <w:rPr>
            <w:webHidden/>
          </w:rPr>
          <w:instrText xml:space="preserve"> PAGEREF _Toc19270885 \h </w:instrText>
        </w:r>
        <w:r w:rsidRPr="004E57AE">
          <w:rPr>
            <w:webHidden/>
          </w:rPr>
        </w:r>
        <w:r w:rsidRPr="004E57AE">
          <w:rPr>
            <w:webHidden/>
          </w:rPr>
          <w:fldChar w:fldCharType="separate"/>
        </w:r>
        <w:r w:rsidRPr="004E57AE">
          <w:rPr>
            <w:webHidden/>
          </w:rPr>
          <w:t>28</w:t>
        </w:r>
        <w:r w:rsidRPr="004E57AE">
          <w:rPr>
            <w:webHidden/>
          </w:rPr>
          <w:fldChar w:fldCharType="end"/>
        </w:r>
      </w:hyperlink>
    </w:p>
    <w:p w14:paraId="55B99DE0"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886" w:history="1">
        <w:r w:rsidRPr="004E57AE">
          <w:rPr>
            <w:rStyle w:val="Kpr"/>
          </w:rPr>
          <w:t>Map 10.5. Map 2.</w:t>
        </w:r>
        <w:r w:rsidRPr="004E57AE">
          <w:rPr>
            <w:webHidden/>
          </w:rPr>
          <w:tab/>
        </w:r>
        <w:r w:rsidRPr="004E57AE">
          <w:rPr>
            <w:webHidden/>
          </w:rPr>
          <w:fldChar w:fldCharType="begin"/>
        </w:r>
        <w:r w:rsidRPr="004E57AE">
          <w:rPr>
            <w:webHidden/>
          </w:rPr>
          <w:instrText xml:space="preserve"> PAGEREF _Toc19270886 \h </w:instrText>
        </w:r>
        <w:r w:rsidRPr="004E57AE">
          <w:rPr>
            <w:webHidden/>
          </w:rPr>
        </w:r>
        <w:r w:rsidRPr="004E57AE">
          <w:rPr>
            <w:webHidden/>
          </w:rPr>
          <w:fldChar w:fldCharType="separate"/>
        </w:r>
        <w:r w:rsidRPr="004E57AE">
          <w:rPr>
            <w:webHidden/>
          </w:rPr>
          <w:t>29</w:t>
        </w:r>
        <w:r w:rsidRPr="004E57AE">
          <w:rPr>
            <w:webHidden/>
          </w:rPr>
          <w:fldChar w:fldCharType="end"/>
        </w:r>
      </w:hyperlink>
    </w:p>
    <w:p w14:paraId="4CEA836D" w14:textId="77777777" w:rsidR="00811944" w:rsidRPr="004E57AE" w:rsidRDefault="00811944" w:rsidP="00811944">
      <w:pPr>
        <w:pStyle w:val="PARAGRAFMETN"/>
        <w:rPr>
          <w:sz w:val="2"/>
          <w:szCs w:val="2"/>
        </w:rPr>
      </w:pPr>
      <w:r w:rsidRPr="004E57AE">
        <w:fldChar w:fldCharType="end"/>
      </w:r>
    </w:p>
    <w:p w14:paraId="5BC0B966" w14:textId="77777777" w:rsidR="00811944" w:rsidRPr="004E57AE" w:rsidRDefault="00811944" w:rsidP="00811944">
      <w:pPr>
        <w:pStyle w:val="Balk1ekil"/>
        <w:sectPr w:rsidR="00811944" w:rsidRPr="004E57AE" w:rsidSect="00A95F97">
          <w:pgSz w:w="11909" w:h="16834"/>
          <w:pgMar w:top="1418" w:right="1418" w:bottom="1418" w:left="1985" w:header="709" w:footer="709" w:gutter="0"/>
          <w:pgNumType w:fmt="lowerRoman"/>
          <w:cols w:space="60"/>
          <w:noEndnote/>
          <w:docGrid w:linePitch="272"/>
        </w:sectPr>
      </w:pPr>
    </w:p>
    <w:p w14:paraId="0B955EDE" w14:textId="77777777" w:rsidR="00811944" w:rsidRPr="004E57AE" w:rsidRDefault="00811944" w:rsidP="00811944">
      <w:pPr>
        <w:pStyle w:val="Balk1ekil"/>
      </w:pPr>
      <w:commentRangeStart w:id="4"/>
      <w:r w:rsidRPr="004E57AE">
        <w:lastRenderedPageBreak/>
        <w:t>ABBREVIATIONS</w:t>
      </w:r>
      <w:commentRangeEnd w:id="4"/>
      <w:r w:rsidRPr="004E57AE">
        <w:rPr>
          <w:rStyle w:val="AklamaBavurusu"/>
          <w:b w:val="0"/>
          <w:bCs w:val="0"/>
          <w:caps w:val="0"/>
          <w:color w:val="auto"/>
          <w:lang w:eastAsia="tr-TR"/>
        </w:rPr>
        <w:commentReference w:id="4"/>
      </w:r>
    </w:p>
    <w:tbl>
      <w:tblPr>
        <w:tblW w:w="3832" w:type="pct"/>
        <w:tblLook w:val="04A0" w:firstRow="1" w:lastRow="0" w:firstColumn="1" w:lastColumn="0" w:noHBand="0" w:noVBand="1"/>
      </w:tblPr>
      <w:tblGrid>
        <w:gridCol w:w="668"/>
        <w:gridCol w:w="1885"/>
        <w:gridCol w:w="3966"/>
      </w:tblGrid>
      <w:tr w:rsidR="00811944" w:rsidRPr="004E57AE" w14:paraId="7B3230B6" w14:textId="77777777" w:rsidTr="008334C7">
        <w:tc>
          <w:tcPr>
            <w:tcW w:w="512" w:type="pct"/>
            <w:shd w:val="clear" w:color="auto" w:fill="auto"/>
            <w:tcMar>
              <w:left w:w="0" w:type="dxa"/>
              <w:right w:w="0" w:type="dxa"/>
            </w:tcMar>
            <w:vAlign w:val="center"/>
          </w:tcPr>
          <w:p w14:paraId="7C6511D5" w14:textId="77777777" w:rsidR="00811944" w:rsidRPr="004E57AE" w:rsidRDefault="00811944" w:rsidP="008334C7">
            <w:pPr>
              <w:pStyle w:val="listelerstili"/>
              <w:jc w:val="left"/>
              <w:rPr>
                <w:rFonts w:ascii="Times New Roman" w:hAnsi="Times New Roman"/>
              </w:rPr>
            </w:pPr>
            <w:r w:rsidRPr="004E57AE">
              <w:rPr>
                <w:rFonts w:ascii="Times New Roman" w:hAnsi="Times New Roman"/>
                <w:szCs w:val="24"/>
              </w:rPr>
              <w:t>Aco</w:t>
            </w:r>
          </w:p>
        </w:tc>
        <w:tc>
          <w:tcPr>
            <w:tcW w:w="1446" w:type="pct"/>
          </w:tcPr>
          <w:p w14:paraId="4C6A1882" w14:textId="77777777" w:rsidR="00811944" w:rsidRPr="004E57AE" w:rsidRDefault="00811944" w:rsidP="008334C7">
            <w:pPr>
              <w:pStyle w:val="listelerstili"/>
              <w:jc w:val="left"/>
              <w:rPr>
                <w:rFonts w:ascii="Times New Roman" w:hAnsi="Times New Roman"/>
                <w:szCs w:val="24"/>
              </w:rPr>
            </w:pPr>
          </w:p>
        </w:tc>
        <w:tc>
          <w:tcPr>
            <w:tcW w:w="3043" w:type="pct"/>
            <w:shd w:val="clear" w:color="auto" w:fill="auto"/>
            <w:tcMar>
              <w:left w:w="0" w:type="dxa"/>
              <w:right w:w="0" w:type="dxa"/>
            </w:tcMar>
            <w:vAlign w:val="center"/>
          </w:tcPr>
          <w:p w14:paraId="1D3AFE15" w14:textId="77777777" w:rsidR="00811944" w:rsidRPr="004E57AE" w:rsidRDefault="00811944" w:rsidP="008334C7">
            <w:pPr>
              <w:pStyle w:val="listelerstili"/>
              <w:jc w:val="left"/>
              <w:rPr>
                <w:rFonts w:ascii="Times New Roman" w:hAnsi="Times New Roman"/>
              </w:rPr>
            </w:pPr>
            <w:r w:rsidRPr="004E57AE">
              <w:rPr>
                <w:rFonts w:ascii="Times New Roman" w:hAnsi="Times New Roman"/>
                <w:szCs w:val="24"/>
              </w:rPr>
              <w:t>Acetate</w:t>
            </w:r>
          </w:p>
        </w:tc>
      </w:tr>
      <w:tr w:rsidR="00811944" w:rsidRPr="004E57AE" w14:paraId="5B8FAE58" w14:textId="77777777" w:rsidTr="008334C7">
        <w:tc>
          <w:tcPr>
            <w:tcW w:w="512" w:type="pct"/>
            <w:shd w:val="clear" w:color="auto" w:fill="auto"/>
            <w:tcMar>
              <w:left w:w="0" w:type="dxa"/>
              <w:right w:w="0" w:type="dxa"/>
            </w:tcMar>
            <w:vAlign w:val="center"/>
          </w:tcPr>
          <w:p w14:paraId="4F83A217" w14:textId="77777777" w:rsidR="00811944" w:rsidRPr="004E57AE" w:rsidRDefault="00811944" w:rsidP="008334C7">
            <w:pPr>
              <w:pStyle w:val="listelerstili"/>
              <w:jc w:val="left"/>
              <w:rPr>
                <w:rFonts w:ascii="Times New Roman" w:hAnsi="Times New Roman"/>
              </w:rPr>
            </w:pPr>
            <w:r w:rsidRPr="004E57AE">
              <w:rPr>
                <w:rFonts w:ascii="Times New Roman" w:hAnsi="Times New Roman"/>
                <w:szCs w:val="24"/>
              </w:rPr>
              <w:t>ABS</w:t>
            </w:r>
          </w:p>
        </w:tc>
        <w:tc>
          <w:tcPr>
            <w:tcW w:w="1446" w:type="pct"/>
          </w:tcPr>
          <w:p w14:paraId="07EE1C75" w14:textId="77777777" w:rsidR="00811944" w:rsidRPr="004E57AE" w:rsidRDefault="00811944" w:rsidP="008334C7">
            <w:pPr>
              <w:pStyle w:val="listelerstili"/>
              <w:jc w:val="left"/>
              <w:rPr>
                <w:rFonts w:ascii="Times New Roman" w:hAnsi="Times New Roman"/>
                <w:szCs w:val="24"/>
              </w:rPr>
            </w:pPr>
          </w:p>
        </w:tc>
        <w:tc>
          <w:tcPr>
            <w:tcW w:w="3043" w:type="pct"/>
            <w:shd w:val="clear" w:color="auto" w:fill="auto"/>
            <w:tcMar>
              <w:left w:w="0" w:type="dxa"/>
              <w:right w:w="0" w:type="dxa"/>
            </w:tcMar>
            <w:vAlign w:val="center"/>
          </w:tcPr>
          <w:p w14:paraId="54C66EA6" w14:textId="77777777" w:rsidR="00811944" w:rsidRPr="004E57AE" w:rsidRDefault="00811944" w:rsidP="008334C7">
            <w:pPr>
              <w:pStyle w:val="listelerstili"/>
              <w:jc w:val="left"/>
              <w:rPr>
                <w:rFonts w:ascii="Times New Roman" w:hAnsi="Times New Roman"/>
              </w:rPr>
            </w:pPr>
            <w:r w:rsidRPr="004E57AE">
              <w:rPr>
                <w:rFonts w:ascii="Times New Roman" w:hAnsi="Times New Roman"/>
                <w:szCs w:val="24"/>
              </w:rPr>
              <w:t>Acrylonitrile/butadiene/styrene</w:t>
            </w:r>
          </w:p>
        </w:tc>
      </w:tr>
      <w:tr w:rsidR="00811944" w:rsidRPr="004E57AE" w14:paraId="208DCF0D" w14:textId="77777777" w:rsidTr="008334C7">
        <w:tc>
          <w:tcPr>
            <w:tcW w:w="512" w:type="pct"/>
            <w:shd w:val="clear" w:color="auto" w:fill="auto"/>
            <w:tcMar>
              <w:left w:w="0" w:type="dxa"/>
              <w:right w:w="0" w:type="dxa"/>
            </w:tcMar>
            <w:vAlign w:val="center"/>
          </w:tcPr>
          <w:p w14:paraId="32205038" w14:textId="77777777" w:rsidR="00811944" w:rsidRPr="004E57AE" w:rsidRDefault="00811944" w:rsidP="008334C7">
            <w:pPr>
              <w:pStyle w:val="listelerstili"/>
              <w:jc w:val="left"/>
              <w:rPr>
                <w:rFonts w:ascii="Times New Roman" w:hAnsi="Times New Roman"/>
              </w:rPr>
            </w:pPr>
            <w:r w:rsidRPr="004E57AE">
              <w:rPr>
                <w:rFonts w:ascii="Times New Roman" w:hAnsi="Times New Roman"/>
                <w:szCs w:val="24"/>
              </w:rPr>
              <w:t>BBP</w:t>
            </w:r>
          </w:p>
        </w:tc>
        <w:tc>
          <w:tcPr>
            <w:tcW w:w="1446" w:type="pct"/>
          </w:tcPr>
          <w:p w14:paraId="1CB23D8D" w14:textId="77777777" w:rsidR="00811944" w:rsidRPr="004E57AE" w:rsidRDefault="00811944" w:rsidP="008334C7">
            <w:pPr>
              <w:pStyle w:val="listelerstili"/>
              <w:jc w:val="left"/>
              <w:rPr>
                <w:rFonts w:ascii="Times New Roman" w:hAnsi="Times New Roman"/>
                <w:szCs w:val="24"/>
              </w:rPr>
            </w:pPr>
          </w:p>
        </w:tc>
        <w:tc>
          <w:tcPr>
            <w:tcW w:w="3043" w:type="pct"/>
            <w:shd w:val="clear" w:color="auto" w:fill="auto"/>
            <w:tcMar>
              <w:left w:w="0" w:type="dxa"/>
              <w:right w:w="0" w:type="dxa"/>
            </w:tcMar>
            <w:vAlign w:val="center"/>
          </w:tcPr>
          <w:p w14:paraId="7CF00F74" w14:textId="77777777" w:rsidR="00811944" w:rsidRPr="004E57AE" w:rsidRDefault="00811944" w:rsidP="008334C7">
            <w:pPr>
              <w:pStyle w:val="listelerstili"/>
              <w:jc w:val="left"/>
              <w:rPr>
                <w:rFonts w:ascii="Times New Roman" w:hAnsi="Times New Roman"/>
              </w:rPr>
            </w:pPr>
            <w:r w:rsidRPr="004E57AE">
              <w:rPr>
                <w:rFonts w:ascii="Times New Roman" w:hAnsi="Times New Roman"/>
                <w:szCs w:val="24"/>
              </w:rPr>
              <w:t>Benzyl butyl phthalate</w:t>
            </w:r>
          </w:p>
        </w:tc>
      </w:tr>
      <w:tr w:rsidR="00811944" w:rsidRPr="004E57AE" w14:paraId="3281487E" w14:textId="77777777" w:rsidTr="008334C7">
        <w:tc>
          <w:tcPr>
            <w:tcW w:w="512" w:type="pct"/>
            <w:shd w:val="clear" w:color="auto" w:fill="auto"/>
            <w:tcMar>
              <w:left w:w="0" w:type="dxa"/>
              <w:right w:w="0" w:type="dxa"/>
            </w:tcMar>
            <w:vAlign w:val="center"/>
          </w:tcPr>
          <w:p w14:paraId="7B4CED93" w14:textId="77777777" w:rsidR="00811944" w:rsidRPr="004E57AE" w:rsidRDefault="00811944" w:rsidP="008334C7">
            <w:pPr>
              <w:pStyle w:val="listelerstili"/>
              <w:jc w:val="left"/>
              <w:rPr>
                <w:rFonts w:ascii="Times New Roman" w:hAnsi="Times New Roman"/>
              </w:rPr>
            </w:pPr>
            <w:r w:rsidRPr="004E57AE">
              <w:rPr>
                <w:rFonts w:ascii="Times New Roman" w:hAnsi="Times New Roman"/>
                <w:szCs w:val="24"/>
              </w:rPr>
              <w:t>DEGA</w:t>
            </w:r>
          </w:p>
        </w:tc>
        <w:tc>
          <w:tcPr>
            <w:tcW w:w="1446" w:type="pct"/>
          </w:tcPr>
          <w:p w14:paraId="51432806" w14:textId="77777777" w:rsidR="00811944" w:rsidRPr="004E57AE" w:rsidRDefault="00811944" w:rsidP="008334C7">
            <w:pPr>
              <w:pStyle w:val="listelerstili"/>
              <w:jc w:val="left"/>
              <w:rPr>
                <w:rFonts w:ascii="Times New Roman" w:hAnsi="Times New Roman"/>
                <w:szCs w:val="24"/>
              </w:rPr>
            </w:pPr>
          </w:p>
        </w:tc>
        <w:tc>
          <w:tcPr>
            <w:tcW w:w="3043" w:type="pct"/>
            <w:shd w:val="clear" w:color="auto" w:fill="auto"/>
            <w:tcMar>
              <w:left w:w="0" w:type="dxa"/>
              <w:right w:w="0" w:type="dxa"/>
            </w:tcMar>
            <w:vAlign w:val="center"/>
          </w:tcPr>
          <w:p w14:paraId="18633F54" w14:textId="77777777" w:rsidR="00811944" w:rsidRPr="004E57AE" w:rsidRDefault="00811944" w:rsidP="008334C7">
            <w:pPr>
              <w:pStyle w:val="listelerstili"/>
              <w:jc w:val="left"/>
              <w:rPr>
                <w:rFonts w:ascii="Times New Roman" w:hAnsi="Times New Roman"/>
              </w:rPr>
            </w:pPr>
            <w:r w:rsidRPr="004E57AE">
              <w:rPr>
                <w:rFonts w:ascii="Times New Roman" w:hAnsi="Times New Roman"/>
                <w:szCs w:val="24"/>
              </w:rPr>
              <w:t>Diethylengglycol adipate</w:t>
            </w:r>
          </w:p>
        </w:tc>
      </w:tr>
      <w:tr w:rsidR="00811944" w:rsidRPr="004E57AE" w14:paraId="4438FC90" w14:textId="77777777" w:rsidTr="008334C7">
        <w:tc>
          <w:tcPr>
            <w:tcW w:w="512" w:type="pct"/>
            <w:shd w:val="clear" w:color="auto" w:fill="auto"/>
            <w:tcMar>
              <w:left w:w="0" w:type="dxa"/>
              <w:right w:w="0" w:type="dxa"/>
            </w:tcMar>
            <w:vAlign w:val="center"/>
          </w:tcPr>
          <w:p w14:paraId="24C6CE7C" w14:textId="77777777" w:rsidR="00811944" w:rsidRPr="004E57AE" w:rsidRDefault="00811944" w:rsidP="008334C7">
            <w:pPr>
              <w:pStyle w:val="listelerstili"/>
              <w:jc w:val="left"/>
              <w:rPr>
                <w:rFonts w:ascii="Times New Roman" w:hAnsi="Times New Roman"/>
              </w:rPr>
            </w:pPr>
            <w:r w:rsidRPr="004E57AE">
              <w:rPr>
                <w:rFonts w:ascii="Times New Roman" w:hAnsi="Times New Roman"/>
                <w:szCs w:val="24"/>
              </w:rPr>
              <w:t>DOP</w:t>
            </w:r>
          </w:p>
        </w:tc>
        <w:tc>
          <w:tcPr>
            <w:tcW w:w="1446" w:type="pct"/>
          </w:tcPr>
          <w:p w14:paraId="79EC342C" w14:textId="77777777" w:rsidR="00811944" w:rsidRPr="004E57AE" w:rsidRDefault="00811944" w:rsidP="008334C7">
            <w:pPr>
              <w:pStyle w:val="listelerstili"/>
              <w:jc w:val="left"/>
              <w:rPr>
                <w:rFonts w:ascii="Times New Roman" w:hAnsi="Times New Roman"/>
                <w:szCs w:val="24"/>
              </w:rPr>
            </w:pPr>
          </w:p>
        </w:tc>
        <w:tc>
          <w:tcPr>
            <w:tcW w:w="3043" w:type="pct"/>
            <w:shd w:val="clear" w:color="auto" w:fill="auto"/>
            <w:tcMar>
              <w:left w:w="0" w:type="dxa"/>
              <w:right w:w="0" w:type="dxa"/>
            </w:tcMar>
            <w:vAlign w:val="center"/>
          </w:tcPr>
          <w:p w14:paraId="759A86F9" w14:textId="77777777" w:rsidR="00811944" w:rsidRPr="004E57AE" w:rsidRDefault="00811944" w:rsidP="008334C7">
            <w:pPr>
              <w:pStyle w:val="listelerstili"/>
              <w:jc w:val="left"/>
              <w:rPr>
                <w:rFonts w:ascii="Times New Roman" w:hAnsi="Times New Roman"/>
              </w:rPr>
            </w:pPr>
            <w:r w:rsidRPr="004E57AE">
              <w:rPr>
                <w:rFonts w:ascii="Times New Roman" w:hAnsi="Times New Roman"/>
                <w:szCs w:val="24"/>
              </w:rPr>
              <w:t>Dioctyl phthalate</w:t>
            </w:r>
          </w:p>
        </w:tc>
      </w:tr>
      <w:tr w:rsidR="00811944" w:rsidRPr="004E57AE" w14:paraId="0CA6F78B" w14:textId="77777777" w:rsidTr="008334C7">
        <w:tc>
          <w:tcPr>
            <w:tcW w:w="512" w:type="pct"/>
            <w:shd w:val="clear" w:color="auto" w:fill="auto"/>
            <w:tcMar>
              <w:left w:w="0" w:type="dxa"/>
              <w:right w:w="0" w:type="dxa"/>
            </w:tcMar>
            <w:vAlign w:val="center"/>
          </w:tcPr>
          <w:p w14:paraId="593DEEC3" w14:textId="77777777" w:rsidR="00811944" w:rsidRPr="004E57AE" w:rsidRDefault="00811944" w:rsidP="008334C7">
            <w:pPr>
              <w:pStyle w:val="listelerstili"/>
              <w:jc w:val="left"/>
              <w:rPr>
                <w:rFonts w:ascii="Times New Roman" w:hAnsi="Times New Roman"/>
              </w:rPr>
            </w:pPr>
          </w:p>
        </w:tc>
        <w:tc>
          <w:tcPr>
            <w:tcW w:w="1446" w:type="pct"/>
          </w:tcPr>
          <w:p w14:paraId="37FD8F80" w14:textId="77777777" w:rsidR="00811944" w:rsidRPr="004E57AE" w:rsidRDefault="00811944" w:rsidP="008334C7">
            <w:pPr>
              <w:pStyle w:val="listelerstili"/>
              <w:jc w:val="left"/>
              <w:rPr>
                <w:rFonts w:ascii="Times New Roman" w:hAnsi="Times New Roman"/>
              </w:rPr>
            </w:pPr>
          </w:p>
        </w:tc>
        <w:tc>
          <w:tcPr>
            <w:tcW w:w="3043" w:type="pct"/>
            <w:shd w:val="clear" w:color="auto" w:fill="auto"/>
            <w:tcMar>
              <w:left w:w="0" w:type="dxa"/>
              <w:right w:w="0" w:type="dxa"/>
            </w:tcMar>
            <w:vAlign w:val="center"/>
          </w:tcPr>
          <w:p w14:paraId="1576E11E" w14:textId="77777777" w:rsidR="00811944" w:rsidRPr="004E57AE" w:rsidRDefault="00811944" w:rsidP="008334C7">
            <w:pPr>
              <w:pStyle w:val="listelerstili"/>
              <w:jc w:val="left"/>
              <w:rPr>
                <w:rFonts w:ascii="Times New Roman" w:hAnsi="Times New Roman"/>
              </w:rPr>
            </w:pPr>
          </w:p>
        </w:tc>
      </w:tr>
      <w:tr w:rsidR="00811944" w:rsidRPr="004E57AE" w14:paraId="0D6ECF1D" w14:textId="77777777" w:rsidTr="008334C7">
        <w:tc>
          <w:tcPr>
            <w:tcW w:w="512" w:type="pct"/>
            <w:shd w:val="clear" w:color="auto" w:fill="auto"/>
            <w:tcMar>
              <w:left w:w="0" w:type="dxa"/>
              <w:right w:w="0" w:type="dxa"/>
            </w:tcMar>
            <w:vAlign w:val="center"/>
          </w:tcPr>
          <w:p w14:paraId="7C735972" w14:textId="77777777" w:rsidR="00811944" w:rsidRPr="004E57AE" w:rsidRDefault="00811944" w:rsidP="008334C7">
            <w:pPr>
              <w:pStyle w:val="listelerstili"/>
              <w:jc w:val="left"/>
              <w:rPr>
                <w:rFonts w:ascii="Times New Roman" w:hAnsi="Times New Roman"/>
              </w:rPr>
            </w:pPr>
          </w:p>
        </w:tc>
        <w:tc>
          <w:tcPr>
            <w:tcW w:w="1446" w:type="pct"/>
          </w:tcPr>
          <w:p w14:paraId="703B7554" w14:textId="77777777" w:rsidR="00811944" w:rsidRPr="004E57AE" w:rsidRDefault="00811944" w:rsidP="008334C7">
            <w:pPr>
              <w:pStyle w:val="listelerstili"/>
              <w:jc w:val="left"/>
              <w:rPr>
                <w:rFonts w:ascii="Times New Roman" w:hAnsi="Times New Roman"/>
              </w:rPr>
            </w:pPr>
          </w:p>
        </w:tc>
        <w:tc>
          <w:tcPr>
            <w:tcW w:w="3043" w:type="pct"/>
            <w:shd w:val="clear" w:color="auto" w:fill="auto"/>
            <w:tcMar>
              <w:left w:w="0" w:type="dxa"/>
              <w:right w:w="0" w:type="dxa"/>
            </w:tcMar>
            <w:vAlign w:val="center"/>
          </w:tcPr>
          <w:p w14:paraId="34110EBA" w14:textId="77777777" w:rsidR="00811944" w:rsidRPr="004E57AE" w:rsidRDefault="00811944" w:rsidP="008334C7">
            <w:pPr>
              <w:pStyle w:val="listelerstili"/>
              <w:jc w:val="left"/>
              <w:rPr>
                <w:rFonts w:ascii="Times New Roman" w:hAnsi="Times New Roman"/>
              </w:rPr>
            </w:pPr>
          </w:p>
        </w:tc>
      </w:tr>
      <w:tr w:rsidR="00811944" w:rsidRPr="004E57AE" w14:paraId="0C5E64D2" w14:textId="77777777" w:rsidTr="008334C7">
        <w:tc>
          <w:tcPr>
            <w:tcW w:w="512" w:type="pct"/>
            <w:shd w:val="clear" w:color="auto" w:fill="auto"/>
            <w:tcMar>
              <w:left w:w="0" w:type="dxa"/>
              <w:right w:w="0" w:type="dxa"/>
            </w:tcMar>
            <w:vAlign w:val="center"/>
          </w:tcPr>
          <w:p w14:paraId="6F0C4155" w14:textId="77777777" w:rsidR="00811944" w:rsidRPr="004E57AE" w:rsidRDefault="00811944" w:rsidP="008334C7">
            <w:pPr>
              <w:pStyle w:val="listelerstili"/>
              <w:jc w:val="left"/>
              <w:rPr>
                <w:rFonts w:ascii="Times New Roman" w:hAnsi="Times New Roman"/>
              </w:rPr>
            </w:pPr>
          </w:p>
        </w:tc>
        <w:tc>
          <w:tcPr>
            <w:tcW w:w="1446" w:type="pct"/>
          </w:tcPr>
          <w:p w14:paraId="443343C1" w14:textId="77777777" w:rsidR="00811944" w:rsidRPr="004E57AE" w:rsidRDefault="00811944" w:rsidP="008334C7">
            <w:pPr>
              <w:pStyle w:val="listelerstili"/>
              <w:jc w:val="left"/>
              <w:rPr>
                <w:rFonts w:ascii="Times New Roman" w:hAnsi="Times New Roman"/>
              </w:rPr>
            </w:pPr>
          </w:p>
        </w:tc>
        <w:tc>
          <w:tcPr>
            <w:tcW w:w="3043" w:type="pct"/>
            <w:shd w:val="clear" w:color="auto" w:fill="auto"/>
            <w:tcMar>
              <w:left w:w="0" w:type="dxa"/>
              <w:right w:w="0" w:type="dxa"/>
            </w:tcMar>
            <w:vAlign w:val="center"/>
          </w:tcPr>
          <w:p w14:paraId="7DBB0FE9" w14:textId="77777777" w:rsidR="00811944" w:rsidRPr="004E57AE" w:rsidRDefault="00811944" w:rsidP="008334C7">
            <w:pPr>
              <w:pStyle w:val="listelerstili"/>
              <w:jc w:val="left"/>
              <w:rPr>
                <w:rFonts w:ascii="Times New Roman" w:hAnsi="Times New Roman"/>
              </w:rPr>
            </w:pPr>
          </w:p>
        </w:tc>
      </w:tr>
      <w:tr w:rsidR="00811944" w:rsidRPr="004E57AE" w14:paraId="192F792D" w14:textId="77777777" w:rsidTr="008334C7">
        <w:tc>
          <w:tcPr>
            <w:tcW w:w="512" w:type="pct"/>
            <w:shd w:val="clear" w:color="auto" w:fill="auto"/>
            <w:tcMar>
              <w:left w:w="0" w:type="dxa"/>
              <w:right w:w="0" w:type="dxa"/>
            </w:tcMar>
            <w:vAlign w:val="center"/>
          </w:tcPr>
          <w:p w14:paraId="1C4E737B" w14:textId="77777777" w:rsidR="00811944" w:rsidRPr="004E57AE" w:rsidRDefault="00811944" w:rsidP="008334C7">
            <w:pPr>
              <w:pStyle w:val="listelerstili"/>
              <w:jc w:val="left"/>
              <w:rPr>
                <w:rFonts w:ascii="Times New Roman" w:hAnsi="Times New Roman"/>
              </w:rPr>
            </w:pPr>
          </w:p>
        </w:tc>
        <w:tc>
          <w:tcPr>
            <w:tcW w:w="1446" w:type="pct"/>
          </w:tcPr>
          <w:p w14:paraId="08B0E917" w14:textId="77777777" w:rsidR="00811944" w:rsidRPr="004E57AE" w:rsidRDefault="00811944" w:rsidP="008334C7">
            <w:pPr>
              <w:pStyle w:val="listelerstili"/>
              <w:jc w:val="left"/>
              <w:rPr>
                <w:rFonts w:ascii="Times New Roman" w:hAnsi="Times New Roman"/>
              </w:rPr>
            </w:pPr>
          </w:p>
        </w:tc>
        <w:tc>
          <w:tcPr>
            <w:tcW w:w="3043" w:type="pct"/>
            <w:shd w:val="clear" w:color="auto" w:fill="auto"/>
            <w:tcMar>
              <w:left w:w="0" w:type="dxa"/>
              <w:right w:w="0" w:type="dxa"/>
            </w:tcMar>
            <w:vAlign w:val="center"/>
          </w:tcPr>
          <w:p w14:paraId="05EABBB3" w14:textId="77777777" w:rsidR="00811944" w:rsidRPr="004E57AE" w:rsidRDefault="00811944" w:rsidP="008334C7">
            <w:pPr>
              <w:pStyle w:val="listelerstili"/>
              <w:jc w:val="left"/>
              <w:rPr>
                <w:rFonts w:ascii="Times New Roman" w:hAnsi="Times New Roman"/>
              </w:rPr>
            </w:pPr>
          </w:p>
        </w:tc>
      </w:tr>
      <w:tr w:rsidR="00811944" w:rsidRPr="004E57AE" w14:paraId="15C35D2C" w14:textId="77777777" w:rsidTr="008334C7">
        <w:tc>
          <w:tcPr>
            <w:tcW w:w="512" w:type="pct"/>
            <w:shd w:val="clear" w:color="auto" w:fill="auto"/>
            <w:tcMar>
              <w:left w:w="0" w:type="dxa"/>
              <w:right w:w="0" w:type="dxa"/>
            </w:tcMar>
            <w:vAlign w:val="center"/>
          </w:tcPr>
          <w:p w14:paraId="4D488133" w14:textId="77777777" w:rsidR="00811944" w:rsidRPr="004E57AE" w:rsidRDefault="00811944" w:rsidP="008334C7">
            <w:pPr>
              <w:pStyle w:val="listelerstili"/>
              <w:jc w:val="left"/>
              <w:rPr>
                <w:rFonts w:ascii="Times New Roman" w:hAnsi="Times New Roman"/>
                <w:position w:val="-12"/>
              </w:rPr>
            </w:pPr>
          </w:p>
        </w:tc>
        <w:tc>
          <w:tcPr>
            <w:tcW w:w="1446" w:type="pct"/>
          </w:tcPr>
          <w:p w14:paraId="719150CC" w14:textId="77777777" w:rsidR="00811944" w:rsidRPr="004E57AE" w:rsidRDefault="00811944" w:rsidP="008334C7">
            <w:pPr>
              <w:pStyle w:val="listelerstili"/>
              <w:jc w:val="left"/>
              <w:rPr>
                <w:rFonts w:ascii="Times New Roman" w:hAnsi="Times New Roman"/>
              </w:rPr>
            </w:pPr>
          </w:p>
        </w:tc>
        <w:tc>
          <w:tcPr>
            <w:tcW w:w="3043" w:type="pct"/>
            <w:shd w:val="clear" w:color="auto" w:fill="auto"/>
            <w:tcMar>
              <w:left w:w="0" w:type="dxa"/>
              <w:right w:w="0" w:type="dxa"/>
            </w:tcMar>
            <w:vAlign w:val="center"/>
          </w:tcPr>
          <w:p w14:paraId="6ED5A90D" w14:textId="77777777" w:rsidR="00811944" w:rsidRPr="004E57AE" w:rsidRDefault="00811944" w:rsidP="008334C7">
            <w:pPr>
              <w:pStyle w:val="listelerstili"/>
              <w:jc w:val="left"/>
              <w:rPr>
                <w:rFonts w:ascii="Times New Roman" w:hAnsi="Times New Roman"/>
              </w:rPr>
            </w:pPr>
          </w:p>
        </w:tc>
      </w:tr>
      <w:tr w:rsidR="00811944" w:rsidRPr="004E57AE" w14:paraId="7C96BD35" w14:textId="77777777" w:rsidTr="008334C7">
        <w:tc>
          <w:tcPr>
            <w:tcW w:w="512" w:type="pct"/>
            <w:shd w:val="clear" w:color="auto" w:fill="auto"/>
            <w:tcMar>
              <w:left w:w="0" w:type="dxa"/>
              <w:right w:w="0" w:type="dxa"/>
            </w:tcMar>
            <w:vAlign w:val="center"/>
          </w:tcPr>
          <w:p w14:paraId="02DA27CC" w14:textId="77777777" w:rsidR="00811944" w:rsidRPr="004E57AE" w:rsidRDefault="00811944" w:rsidP="008334C7">
            <w:pPr>
              <w:pStyle w:val="listelerstili"/>
              <w:jc w:val="left"/>
              <w:rPr>
                <w:rFonts w:ascii="Times New Roman" w:hAnsi="Times New Roman"/>
              </w:rPr>
            </w:pPr>
          </w:p>
        </w:tc>
        <w:tc>
          <w:tcPr>
            <w:tcW w:w="1446" w:type="pct"/>
          </w:tcPr>
          <w:p w14:paraId="0635632D" w14:textId="77777777" w:rsidR="00811944" w:rsidRPr="004E57AE" w:rsidRDefault="00811944" w:rsidP="008334C7">
            <w:pPr>
              <w:pStyle w:val="listelerstili"/>
              <w:jc w:val="left"/>
              <w:rPr>
                <w:rFonts w:ascii="Times New Roman" w:hAnsi="Times New Roman"/>
              </w:rPr>
            </w:pPr>
          </w:p>
        </w:tc>
        <w:tc>
          <w:tcPr>
            <w:tcW w:w="3043" w:type="pct"/>
            <w:shd w:val="clear" w:color="auto" w:fill="auto"/>
            <w:tcMar>
              <w:left w:w="0" w:type="dxa"/>
              <w:right w:w="0" w:type="dxa"/>
            </w:tcMar>
            <w:vAlign w:val="center"/>
          </w:tcPr>
          <w:p w14:paraId="492A7351" w14:textId="77777777" w:rsidR="00811944" w:rsidRPr="004E57AE" w:rsidRDefault="00811944" w:rsidP="008334C7">
            <w:pPr>
              <w:pStyle w:val="listelerstili"/>
              <w:jc w:val="left"/>
              <w:rPr>
                <w:rFonts w:ascii="Times New Roman" w:hAnsi="Times New Roman"/>
              </w:rPr>
            </w:pPr>
          </w:p>
        </w:tc>
      </w:tr>
      <w:tr w:rsidR="00811944" w:rsidRPr="004E57AE" w14:paraId="49C21888" w14:textId="77777777" w:rsidTr="008334C7">
        <w:tc>
          <w:tcPr>
            <w:tcW w:w="512" w:type="pct"/>
            <w:shd w:val="clear" w:color="auto" w:fill="auto"/>
            <w:tcMar>
              <w:left w:w="0" w:type="dxa"/>
              <w:right w:w="0" w:type="dxa"/>
            </w:tcMar>
            <w:vAlign w:val="center"/>
          </w:tcPr>
          <w:p w14:paraId="3DE5A685" w14:textId="77777777" w:rsidR="00811944" w:rsidRPr="004E57AE" w:rsidRDefault="00811944" w:rsidP="008334C7">
            <w:pPr>
              <w:pStyle w:val="listelerstili"/>
              <w:jc w:val="left"/>
              <w:rPr>
                <w:rFonts w:ascii="Times New Roman" w:hAnsi="Times New Roman"/>
              </w:rPr>
            </w:pPr>
          </w:p>
        </w:tc>
        <w:tc>
          <w:tcPr>
            <w:tcW w:w="1446" w:type="pct"/>
          </w:tcPr>
          <w:p w14:paraId="2E32175B" w14:textId="77777777" w:rsidR="00811944" w:rsidRPr="004E57AE" w:rsidRDefault="00811944" w:rsidP="008334C7">
            <w:pPr>
              <w:pStyle w:val="listelerstili"/>
              <w:jc w:val="left"/>
              <w:rPr>
                <w:rFonts w:ascii="Times New Roman" w:hAnsi="Times New Roman"/>
              </w:rPr>
            </w:pPr>
          </w:p>
        </w:tc>
        <w:tc>
          <w:tcPr>
            <w:tcW w:w="3043" w:type="pct"/>
            <w:shd w:val="clear" w:color="auto" w:fill="auto"/>
            <w:tcMar>
              <w:left w:w="0" w:type="dxa"/>
              <w:right w:w="0" w:type="dxa"/>
            </w:tcMar>
            <w:vAlign w:val="center"/>
          </w:tcPr>
          <w:p w14:paraId="52B6CC22" w14:textId="77777777" w:rsidR="00811944" w:rsidRPr="004E57AE" w:rsidRDefault="00811944" w:rsidP="008334C7">
            <w:pPr>
              <w:pStyle w:val="listelerstili"/>
              <w:jc w:val="left"/>
              <w:rPr>
                <w:rFonts w:ascii="Times New Roman" w:hAnsi="Times New Roman"/>
              </w:rPr>
            </w:pPr>
          </w:p>
        </w:tc>
      </w:tr>
      <w:tr w:rsidR="00811944" w:rsidRPr="004E57AE" w14:paraId="74CBB49F" w14:textId="77777777" w:rsidTr="008334C7">
        <w:tc>
          <w:tcPr>
            <w:tcW w:w="512" w:type="pct"/>
            <w:shd w:val="clear" w:color="auto" w:fill="auto"/>
            <w:tcMar>
              <w:left w:w="0" w:type="dxa"/>
              <w:right w:w="0" w:type="dxa"/>
            </w:tcMar>
            <w:vAlign w:val="center"/>
          </w:tcPr>
          <w:p w14:paraId="3633EDA0" w14:textId="77777777" w:rsidR="00811944" w:rsidRPr="004E57AE" w:rsidRDefault="00811944" w:rsidP="008334C7">
            <w:pPr>
              <w:pStyle w:val="listelerstili"/>
              <w:jc w:val="left"/>
              <w:rPr>
                <w:rFonts w:ascii="Times New Roman" w:hAnsi="Times New Roman"/>
              </w:rPr>
            </w:pPr>
          </w:p>
        </w:tc>
        <w:tc>
          <w:tcPr>
            <w:tcW w:w="1446" w:type="pct"/>
          </w:tcPr>
          <w:p w14:paraId="012FF343" w14:textId="77777777" w:rsidR="00811944" w:rsidRPr="004E57AE" w:rsidRDefault="00811944" w:rsidP="008334C7">
            <w:pPr>
              <w:pStyle w:val="listelerstili"/>
              <w:jc w:val="left"/>
              <w:rPr>
                <w:rFonts w:ascii="Times New Roman" w:hAnsi="Times New Roman"/>
              </w:rPr>
            </w:pPr>
          </w:p>
        </w:tc>
        <w:tc>
          <w:tcPr>
            <w:tcW w:w="3043" w:type="pct"/>
            <w:shd w:val="clear" w:color="auto" w:fill="auto"/>
            <w:tcMar>
              <w:left w:w="0" w:type="dxa"/>
              <w:right w:w="0" w:type="dxa"/>
            </w:tcMar>
            <w:vAlign w:val="center"/>
          </w:tcPr>
          <w:p w14:paraId="2794068A" w14:textId="77777777" w:rsidR="00811944" w:rsidRPr="004E57AE" w:rsidRDefault="00811944" w:rsidP="008334C7">
            <w:pPr>
              <w:pStyle w:val="listelerstili"/>
              <w:jc w:val="left"/>
              <w:rPr>
                <w:rFonts w:ascii="Times New Roman" w:hAnsi="Times New Roman"/>
              </w:rPr>
            </w:pPr>
          </w:p>
        </w:tc>
      </w:tr>
      <w:tr w:rsidR="00811944" w:rsidRPr="004E57AE" w14:paraId="7E913568" w14:textId="77777777" w:rsidTr="008334C7">
        <w:tc>
          <w:tcPr>
            <w:tcW w:w="512" w:type="pct"/>
            <w:shd w:val="clear" w:color="auto" w:fill="auto"/>
            <w:tcMar>
              <w:left w:w="0" w:type="dxa"/>
              <w:right w:w="0" w:type="dxa"/>
            </w:tcMar>
            <w:vAlign w:val="center"/>
          </w:tcPr>
          <w:p w14:paraId="45DD30F5" w14:textId="77777777" w:rsidR="00811944" w:rsidRPr="004E57AE" w:rsidRDefault="00811944" w:rsidP="008334C7">
            <w:pPr>
              <w:pStyle w:val="listelerstili"/>
              <w:jc w:val="left"/>
              <w:rPr>
                <w:rFonts w:ascii="Times New Roman" w:hAnsi="Times New Roman"/>
              </w:rPr>
            </w:pPr>
          </w:p>
        </w:tc>
        <w:tc>
          <w:tcPr>
            <w:tcW w:w="1446" w:type="pct"/>
          </w:tcPr>
          <w:p w14:paraId="51AC0C88" w14:textId="77777777" w:rsidR="00811944" w:rsidRPr="004E57AE" w:rsidRDefault="00811944" w:rsidP="008334C7">
            <w:pPr>
              <w:pStyle w:val="listelerstili"/>
              <w:jc w:val="left"/>
              <w:rPr>
                <w:rFonts w:ascii="Times New Roman" w:hAnsi="Times New Roman"/>
              </w:rPr>
            </w:pPr>
          </w:p>
        </w:tc>
        <w:tc>
          <w:tcPr>
            <w:tcW w:w="3043" w:type="pct"/>
            <w:shd w:val="clear" w:color="auto" w:fill="auto"/>
            <w:tcMar>
              <w:left w:w="0" w:type="dxa"/>
              <w:right w:w="0" w:type="dxa"/>
            </w:tcMar>
            <w:vAlign w:val="center"/>
          </w:tcPr>
          <w:p w14:paraId="50699BF7" w14:textId="77777777" w:rsidR="00811944" w:rsidRPr="004E57AE" w:rsidRDefault="00811944" w:rsidP="008334C7">
            <w:pPr>
              <w:pStyle w:val="listelerstili"/>
              <w:jc w:val="left"/>
              <w:rPr>
                <w:rFonts w:ascii="Times New Roman" w:hAnsi="Times New Roman"/>
              </w:rPr>
            </w:pPr>
          </w:p>
        </w:tc>
      </w:tr>
      <w:tr w:rsidR="00811944" w:rsidRPr="004E57AE" w14:paraId="772BB56E" w14:textId="77777777" w:rsidTr="008334C7">
        <w:trPr>
          <w:trHeight w:val="303"/>
        </w:trPr>
        <w:tc>
          <w:tcPr>
            <w:tcW w:w="512" w:type="pct"/>
            <w:shd w:val="clear" w:color="auto" w:fill="auto"/>
            <w:tcMar>
              <w:left w:w="0" w:type="dxa"/>
              <w:right w:w="0" w:type="dxa"/>
            </w:tcMar>
            <w:vAlign w:val="center"/>
          </w:tcPr>
          <w:p w14:paraId="23BADF74" w14:textId="77777777" w:rsidR="00811944" w:rsidRPr="004E57AE" w:rsidRDefault="00811944" w:rsidP="008334C7">
            <w:pPr>
              <w:pStyle w:val="listelerstili"/>
              <w:jc w:val="left"/>
              <w:rPr>
                <w:rFonts w:ascii="Times New Roman" w:hAnsi="Times New Roman"/>
              </w:rPr>
            </w:pPr>
          </w:p>
        </w:tc>
        <w:tc>
          <w:tcPr>
            <w:tcW w:w="1446" w:type="pct"/>
          </w:tcPr>
          <w:p w14:paraId="531B249B" w14:textId="77777777" w:rsidR="00811944" w:rsidRPr="004E57AE" w:rsidRDefault="00811944" w:rsidP="008334C7">
            <w:pPr>
              <w:pStyle w:val="listelerstili"/>
              <w:jc w:val="left"/>
              <w:rPr>
                <w:rFonts w:ascii="Times New Roman" w:hAnsi="Times New Roman"/>
              </w:rPr>
            </w:pPr>
          </w:p>
        </w:tc>
        <w:tc>
          <w:tcPr>
            <w:tcW w:w="3043" w:type="pct"/>
            <w:shd w:val="clear" w:color="auto" w:fill="auto"/>
            <w:tcMar>
              <w:left w:w="0" w:type="dxa"/>
              <w:right w:w="0" w:type="dxa"/>
            </w:tcMar>
            <w:vAlign w:val="center"/>
          </w:tcPr>
          <w:p w14:paraId="53582261" w14:textId="77777777" w:rsidR="00811944" w:rsidRPr="004E57AE" w:rsidRDefault="00811944" w:rsidP="008334C7">
            <w:pPr>
              <w:pStyle w:val="listelerstili"/>
              <w:jc w:val="left"/>
              <w:rPr>
                <w:rFonts w:ascii="Times New Roman" w:hAnsi="Times New Roman"/>
              </w:rPr>
            </w:pPr>
          </w:p>
        </w:tc>
      </w:tr>
      <w:tr w:rsidR="00811944" w:rsidRPr="004E57AE" w14:paraId="6C86E863" w14:textId="77777777" w:rsidTr="008334C7">
        <w:tc>
          <w:tcPr>
            <w:tcW w:w="512" w:type="pct"/>
            <w:shd w:val="clear" w:color="auto" w:fill="auto"/>
            <w:tcMar>
              <w:left w:w="0" w:type="dxa"/>
              <w:right w:w="0" w:type="dxa"/>
            </w:tcMar>
            <w:vAlign w:val="center"/>
          </w:tcPr>
          <w:p w14:paraId="62DC4720" w14:textId="77777777" w:rsidR="00811944" w:rsidRPr="004E57AE" w:rsidRDefault="00811944" w:rsidP="008334C7">
            <w:pPr>
              <w:pStyle w:val="listelerstili"/>
              <w:jc w:val="left"/>
              <w:rPr>
                <w:rFonts w:ascii="Times New Roman" w:hAnsi="Times New Roman"/>
              </w:rPr>
            </w:pPr>
          </w:p>
        </w:tc>
        <w:tc>
          <w:tcPr>
            <w:tcW w:w="1446" w:type="pct"/>
          </w:tcPr>
          <w:p w14:paraId="37A194BB" w14:textId="77777777" w:rsidR="00811944" w:rsidRPr="004E57AE" w:rsidRDefault="00811944" w:rsidP="008334C7">
            <w:pPr>
              <w:pStyle w:val="listelerstili"/>
              <w:jc w:val="left"/>
              <w:rPr>
                <w:rFonts w:ascii="Times New Roman" w:hAnsi="Times New Roman"/>
              </w:rPr>
            </w:pPr>
          </w:p>
        </w:tc>
        <w:tc>
          <w:tcPr>
            <w:tcW w:w="3043" w:type="pct"/>
            <w:shd w:val="clear" w:color="auto" w:fill="auto"/>
            <w:tcMar>
              <w:left w:w="0" w:type="dxa"/>
              <w:right w:w="0" w:type="dxa"/>
            </w:tcMar>
            <w:vAlign w:val="center"/>
          </w:tcPr>
          <w:p w14:paraId="4CD3984F" w14:textId="77777777" w:rsidR="00811944" w:rsidRPr="004E57AE" w:rsidRDefault="00811944" w:rsidP="008334C7">
            <w:pPr>
              <w:pStyle w:val="listelerstili"/>
              <w:jc w:val="left"/>
              <w:rPr>
                <w:rFonts w:ascii="Times New Roman" w:hAnsi="Times New Roman"/>
              </w:rPr>
            </w:pPr>
          </w:p>
        </w:tc>
      </w:tr>
      <w:tr w:rsidR="00811944" w:rsidRPr="004E57AE" w14:paraId="3B05FEC6" w14:textId="77777777" w:rsidTr="008334C7">
        <w:tc>
          <w:tcPr>
            <w:tcW w:w="512" w:type="pct"/>
            <w:shd w:val="clear" w:color="auto" w:fill="auto"/>
            <w:tcMar>
              <w:left w:w="0" w:type="dxa"/>
              <w:right w:w="0" w:type="dxa"/>
            </w:tcMar>
            <w:vAlign w:val="center"/>
          </w:tcPr>
          <w:p w14:paraId="0E8E0811" w14:textId="77777777" w:rsidR="00811944" w:rsidRPr="004E57AE" w:rsidRDefault="00811944" w:rsidP="008334C7">
            <w:pPr>
              <w:pStyle w:val="listelerstili"/>
              <w:jc w:val="left"/>
              <w:rPr>
                <w:rFonts w:ascii="Times New Roman" w:hAnsi="Times New Roman"/>
              </w:rPr>
            </w:pPr>
          </w:p>
        </w:tc>
        <w:tc>
          <w:tcPr>
            <w:tcW w:w="1446" w:type="pct"/>
          </w:tcPr>
          <w:p w14:paraId="79D82F71" w14:textId="77777777" w:rsidR="00811944" w:rsidRPr="004E57AE" w:rsidRDefault="00811944" w:rsidP="008334C7">
            <w:pPr>
              <w:pStyle w:val="listelerstili"/>
              <w:jc w:val="left"/>
              <w:rPr>
                <w:rFonts w:ascii="Times New Roman" w:hAnsi="Times New Roman"/>
              </w:rPr>
            </w:pPr>
          </w:p>
        </w:tc>
        <w:tc>
          <w:tcPr>
            <w:tcW w:w="3043" w:type="pct"/>
            <w:shd w:val="clear" w:color="auto" w:fill="auto"/>
            <w:tcMar>
              <w:left w:w="0" w:type="dxa"/>
              <w:right w:w="0" w:type="dxa"/>
            </w:tcMar>
            <w:vAlign w:val="center"/>
          </w:tcPr>
          <w:p w14:paraId="75A0F5E3" w14:textId="77777777" w:rsidR="00811944" w:rsidRPr="004E57AE" w:rsidRDefault="00811944" w:rsidP="008334C7">
            <w:pPr>
              <w:pStyle w:val="listelerstili"/>
              <w:jc w:val="left"/>
              <w:rPr>
                <w:rFonts w:ascii="Times New Roman" w:hAnsi="Times New Roman"/>
              </w:rPr>
            </w:pPr>
          </w:p>
        </w:tc>
      </w:tr>
      <w:tr w:rsidR="00811944" w:rsidRPr="004E57AE" w14:paraId="70EB664C" w14:textId="77777777" w:rsidTr="008334C7">
        <w:tc>
          <w:tcPr>
            <w:tcW w:w="512" w:type="pct"/>
            <w:shd w:val="clear" w:color="auto" w:fill="auto"/>
            <w:tcMar>
              <w:left w:w="0" w:type="dxa"/>
              <w:right w:w="0" w:type="dxa"/>
            </w:tcMar>
            <w:vAlign w:val="center"/>
          </w:tcPr>
          <w:p w14:paraId="700BCEC3" w14:textId="77777777" w:rsidR="00811944" w:rsidRPr="004E57AE" w:rsidRDefault="00811944" w:rsidP="008334C7">
            <w:pPr>
              <w:pStyle w:val="listelerstili"/>
              <w:jc w:val="left"/>
              <w:rPr>
                <w:rFonts w:ascii="Times New Roman" w:hAnsi="Times New Roman"/>
              </w:rPr>
            </w:pPr>
          </w:p>
        </w:tc>
        <w:tc>
          <w:tcPr>
            <w:tcW w:w="1446" w:type="pct"/>
          </w:tcPr>
          <w:p w14:paraId="10081112" w14:textId="77777777" w:rsidR="00811944" w:rsidRPr="004E57AE" w:rsidRDefault="00811944" w:rsidP="008334C7">
            <w:pPr>
              <w:pStyle w:val="listelerstili"/>
              <w:jc w:val="left"/>
              <w:rPr>
                <w:rFonts w:ascii="Times New Roman" w:hAnsi="Times New Roman"/>
              </w:rPr>
            </w:pPr>
          </w:p>
        </w:tc>
        <w:tc>
          <w:tcPr>
            <w:tcW w:w="3043" w:type="pct"/>
            <w:shd w:val="clear" w:color="auto" w:fill="auto"/>
            <w:tcMar>
              <w:left w:w="0" w:type="dxa"/>
              <w:right w:w="0" w:type="dxa"/>
            </w:tcMar>
            <w:vAlign w:val="center"/>
          </w:tcPr>
          <w:p w14:paraId="20838754" w14:textId="77777777" w:rsidR="00811944" w:rsidRPr="004E57AE" w:rsidRDefault="00811944" w:rsidP="008334C7">
            <w:pPr>
              <w:pStyle w:val="listelerstili"/>
              <w:jc w:val="left"/>
              <w:rPr>
                <w:rFonts w:ascii="Times New Roman" w:hAnsi="Times New Roman"/>
              </w:rPr>
            </w:pPr>
          </w:p>
        </w:tc>
      </w:tr>
      <w:tr w:rsidR="00811944" w:rsidRPr="004E57AE" w14:paraId="57CFA431" w14:textId="77777777" w:rsidTr="008334C7">
        <w:tc>
          <w:tcPr>
            <w:tcW w:w="512" w:type="pct"/>
            <w:shd w:val="clear" w:color="auto" w:fill="auto"/>
            <w:tcMar>
              <w:left w:w="0" w:type="dxa"/>
              <w:right w:w="0" w:type="dxa"/>
            </w:tcMar>
            <w:vAlign w:val="center"/>
          </w:tcPr>
          <w:p w14:paraId="11C06813" w14:textId="77777777" w:rsidR="00811944" w:rsidRPr="004E57AE" w:rsidRDefault="00811944" w:rsidP="008334C7">
            <w:pPr>
              <w:pStyle w:val="listelerstili"/>
              <w:jc w:val="left"/>
              <w:rPr>
                <w:rFonts w:ascii="Times New Roman" w:hAnsi="Times New Roman"/>
              </w:rPr>
            </w:pPr>
          </w:p>
        </w:tc>
        <w:tc>
          <w:tcPr>
            <w:tcW w:w="1446" w:type="pct"/>
          </w:tcPr>
          <w:p w14:paraId="1D655B20" w14:textId="77777777" w:rsidR="00811944" w:rsidRPr="004E57AE" w:rsidRDefault="00811944" w:rsidP="008334C7">
            <w:pPr>
              <w:pStyle w:val="listelerstili"/>
              <w:jc w:val="left"/>
              <w:rPr>
                <w:rFonts w:ascii="Times New Roman" w:hAnsi="Times New Roman"/>
              </w:rPr>
            </w:pPr>
          </w:p>
        </w:tc>
        <w:tc>
          <w:tcPr>
            <w:tcW w:w="3043" w:type="pct"/>
            <w:shd w:val="clear" w:color="auto" w:fill="auto"/>
            <w:tcMar>
              <w:left w:w="0" w:type="dxa"/>
              <w:right w:w="0" w:type="dxa"/>
            </w:tcMar>
            <w:vAlign w:val="center"/>
          </w:tcPr>
          <w:p w14:paraId="54659345" w14:textId="77777777" w:rsidR="00811944" w:rsidRPr="004E57AE" w:rsidRDefault="00811944" w:rsidP="008334C7">
            <w:pPr>
              <w:pStyle w:val="listelerstili"/>
              <w:jc w:val="left"/>
              <w:rPr>
                <w:rFonts w:ascii="Times New Roman" w:hAnsi="Times New Roman"/>
              </w:rPr>
            </w:pPr>
          </w:p>
        </w:tc>
      </w:tr>
      <w:tr w:rsidR="00811944" w:rsidRPr="004E57AE" w14:paraId="46F7A39F" w14:textId="77777777" w:rsidTr="008334C7">
        <w:tc>
          <w:tcPr>
            <w:tcW w:w="512" w:type="pct"/>
            <w:shd w:val="clear" w:color="auto" w:fill="auto"/>
            <w:tcMar>
              <w:left w:w="0" w:type="dxa"/>
              <w:right w:w="0" w:type="dxa"/>
            </w:tcMar>
            <w:vAlign w:val="center"/>
          </w:tcPr>
          <w:p w14:paraId="53DADBBE" w14:textId="77777777" w:rsidR="00811944" w:rsidRPr="004E57AE" w:rsidRDefault="00811944" w:rsidP="008334C7">
            <w:pPr>
              <w:pStyle w:val="listelerstili"/>
              <w:jc w:val="left"/>
              <w:rPr>
                <w:rFonts w:ascii="Times New Roman" w:hAnsi="Times New Roman"/>
                <w:position w:val="-12"/>
              </w:rPr>
            </w:pPr>
          </w:p>
        </w:tc>
        <w:tc>
          <w:tcPr>
            <w:tcW w:w="1446" w:type="pct"/>
          </w:tcPr>
          <w:p w14:paraId="0E2CF01A" w14:textId="77777777" w:rsidR="00811944" w:rsidRPr="004E57AE" w:rsidRDefault="00811944" w:rsidP="008334C7">
            <w:pPr>
              <w:pStyle w:val="listelerstili"/>
              <w:jc w:val="left"/>
              <w:rPr>
                <w:rFonts w:ascii="Times New Roman" w:hAnsi="Times New Roman"/>
              </w:rPr>
            </w:pPr>
          </w:p>
        </w:tc>
        <w:tc>
          <w:tcPr>
            <w:tcW w:w="3043" w:type="pct"/>
            <w:shd w:val="clear" w:color="auto" w:fill="auto"/>
            <w:tcMar>
              <w:left w:w="0" w:type="dxa"/>
              <w:right w:w="0" w:type="dxa"/>
            </w:tcMar>
            <w:vAlign w:val="center"/>
          </w:tcPr>
          <w:p w14:paraId="6D03D462" w14:textId="77777777" w:rsidR="00811944" w:rsidRPr="004E57AE" w:rsidRDefault="00811944" w:rsidP="008334C7">
            <w:pPr>
              <w:pStyle w:val="listelerstili"/>
              <w:jc w:val="left"/>
              <w:rPr>
                <w:rFonts w:ascii="Times New Roman" w:hAnsi="Times New Roman"/>
              </w:rPr>
            </w:pPr>
          </w:p>
        </w:tc>
      </w:tr>
      <w:tr w:rsidR="00811944" w:rsidRPr="004E57AE" w14:paraId="563C9460" w14:textId="77777777" w:rsidTr="008334C7">
        <w:tc>
          <w:tcPr>
            <w:tcW w:w="512" w:type="pct"/>
            <w:shd w:val="clear" w:color="auto" w:fill="auto"/>
            <w:tcMar>
              <w:left w:w="0" w:type="dxa"/>
              <w:right w:w="0" w:type="dxa"/>
            </w:tcMar>
            <w:vAlign w:val="center"/>
          </w:tcPr>
          <w:p w14:paraId="254CD385" w14:textId="77777777" w:rsidR="00811944" w:rsidRPr="004E57AE" w:rsidRDefault="00811944" w:rsidP="008334C7">
            <w:pPr>
              <w:pStyle w:val="listelerstili"/>
              <w:jc w:val="left"/>
              <w:rPr>
                <w:rFonts w:ascii="Times New Roman" w:hAnsi="Times New Roman"/>
                <w:position w:val="-12"/>
              </w:rPr>
            </w:pPr>
          </w:p>
        </w:tc>
        <w:tc>
          <w:tcPr>
            <w:tcW w:w="1446" w:type="pct"/>
          </w:tcPr>
          <w:p w14:paraId="0F5B571B" w14:textId="77777777" w:rsidR="00811944" w:rsidRPr="004E57AE" w:rsidRDefault="00811944" w:rsidP="008334C7">
            <w:pPr>
              <w:pStyle w:val="listelerstili"/>
              <w:jc w:val="left"/>
              <w:rPr>
                <w:rFonts w:ascii="Times New Roman" w:hAnsi="Times New Roman"/>
              </w:rPr>
            </w:pPr>
          </w:p>
        </w:tc>
        <w:tc>
          <w:tcPr>
            <w:tcW w:w="3043" w:type="pct"/>
            <w:shd w:val="clear" w:color="auto" w:fill="auto"/>
            <w:tcMar>
              <w:left w:w="0" w:type="dxa"/>
              <w:right w:w="0" w:type="dxa"/>
            </w:tcMar>
            <w:vAlign w:val="center"/>
          </w:tcPr>
          <w:p w14:paraId="3E296CB8" w14:textId="77777777" w:rsidR="00811944" w:rsidRPr="004E57AE" w:rsidRDefault="00811944" w:rsidP="008334C7">
            <w:pPr>
              <w:pStyle w:val="listelerstili"/>
              <w:jc w:val="left"/>
              <w:rPr>
                <w:rFonts w:ascii="Times New Roman" w:hAnsi="Times New Roman"/>
              </w:rPr>
            </w:pPr>
          </w:p>
        </w:tc>
      </w:tr>
      <w:tr w:rsidR="00811944" w:rsidRPr="004E57AE" w14:paraId="40DA3150" w14:textId="77777777" w:rsidTr="008334C7">
        <w:tc>
          <w:tcPr>
            <w:tcW w:w="512" w:type="pct"/>
            <w:shd w:val="clear" w:color="auto" w:fill="auto"/>
            <w:tcMar>
              <w:left w:w="0" w:type="dxa"/>
              <w:right w:w="0" w:type="dxa"/>
            </w:tcMar>
            <w:vAlign w:val="center"/>
          </w:tcPr>
          <w:p w14:paraId="6D15164A" w14:textId="77777777" w:rsidR="00811944" w:rsidRPr="004E57AE" w:rsidRDefault="00811944" w:rsidP="008334C7">
            <w:pPr>
              <w:pStyle w:val="listelerstili"/>
              <w:jc w:val="left"/>
              <w:rPr>
                <w:rFonts w:ascii="Times New Roman" w:hAnsi="Times New Roman"/>
                <w:position w:val="-12"/>
              </w:rPr>
            </w:pPr>
          </w:p>
        </w:tc>
        <w:tc>
          <w:tcPr>
            <w:tcW w:w="1446" w:type="pct"/>
          </w:tcPr>
          <w:p w14:paraId="5D0518E8" w14:textId="77777777" w:rsidR="00811944" w:rsidRPr="004E57AE" w:rsidRDefault="00811944" w:rsidP="008334C7">
            <w:pPr>
              <w:pStyle w:val="listelerstili"/>
              <w:jc w:val="left"/>
              <w:rPr>
                <w:rFonts w:ascii="Times New Roman" w:hAnsi="Times New Roman"/>
              </w:rPr>
            </w:pPr>
          </w:p>
        </w:tc>
        <w:tc>
          <w:tcPr>
            <w:tcW w:w="3043" w:type="pct"/>
            <w:shd w:val="clear" w:color="auto" w:fill="auto"/>
            <w:tcMar>
              <w:left w:w="0" w:type="dxa"/>
              <w:right w:w="0" w:type="dxa"/>
            </w:tcMar>
            <w:vAlign w:val="center"/>
          </w:tcPr>
          <w:p w14:paraId="27995838" w14:textId="77777777" w:rsidR="00811944" w:rsidRPr="004E57AE" w:rsidRDefault="00811944" w:rsidP="008334C7">
            <w:pPr>
              <w:pStyle w:val="listelerstili"/>
              <w:jc w:val="left"/>
              <w:rPr>
                <w:rFonts w:ascii="Times New Roman" w:hAnsi="Times New Roman"/>
              </w:rPr>
            </w:pPr>
          </w:p>
        </w:tc>
      </w:tr>
      <w:tr w:rsidR="00811944" w:rsidRPr="004E57AE" w14:paraId="74D0C515" w14:textId="77777777" w:rsidTr="008334C7">
        <w:tc>
          <w:tcPr>
            <w:tcW w:w="512" w:type="pct"/>
            <w:shd w:val="clear" w:color="auto" w:fill="auto"/>
            <w:tcMar>
              <w:left w:w="0" w:type="dxa"/>
              <w:right w:w="0" w:type="dxa"/>
            </w:tcMar>
            <w:vAlign w:val="center"/>
          </w:tcPr>
          <w:p w14:paraId="0DA2A328" w14:textId="77777777" w:rsidR="00811944" w:rsidRPr="004E57AE" w:rsidRDefault="00811944" w:rsidP="008334C7">
            <w:pPr>
              <w:pStyle w:val="listelerstili"/>
              <w:jc w:val="left"/>
              <w:rPr>
                <w:rFonts w:ascii="Times New Roman" w:hAnsi="Times New Roman"/>
              </w:rPr>
            </w:pPr>
          </w:p>
        </w:tc>
        <w:tc>
          <w:tcPr>
            <w:tcW w:w="1446" w:type="pct"/>
          </w:tcPr>
          <w:p w14:paraId="3359E7E2" w14:textId="77777777" w:rsidR="00811944" w:rsidRPr="004E57AE" w:rsidRDefault="00811944" w:rsidP="008334C7">
            <w:pPr>
              <w:pStyle w:val="listelerstili"/>
              <w:jc w:val="left"/>
              <w:rPr>
                <w:rFonts w:ascii="Times New Roman" w:hAnsi="Times New Roman"/>
              </w:rPr>
            </w:pPr>
          </w:p>
        </w:tc>
        <w:tc>
          <w:tcPr>
            <w:tcW w:w="3043" w:type="pct"/>
            <w:shd w:val="clear" w:color="auto" w:fill="auto"/>
            <w:tcMar>
              <w:left w:w="0" w:type="dxa"/>
              <w:right w:w="0" w:type="dxa"/>
            </w:tcMar>
            <w:vAlign w:val="center"/>
          </w:tcPr>
          <w:p w14:paraId="1B21A557" w14:textId="77777777" w:rsidR="00811944" w:rsidRPr="004E57AE" w:rsidRDefault="00811944" w:rsidP="008334C7">
            <w:pPr>
              <w:pStyle w:val="listelerstili"/>
              <w:jc w:val="left"/>
              <w:rPr>
                <w:rFonts w:ascii="Times New Roman" w:hAnsi="Times New Roman"/>
              </w:rPr>
            </w:pPr>
          </w:p>
        </w:tc>
      </w:tr>
      <w:tr w:rsidR="00811944" w:rsidRPr="004E57AE" w14:paraId="1B059104" w14:textId="77777777" w:rsidTr="008334C7">
        <w:tc>
          <w:tcPr>
            <w:tcW w:w="512" w:type="pct"/>
            <w:shd w:val="clear" w:color="auto" w:fill="auto"/>
            <w:tcMar>
              <w:left w:w="0" w:type="dxa"/>
              <w:right w:w="0" w:type="dxa"/>
            </w:tcMar>
            <w:vAlign w:val="center"/>
          </w:tcPr>
          <w:p w14:paraId="0825A59A" w14:textId="77777777" w:rsidR="00811944" w:rsidRPr="004E57AE" w:rsidRDefault="00811944" w:rsidP="008334C7">
            <w:pPr>
              <w:pStyle w:val="listelerstili"/>
              <w:jc w:val="left"/>
              <w:rPr>
                <w:rFonts w:ascii="Times New Roman" w:hAnsi="Times New Roman"/>
              </w:rPr>
            </w:pPr>
          </w:p>
        </w:tc>
        <w:tc>
          <w:tcPr>
            <w:tcW w:w="1446" w:type="pct"/>
          </w:tcPr>
          <w:p w14:paraId="274EB8DF" w14:textId="77777777" w:rsidR="00811944" w:rsidRPr="004E57AE" w:rsidRDefault="00811944" w:rsidP="008334C7">
            <w:pPr>
              <w:pStyle w:val="listelerstili"/>
              <w:jc w:val="left"/>
              <w:rPr>
                <w:rFonts w:ascii="Times New Roman" w:hAnsi="Times New Roman"/>
              </w:rPr>
            </w:pPr>
          </w:p>
        </w:tc>
        <w:tc>
          <w:tcPr>
            <w:tcW w:w="3043" w:type="pct"/>
            <w:shd w:val="clear" w:color="auto" w:fill="auto"/>
            <w:tcMar>
              <w:left w:w="0" w:type="dxa"/>
              <w:right w:w="0" w:type="dxa"/>
            </w:tcMar>
            <w:vAlign w:val="center"/>
          </w:tcPr>
          <w:p w14:paraId="12171822" w14:textId="77777777" w:rsidR="00811944" w:rsidRPr="004E57AE" w:rsidRDefault="00811944" w:rsidP="008334C7">
            <w:pPr>
              <w:pStyle w:val="listelerstili"/>
              <w:jc w:val="left"/>
              <w:rPr>
                <w:rFonts w:ascii="Times New Roman" w:hAnsi="Times New Roman"/>
              </w:rPr>
            </w:pPr>
          </w:p>
        </w:tc>
      </w:tr>
    </w:tbl>
    <w:p w14:paraId="3F9916ED" w14:textId="77777777" w:rsidR="00811944" w:rsidRPr="004E57AE" w:rsidRDefault="00811944" w:rsidP="00811944">
      <w:pPr>
        <w:pStyle w:val="PARAGRAFMETN"/>
      </w:pPr>
    </w:p>
    <w:p w14:paraId="6F115F15" w14:textId="77777777" w:rsidR="00811944" w:rsidRPr="004E57AE" w:rsidRDefault="00811944" w:rsidP="00811944">
      <w:pPr>
        <w:pStyle w:val="PARAGRAFMETN"/>
        <w:rPr>
          <w:sz w:val="2"/>
          <w:szCs w:val="2"/>
        </w:rPr>
      </w:pPr>
    </w:p>
    <w:p w14:paraId="0879926E" w14:textId="77777777" w:rsidR="00811944" w:rsidRPr="004E57AE" w:rsidRDefault="00811944" w:rsidP="00811944">
      <w:pPr>
        <w:pStyle w:val="Balk1ekil"/>
        <w:sectPr w:rsidR="00811944" w:rsidRPr="004E57AE" w:rsidSect="00A95F97">
          <w:pgSz w:w="11909" w:h="16834"/>
          <w:pgMar w:top="1418" w:right="1418" w:bottom="1418" w:left="1985" w:header="709" w:footer="709" w:gutter="0"/>
          <w:pgNumType w:fmt="lowerRoman"/>
          <w:cols w:space="60"/>
          <w:noEndnote/>
          <w:docGrid w:linePitch="272"/>
        </w:sectPr>
      </w:pPr>
    </w:p>
    <w:p w14:paraId="3AF34BB8" w14:textId="19292C28" w:rsidR="00811944" w:rsidRPr="004E57AE" w:rsidRDefault="00811944" w:rsidP="00811944">
      <w:pPr>
        <w:pStyle w:val="Balk1ekil"/>
      </w:pPr>
      <w:r w:rsidRPr="004E57AE">
        <w:lastRenderedPageBreak/>
        <w:t>S</w:t>
      </w:r>
      <w:r w:rsidR="004E57AE" w:rsidRPr="004E57AE">
        <w:t>ymbols</w:t>
      </w:r>
      <w:commentRangeStart w:id="5"/>
      <w:commentRangeEnd w:id="5"/>
      <w:r w:rsidRPr="004E57AE">
        <w:rPr>
          <w:rStyle w:val="AklamaBavurusu"/>
          <w:b w:val="0"/>
          <w:bCs w:val="0"/>
          <w:caps w:val="0"/>
          <w:color w:val="auto"/>
          <w:lang w:eastAsia="tr-TR"/>
        </w:rPr>
        <w:commentReference w:id="5"/>
      </w:r>
    </w:p>
    <w:tbl>
      <w:tblPr>
        <w:tblW w:w="5000" w:type="pct"/>
        <w:tblLook w:val="04A0" w:firstRow="1" w:lastRow="0" w:firstColumn="1" w:lastColumn="0" w:noHBand="0" w:noVBand="1"/>
      </w:tblPr>
      <w:tblGrid>
        <w:gridCol w:w="944"/>
        <w:gridCol w:w="2033"/>
        <w:gridCol w:w="5529"/>
      </w:tblGrid>
      <w:tr w:rsidR="00811944" w:rsidRPr="004E57AE" w14:paraId="544F892B" w14:textId="77777777" w:rsidTr="008334C7">
        <w:tc>
          <w:tcPr>
            <w:tcW w:w="555" w:type="pct"/>
            <w:shd w:val="clear" w:color="auto" w:fill="auto"/>
            <w:tcMar>
              <w:left w:w="0" w:type="dxa"/>
              <w:right w:w="0" w:type="dxa"/>
            </w:tcMar>
            <w:vAlign w:val="center"/>
          </w:tcPr>
          <w:p w14:paraId="22ACAFCE" w14:textId="77777777" w:rsidR="00811944" w:rsidRPr="004E57AE" w:rsidRDefault="00811944" w:rsidP="008334C7">
            <w:pPr>
              <w:pStyle w:val="listelerstili"/>
              <w:jc w:val="left"/>
              <w:rPr>
                <w:rFonts w:ascii="Times New Roman" w:hAnsi="Times New Roman"/>
              </w:rPr>
            </w:pPr>
            <w:r w:rsidRPr="004E57AE">
              <w:rPr>
                <w:rFonts w:ascii="Times New Roman" w:hAnsi="Times New Roman"/>
                <w:szCs w:val="24"/>
              </w:rPr>
              <w:t>G</w:t>
            </w:r>
          </w:p>
        </w:tc>
        <w:tc>
          <w:tcPr>
            <w:tcW w:w="1195" w:type="pct"/>
          </w:tcPr>
          <w:p w14:paraId="55E14322" w14:textId="77777777" w:rsidR="00811944" w:rsidRPr="004E57AE" w:rsidRDefault="00811944" w:rsidP="008334C7">
            <w:pPr>
              <w:pStyle w:val="listelerstili"/>
              <w:jc w:val="left"/>
              <w:rPr>
                <w:rFonts w:ascii="Times New Roman" w:hAnsi="Times New Roman"/>
                <w:szCs w:val="24"/>
              </w:rPr>
            </w:pPr>
          </w:p>
        </w:tc>
        <w:tc>
          <w:tcPr>
            <w:tcW w:w="3250" w:type="pct"/>
            <w:shd w:val="clear" w:color="auto" w:fill="auto"/>
            <w:tcMar>
              <w:left w:w="0" w:type="dxa"/>
              <w:right w:w="0" w:type="dxa"/>
            </w:tcMar>
            <w:vAlign w:val="center"/>
          </w:tcPr>
          <w:p w14:paraId="3DD94C43" w14:textId="77777777" w:rsidR="00811944" w:rsidRPr="004E57AE" w:rsidRDefault="00811944" w:rsidP="008334C7">
            <w:pPr>
              <w:pStyle w:val="listelerstili"/>
              <w:jc w:val="left"/>
              <w:rPr>
                <w:rFonts w:ascii="Times New Roman" w:hAnsi="Times New Roman"/>
              </w:rPr>
            </w:pPr>
            <w:r w:rsidRPr="004E57AE">
              <w:rPr>
                <w:rFonts w:ascii="Times New Roman" w:hAnsi="Times New Roman"/>
                <w:szCs w:val="24"/>
              </w:rPr>
              <w:t>Conductivity</w:t>
            </w:r>
          </w:p>
        </w:tc>
      </w:tr>
      <w:tr w:rsidR="00811944" w:rsidRPr="004E57AE" w14:paraId="79F36A87" w14:textId="77777777" w:rsidTr="008334C7">
        <w:tc>
          <w:tcPr>
            <w:tcW w:w="555" w:type="pct"/>
            <w:shd w:val="clear" w:color="auto" w:fill="auto"/>
            <w:tcMar>
              <w:left w:w="0" w:type="dxa"/>
              <w:right w:w="0" w:type="dxa"/>
            </w:tcMar>
            <w:vAlign w:val="center"/>
          </w:tcPr>
          <w:p w14:paraId="0A4E26DE" w14:textId="77777777" w:rsidR="00811944" w:rsidRPr="004E57AE" w:rsidRDefault="00811944" w:rsidP="008334C7">
            <w:pPr>
              <w:pStyle w:val="listelerstili"/>
              <w:jc w:val="left"/>
              <w:rPr>
                <w:rFonts w:ascii="Times New Roman" w:hAnsi="Times New Roman"/>
              </w:rPr>
            </w:pPr>
            <w:r w:rsidRPr="004E57AE">
              <w:rPr>
                <w:rFonts w:ascii="Times New Roman" w:hAnsi="Times New Roman"/>
                <w:szCs w:val="24"/>
              </w:rPr>
              <w:t>P</w:t>
            </w:r>
          </w:p>
        </w:tc>
        <w:tc>
          <w:tcPr>
            <w:tcW w:w="1195" w:type="pct"/>
          </w:tcPr>
          <w:p w14:paraId="7335C9DE" w14:textId="77777777" w:rsidR="00811944" w:rsidRPr="004E57AE" w:rsidRDefault="00811944" w:rsidP="008334C7">
            <w:pPr>
              <w:pStyle w:val="listelerstili"/>
              <w:jc w:val="left"/>
              <w:rPr>
                <w:rFonts w:ascii="Times New Roman" w:hAnsi="Times New Roman"/>
                <w:szCs w:val="24"/>
              </w:rPr>
            </w:pPr>
          </w:p>
        </w:tc>
        <w:tc>
          <w:tcPr>
            <w:tcW w:w="3250" w:type="pct"/>
            <w:shd w:val="clear" w:color="auto" w:fill="auto"/>
            <w:tcMar>
              <w:left w:w="0" w:type="dxa"/>
              <w:right w:w="0" w:type="dxa"/>
            </w:tcMar>
            <w:vAlign w:val="center"/>
          </w:tcPr>
          <w:p w14:paraId="718E44D4" w14:textId="77777777" w:rsidR="00811944" w:rsidRPr="004E57AE" w:rsidRDefault="00811944" w:rsidP="008334C7">
            <w:pPr>
              <w:pStyle w:val="listelerstili"/>
              <w:jc w:val="left"/>
              <w:rPr>
                <w:rFonts w:ascii="Times New Roman" w:hAnsi="Times New Roman"/>
              </w:rPr>
            </w:pPr>
            <w:r w:rsidRPr="004E57AE">
              <w:rPr>
                <w:rFonts w:ascii="Times New Roman" w:hAnsi="Times New Roman"/>
                <w:szCs w:val="24"/>
              </w:rPr>
              <w:t>Power (for electric current)</w:t>
            </w:r>
          </w:p>
        </w:tc>
      </w:tr>
      <w:tr w:rsidR="00811944" w:rsidRPr="004E57AE" w14:paraId="074DA357" w14:textId="77777777" w:rsidTr="008334C7">
        <w:tc>
          <w:tcPr>
            <w:tcW w:w="555" w:type="pct"/>
            <w:shd w:val="clear" w:color="auto" w:fill="auto"/>
            <w:tcMar>
              <w:left w:w="0" w:type="dxa"/>
              <w:right w:w="0" w:type="dxa"/>
            </w:tcMar>
            <w:vAlign w:val="center"/>
          </w:tcPr>
          <w:p w14:paraId="0A4AC471" w14:textId="77777777" w:rsidR="00811944" w:rsidRPr="004E57AE" w:rsidRDefault="00811944" w:rsidP="008334C7">
            <w:pPr>
              <w:pStyle w:val="listelerstili"/>
              <w:jc w:val="left"/>
              <w:rPr>
                <w:rFonts w:ascii="Times New Roman" w:hAnsi="Times New Roman"/>
              </w:rPr>
            </w:pPr>
            <w:r w:rsidRPr="004E57AE">
              <w:rPr>
                <w:rFonts w:ascii="Times New Roman" w:hAnsi="Times New Roman"/>
                <w:szCs w:val="24"/>
              </w:rPr>
              <w:t>S</w:t>
            </w:r>
          </w:p>
        </w:tc>
        <w:tc>
          <w:tcPr>
            <w:tcW w:w="1195" w:type="pct"/>
          </w:tcPr>
          <w:p w14:paraId="715EDF37" w14:textId="77777777" w:rsidR="00811944" w:rsidRPr="004E57AE" w:rsidRDefault="00811944" w:rsidP="008334C7">
            <w:pPr>
              <w:pStyle w:val="listelerstili"/>
              <w:jc w:val="left"/>
              <w:rPr>
                <w:rFonts w:ascii="Times New Roman" w:hAnsi="Times New Roman"/>
                <w:szCs w:val="24"/>
              </w:rPr>
            </w:pPr>
          </w:p>
        </w:tc>
        <w:tc>
          <w:tcPr>
            <w:tcW w:w="3250" w:type="pct"/>
            <w:shd w:val="clear" w:color="auto" w:fill="auto"/>
            <w:tcMar>
              <w:left w:w="0" w:type="dxa"/>
              <w:right w:w="0" w:type="dxa"/>
            </w:tcMar>
            <w:vAlign w:val="center"/>
          </w:tcPr>
          <w:p w14:paraId="5FA63BB6" w14:textId="77777777" w:rsidR="00811944" w:rsidRPr="004E57AE" w:rsidRDefault="00811944" w:rsidP="008334C7">
            <w:pPr>
              <w:pStyle w:val="listelerstili"/>
              <w:jc w:val="left"/>
              <w:rPr>
                <w:rFonts w:ascii="Times New Roman" w:hAnsi="Times New Roman"/>
              </w:rPr>
            </w:pPr>
            <w:r w:rsidRPr="004E57AE">
              <w:rPr>
                <w:rFonts w:ascii="Times New Roman" w:hAnsi="Times New Roman"/>
                <w:szCs w:val="24"/>
              </w:rPr>
              <w:t>Siemens</w:t>
            </w:r>
          </w:p>
        </w:tc>
      </w:tr>
      <w:tr w:rsidR="00811944" w:rsidRPr="004E57AE" w14:paraId="272F6C16" w14:textId="77777777" w:rsidTr="008334C7">
        <w:tc>
          <w:tcPr>
            <w:tcW w:w="555" w:type="pct"/>
            <w:shd w:val="clear" w:color="auto" w:fill="auto"/>
            <w:tcMar>
              <w:left w:w="0" w:type="dxa"/>
              <w:right w:w="0" w:type="dxa"/>
            </w:tcMar>
            <w:vAlign w:val="center"/>
          </w:tcPr>
          <w:p w14:paraId="487FFB80" w14:textId="77777777" w:rsidR="00811944" w:rsidRPr="004E57AE" w:rsidRDefault="00811944" w:rsidP="008334C7">
            <w:pPr>
              <w:pStyle w:val="listelerstili"/>
              <w:jc w:val="left"/>
              <w:rPr>
                <w:rFonts w:ascii="Times New Roman" w:hAnsi="Times New Roman"/>
              </w:rPr>
            </w:pPr>
            <w:r w:rsidRPr="004E57AE">
              <w:rPr>
                <w:rFonts w:ascii="Times New Roman" w:hAnsi="Times New Roman"/>
                <w:szCs w:val="24"/>
              </w:rPr>
              <w:sym w:font="Symbol" w:char="F073"/>
            </w:r>
          </w:p>
        </w:tc>
        <w:tc>
          <w:tcPr>
            <w:tcW w:w="1195" w:type="pct"/>
          </w:tcPr>
          <w:p w14:paraId="70E02E7F" w14:textId="77777777" w:rsidR="00811944" w:rsidRPr="004E57AE" w:rsidRDefault="00811944" w:rsidP="008334C7">
            <w:pPr>
              <w:pStyle w:val="listelerstili"/>
              <w:jc w:val="left"/>
              <w:rPr>
                <w:rFonts w:ascii="Times New Roman" w:hAnsi="Times New Roman"/>
                <w:szCs w:val="24"/>
              </w:rPr>
            </w:pPr>
          </w:p>
        </w:tc>
        <w:tc>
          <w:tcPr>
            <w:tcW w:w="3250" w:type="pct"/>
            <w:shd w:val="clear" w:color="auto" w:fill="auto"/>
            <w:tcMar>
              <w:left w:w="0" w:type="dxa"/>
              <w:right w:w="0" w:type="dxa"/>
            </w:tcMar>
            <w:vAlign w:val="center"/>
          </w:tcPr>
          <w:p w14:paraId="6364A589" w14:textId="77777777" w:rsidR="00811944" w:rsidRPr="004E57AE" w:rsidRDefault="00811944" w:rsidP="008334C7">
            <w:pPr>
              <w:pStyle w:val="listelerstili"/>
              <w:jc w:val="left"/>
              <w:rPr>
                <w:rFonts w:ascii="Times New Roman" w:hAnsi="Times New Roman"/>
              </w:rPr>
            </w:pPr>
            <w:r w:rsidRPr="004E57AE">
              <w:rPr>
                <w:rFonts w:ascii="Times New Roman" w:hAnsi="Times New Roman"/>
                <w:szCs w:val="24"/>
              </w:rPr>
              <w:t>Self-Conductivity</w:t>
            </w:r>
          </w:p>
        </w:tc>
      </w:tr>
      <w:tr w:rsidR="00811944" w:rsidRPr="004E57AE" w14:paraId="37518D84" w14:textId="77777777" w:rsidTr="008334C7">
        <w:tc>
          <w:tcPr>
            <w:tcW w:w="555" w:type="pct"/>
            <w:shd w:val="clear" w:color="auto" w:fill="auto"/>
            <w:tcMar>
              <w:left w:w="0" w:type="dxa"/>
              <w:right w:w="0" w:type="dxa"/>
            </w:tcMar>
            <w:vAlign w:val="center"/>
          </w:tcPr>
          <w:p w14:paraId="6152505F" w14:textId="77777777" w:rsidR="00811944" w:rsidRPr="004E57AE" w:rsidRDefault="00811944" w:rsidP="008334C7">
            <w:pPr>
              <w:pStyle w:val="listelerstili"/>
              <w:jc w:val="left"/>
              <w:rPr>
                <w:rFonts w:ascii="Times New Roman" w:hAnsi="Times New Roman"/>
              </w:rPr>
            </w:pPr>
            <w:r w:rsidRPr="004E57AE">
              <w:rPr>
                <w:rFonts w:ascii="Times New Roman" w:hAnsi="Times New Roman"/>
                <w:szCs w:val="24"/>
              </w:rPr>
              <w:sym w:font="Symbol" w:char="F057"/>
            </w:r>
          </w:p>
        </w:tc>
        <w:tc>
          <w:tcPr>
            <w:tcW w:w="1195" w:type="pct"/>
          </w:tcPr>
          <w:p w14:paraId="2DE2382F" w14:textId="77777777" w:rsidR="00811944" w:rsidRPr="004E57AE" w:rsidRDefault="00811944" w:rsidP="008334C7">
            <w:pPr>
              <w:pStyle w:val="listelerstili"/>
              <w:jc w:val="left"/>
              <w:rPr>
                <w:rFonts w:ascii="Times New Roman" w:hAnsi="Times New Roman"/>
                <w:szCs w:val="24"/>
              </w:rPr>
            </w:pPr>
          </w:p>
        </w:tc>
        <w:tc>
          <w:tcPr>
            <w:tcW w:w="3250" w:type="pct"/>
            <w:shd w:val="clear" w:color="auto" w:fill="auto"/>
            <w:tcMar>
              <w:left w:w="0" w:type="dxa"/>
              <w:right w:w="0" w:type="dxa"/>
            </w:tcMar>
            <w:vAlign w:val="center"/>
          </w:tcPr>
          <w:p w14:paraId="5A923D96" w14:textId="77777777" w:rsidR="00811944" w:rsidRPr="004E57AE" w:rsidRDefault="00811944" w:rsidP="008334C7">
            <w:pPr>
              <w:pStyle w:val="listelerstili"/>
              <w:jc w:val="left"/>
              <w:rPr>
                <w:rFonts w:ascii="Times New Roman" w:hAnsi="Times New Roman"/>
              </w:rPr>
            </w:pPr>
            <w:r w:rsidRPr="004E57AE">
              <w:rPr>
                <w:rFonts w:ascii="Times New Roman" w:hAnsi="Times New Roman"/>
                <w:szCs w:val="24"/>
              </w:rPr>
              <w:t>Ohm</w:t>
            </w:r>
          </w:p>
        </w:tc>
      </w:tr>
      <w:tr w:rsidR="00811944" w:rsidRPr="004E57AE" w14:paraId="781E8BCB" w14:textId="77777777" w:rsidTr="008334C7">
        <w:tc>
          <w:tcPr>
            <w:tcW w:w="555" w:type="pct"/>
            <w:shd w:val="clear" w:color="auto" w:fill="auto"/>
            <w:tcMar>
              <w:left w:w="0" w:type="dxa"/>
              <w:right w:w="0" w:type="dxa"/>
            </w:tcMar>
            <w:vAlign w:val="center"/>
          </w:tcPr>
          <w:p w14:paraId="4EAEDB9E" w14:textId="77777777" w:rsidR="00811944" w:rsidRPr="004E57AE" w:rsidRDefault="00811944" w:rsidP="008334C7">
            <w:pPr>
              <w:pStyle w:val="listelerstili"/>
              <w:jc w:val="left"/>
              <w:rPr>
                <w:rFonts w:ascii="Times New Roman" w:hAnsi="Times New Roman"/>
              </w:rPr>
            </w:pPr>
          </w:p>
        </w:tc>
        <w:tc>
          <w:tcPr>
            <w:tcW w:w="1195" w:type="pct"/>
          </w:tcPr>
          <w:p w14:paraId="252C0DFF" w14:textId="77777777" w:rsidR="00811944" w:rsidRPr="004E57AE" w:rsidRDefault="00811944" w:rsidP="008334C7">
            <w:pPr>
              <w:pStyle w:val="listelerstili"/>
              <w:jc w:val="left"/>
              <w:rPr>
                <w:rFonts w:ascii="Times New Roman" w:hAnsi="Times New Roman"/>
              </w:rPr>
            </w:pPr>
          </w:p>
        </w:tc>
        <w:tc>
          <w:tcPr>
            <w:tcW w:w="3250" w:type="pct"/>
            <w:shd w:val="clear" w:color="auto" w:fill="auto"/>
            <w:tcMar>
              <w:left w:w="0" w:type="dxa"/>
              <w:right w:w="0" w:type="dxa"/>
            </w:tcMar>
            <w:vAlign w:val="center"/>
          </w:tcPr>
          <w:p w14:paraId="2621C20F" w14:textId="77777777" w:rsidR="00811944" w:rsidRPr="004E57AE" w:rsidRDefault="00811944" w:rsidP="008334C7">
            <w:pPr>
              <w:pStyle w:val="listelerstili"/>
              <w:jc w:val="left"/>
              <w:rPr>
                <w:rFonts w:ascii="Times New Roman" w:hAnsi="Times New Roman"/>
              </w:rPr>
            </w:pPr>
          </w:p>
        </w:tc>
      </w:tr>
      <w:tr w:rsidR="00811944" w:rsidRPr="004E57AE" w14:paraId="42860725" w14:textId="77777777" w:rsidTr="008334C7">
        <w:tc>
          <w:tcPr>
            <w:tcW w:w="555" w:type="pct"/>
            <w:shd w:val="clear" w:color="auto" w:fill="auto"/>
            <w:tcMar>
              <w:left w:w="0" w:type="dxa"/>
              <w:right w:w="0" w:type="dxa"/>
            </w:tcMar>
            <w:vAlign w:val="center"/>
          </w:tcPr>
          <w:p w14:paraId="46E5DC7D" w14:textId="77777777" w:rsidR="00811944" w:rsidRPr="004E57AE" w:rsidRDefault="00811944" w:rsidP="008334C7">
            <w:pPr>
              <w:pStyle w:val="listelerstili"/>
              <w:jc w:val="left"/>
              <w:rPr>
                <w:rFonts w:ascii="Times New Roman" w:hAnsi="Times New Roman"/>
              </w:rPr>
            </w:pPr>
          </w:p>
        </w:tc>
        <w:tc>
          <w:tcPr>
            <w:tcW w:w="1195" w:type="pct"/>
          </w:tcPr>
          <w:p w14:paraId="7B48770E" w14:textId="77777777" w:rsidR="00811944" w:rsidRPr="004E57AE" w:rsidRDefault="00811944" w:rsidP="008334C7">
            <w:pPr>
              <w:pStyle w:val="listelerstili"/>
              <w:jc w:val="left"/>
              <w:rPr>
                <w:rFonts w:ascii="Times New Roman" w:hAnsi="Times New Roman"/>
              </w:rPr>
            </w:pPr>
          </w:p>
        </w:tc>
        <w:tc>
          <w:tcPr>
            <w:tcW w:w="3250" w:type="pct"/>
            <w:shd w:val="clear" w:color="auto" w:fill="auto"/>
            <w:tcMar>
              <w:left w:w="0" w:type="dxa"/>
              <w:right w:w="0" w:type="dxa"/>
            </w:tcMar>
            <w:vAlign w:val="center"/>
          </w:tcPr>
          <w:p w14:paraId="260C5783" w14:textId="77777777" w:rsidR="00811944" w:rsidRPr="004E57AE" w:rsidRDefault="00811944" w:rsidP="008334C7">
            <w:pPr>
              <w:pStyle w:val="listelerstili"/>
              <w:jc w:val="left"/>
              <w:rPr>
                <w:rFonts w:ascii="Times New Roman" w:hAnsi="Times New Roman"/>
              </w:rPr>
            </w:pPr>
          </w:p>
        </w:tc>
      </w:tr>
      <w:tr w:rsidR="00811944" w:rsidRPr="004E57AE" w14:paraId="6F67413A" w14:textId="77777777" w:rsidTr="008334C7">
        <w:tc>
          <w:tcPr>
            <w:tcW w:w="555" w:type="pct"/>
            <w:shd w:val="clear" w:color="auto" w:fill="auto"/>
            <w:tcMar>
              <w:left w:w="0" w:type="dxa"/>
              <w:right w:w="0" w:type="dxa"/>
            </w:tcMar>
            <w:vAlign w:val="center"/>
          </w:tcPr>
          <w:p w14:paraId="2ACCE604" w14:textId="77777777" w:rsidR="00811944" w:rsidRPr="004E57AE" w:rsidRDefault="00811944" w:rsidP="008334C7">
            <w:pPr>
              <w:pStyle w:val="listelerstili"/>
              <w:jc w:val="left"/>
              <w:rPr>
                <w:rFonts w:ascii="Times New Roman" w:hAnsi="Times New Roman"/>
              </w:rPr>
            </w:pPr>
          </w:p>
        </w:tc>
        <w:tc>
          <w:tcPr>
            <w:tcW w:w="1195" w:type="pct"/>
          </w:tcPr>
          <w:p w14:paraId="11A0FD8D" w14:textId="77777777" w:rsidR="00811944" w:rsidRPr="004E57AE" w:rsidRDefault="00811944" w:rsidP="008334C7">
            <w:pPr>
              <w:pStyle w:val="listelerstili"/>
              <w:jc w:val="left"/>
              <w:rPr>
                <w:rFonts w:ascii="Times New Roman" w:hAnsi="Times New Roman"/>
              </w:rPr>
            </w:pPr>
          </w:p>
        </w:tc>
        <w:tc>
          <w:tcPr>
            <w:tcW w:w="3250" w:type="pct"/>
            <w:shd w:val="clear" w:color="auto" w:fill="auto"/>
            <w:tcMar>
              <w:left w:w="0" w:type="dxa"/>
              <w:right w:w="0" w:type="dxa"/>
            </w:tcMar>
            <w:vAlign w:val="center"/>
          </w:tcPr>
          <w:p w14:paraId="682BB262" w14:textId="77777777" w:rsidR="00811944" w:rsidRPr="004E57AE" w:rsidRDefault="00811944" w:rsidP="008334C7">
            <w:pPr>
              <w:pStyle w:val="listelerstili"/>
              <w:jc w:val="left"/>
              <w:rPr>
                <w:rFonts w:ascii="Times New Roman" w:hAnsi="Times New Roman"/>
              </w:rPr>
            </w:pPr>
          </w:p>
        </w:tc>
      </w:tr>
      <w:tr w:rsidR="00811944" w:rsidRPr="004E57AE" w14:paraId="780F64A0" w14:textId="77777777" w:rsidTr="008334C7">
        <w:tc>
          <w:tcPr>
            <w:tcW w:w="555" w:type="pct"/>
            <w:shd w:val="clear" w:color="auto" w:fill="auto"/>
            <w:tcMar>
              <w:left w:w="0" w:type="dxa"/>
              <w:right w:w="0" w:type="dxa"/>
            </w:tcMar>
            <w:vAlign w:val="center"/>
          </w:tcPr>
          <w:p w14:paraId="673E2FED" w14:textId="77777777" w:rsidR="00811944" w:rsidRPr="004E57AE" w:rsidRDefault="00811944" w:rsidP="008334C7">
            <w:pPr>
              <w:pStyle w:val="listelerstili"/>
              <w:jc w:val="left"/>
              <w:rPr>
                <w:rFonts w:ascii="Times New Roman" w:hAnsi="Times New Roman"/>
              </w:rPr>
            </w:pPr>
          </w:p>
        </w:tc>
        <w:tc>
          <w:tcPr>
            <w:tcW w:w="1195" w:type="pct"/>
          </w:tcPr>
          <w:p w14:paraId="57C179A1" w14:textId="77777777" w:rsidR="00811944" w:rsidRPr="004E57AE" w:rsidRDefault="00811944" w:rsidP="008334C7">
            <w:pPr>
              <w:pStyle w:val="listelerstili"/>
              <w:jc w:val="left"/>
              <w:rPr>
                <w:rFonts w:ascii="Times New Roman" w:hAnsi="Times New Roman"/>
              </w:rPr>
            </w:pPr>
          </w:p>
        </w:tc>
        <w:tc>
          <w:tcPr>
            <w:tcW w:w="3250" w:type="pct"/>
            <w:shd w:val="clear" w:color="auto" w:fill="auto"/>
            <w:tcMar>
              <w:left w:w="0" w:type="dxa"/>
              <w:right w:w="0" w:type="dxa"/>
            </w:tcMar>
            <w:vAlign w:val="center"/>
          </w:tcPr>
          <w:p w14:paraId="3463E9DC" w14:textId="77777777" w:rsidR="00811944" w:rsidRPr="004E57AE" w:rsidRDefault="00811944" w:rsidP="008334C7">
            <w:pPr>
              <w:pStyle w:val="listelerstili"/>
              <w:jc w:val="left"/>
              <w:rPr>
                <w:rFonts w:ascii="Times New Roman" w:hAnsi="Times New Roman"/>
              </w:rPr>
            </w:pPr>
          </w:p>
        </w:tc>
      </w:tr>
      <w:tr w:rsidR="00811944" w:rsidRPr="004E57AE" w14:paraId="1B912D1B" w14:textId="77777777" w:rsidTr="008334C7">
        <w:tc>
          <w:tcPr>
            <w:tcW w:w="555" w:type="pct"/>
            <w:shd w:val="clear" w:color="auto" w:fill="auto"/>
            <w:tcMar>
              <w:left w:w="0" w:type="dxa"/>
              <w:right w:w="0" w:type="dxa"/>
            </w:tcMar>
            <w:vAlign w:val="center"/>
          </w:tcPr>
          <w:p w14:paraId="019447D0" w14:textId="77777777" w:rsidR="00811944" w:rsidRPr="004E57AE" w:rsidRDefault="00811944" w:rsidP="008334C7">
            <w:pPr>
              <w:pStyle w:val="listelerstili"/>
              <w:jc w:val="left"/>
              <w:rPr>
                <w:rFonts w:ascii="Times New Roman" w:hAnsi="Times New Roman"/>
                <w:position w:val="-12"/>
              </w:rPr>
            </w:pPr>
          </w:p>
        </w:tc>
        <w:tc>
          <w:tcPr>
            <w:tcW w:w="1195" w:type="pct"/>
          </w:tcPr>
          <w:p w14:paraId="3093A971" w14:textId="77777777" w:rsidR="00811944" w:rsidRPr="004E57AE" w:rsidRDefault="00811944" w:rsidP="008334C7">
            <w:pPr>
              <w:pStyle w:val="listelerstili"/>
              <w:jc w:val="left"/>
              <w:rPr>
                <w:rFonts w:ascii="Times New Roman" w:hAnsi="Times New Roman"/>
              </w:rPr>
            </w:pPr>
          </w:p>
        </w:tc>
        <w:tc>
          <w:tcPr>
            <w:tcW w:w="3250" w:type="pct"/>
            <w:shd w:val="clear" w:color="auto" w:fill="auto"/>
            <w:tcMar>
              <w:left w:w="0" w:type="dxa"/>
              <w:right w:w="0" w:type="dxa"/>
            </w:tcMar>
            <w:vAlign w:val="center"/>
          </w:tcPr>
          <w:p w14:paraId="2BD81458" w14:textId="77777777" w:rsidR="00811944" w:rsidRPr="004E57AE" w:rsidRDefault="00811944" w:rsidP="008334C7">
            <w:pPr>
              <w:pStyle w:val="listelerstili"/>
              <w:jc w:val="left"/>
              <w:rPr>
                <w:rFonts w:ascii="Times New Roman" w:hAnsi="Times New Roman"/>
              </w:rPr>
            </w:pPr>
          </w:p>
        </w:tc>
      </w:tr>
      <w:tr w:rsidR="00811944" w:rsidRPr="004E57AE" w14:paraId="5463E517" w14:textId="77777777" w:rsidTr="008334C7">
        <w:tc>
          <w:tcPr>
            <w:tcW w:w="555" w:type="pct"/>
            <w:shd w:val="clear" w:color="auto" w:fill="auto"/>
            <w:tcMar>
              <w:left w:w="0" w:type="dxa"/>
              <w:right w:w="0" w:type="dxa"/>
            </w:tcMar>
            <w:vAlign w:val="center"/>
          </w:tcPr>
          <w:p w14:paraId="2B7C1853" w14:textId="77777777" w:rsidR="00811944" w:rsidRPr="004E57AE" w:rsidRDefault="00811944" w:rsidP="008334C7">
            <w:pPr>
              <w:pStyle w:val="listelerstili"/>
              <w:jc w:val="left"/>
              <w:rPr>
                <w:rFonts w:ascii="Times New Roman" w:hAnsi="Times New Roman"/>
              </w:rPr>
            </w:pPr>
          </w:p>
        </w:tc>
        <w:tc>
          <w:tcPr>
            <w:tcW w:w="1195" w:type="pct"/>
          </w:tcPr>
          <w:p w14:paraId="52BDEA20" w14:textId="77777777" w:rsidR="00811944" w:rsidRPr="004E57AE" w:rsidRDefault="00811944" w:rsidP="008334C7">
            <w:pPr>
              <w:pStyle w:val="listelerstili"/>
              <w:jc w:val="left"/>
              <w:rPr>
                <w:rFonts w:ascii="Times New Roman" w:hAnsi="Times New Roman"/>
              </w:rPr>
            </w:pPr>
          </w:p>
        </w:tc>
        <w:tc>
          <w:tcPr>
            <w:tcW w:w="3250" w:type="pct"/>
            <w:shd w:val="clear" w:color="auto" w:fill="auto"/>
            <w:tcMar>
              <w:left w:w="0" w:type="dxa"/>
              <w:right w:w="0" w:type="dxa"/>
            </w:tcMar>
            <w:vAlign w:val="center"/>
          </w:tcPr>
          <w:p w14:paraId="5ACBB822" w14:textId="77777777" w:rsidR="00811944" w:rsidRPr="004E57AE" w:rsidRDefault="00811944" w:rsidP="008334C7">
            <w:pPr>
              <w:pStyle w:val="listelerstili"/>
              <w:jc w:val="left"/>
              <w:rPr>
                <w:rFonts w:ascii="Times New Roman" w:hAnsi="Times New Roman"/>
              </w:rPr>
            </w:pPr>
          </w:p>
        </w:tc>
      </w:tr>
      <w:tr w:rsidR="00811944" w:rsidRPr="004E57AE" w14:paraId="6E541D2B" w14:textId="77777777" w:rsidTr="008334C7">
        <w:tc>
          <w:tcPr>
            <w:tcW w:w="555" w:type="pct"/>
            <w:shd w:val="clear" w:color="auto" w:fill="auto"/>
            <w:tcMar>
              <w:left w:w="0" w:type="dxa"/>
              <w:right w:w="0" w:type="dxa"/>
            </w:tcMar>
            <w:vAlign w:val="center"/>
          </w:tcPr>
          <w:p w14:paraId="17587D0C" w14:textId="77777777" w:rsidR="00811944" w:rsidRPr="004E57AE" w:rsidRDefault="00811944" w:rsidP="008334C7">
            <w:pPr>
              <w:pStyle w:val="listelerstili"/>
              <w:jc w:val="left"/>
              <w:rPr>
                <w:rFonts w:ascii="Times New Roman" w:hAnsi="Times New Roman"/>
              </w:rPr>
            </w:pPr>
          </w:p>
        </w:tc>
        <w:tc>
          <w:tcPr>
            <w:tcW w:w="1195" w:type="pct"/>
          </w:tcPr>
          <w:p w14:paraId="38C1F918" w14:textId="77777777" w:rsidR="00811944" w:rsidRPr="004E57AE" w:rsidRDefault="00811944" w:rsidP="008334C7">
            <w:pPr>
              <w:pStyle w:val="listelerstili"/>
              <w:jc w:val="left"/>
              <w:rPr>
                <w:rFonts w:ascii="Times New Roman" w:hAnsi="Times New Roman"/>
              </w:rPr>
            </w:pPr>
          </w:p>
        </w:tc>
        <w:tc>
          <w:tcPr>
            <w:tcW w:w="3250" w:type="pct"/>
            <w:shd w:val="clear" w:color="auto" w:fill="auto"/>
            <w:tcMar>
              <w:left w:w="0" w:type="dxa"/>
              <w:right w:w="0" w:type="dxa"/>
            </w:tcMar>
            <w:vAlign w:val="center"/>
          </w:tcPr>
          <w:p w14:paraId="047DEF5B" w14:textId="77777777" w:rsidR="00811944" w:rsidRPr="004E57AE" w:rsidRDefault="00811944" w:rsidP="008334C7">
            <w:pPr>
              <w:pStyle w:val="listelerstili"/>
              <w:jc w:val="left"/>
              <w:rPr>
                <w:rFonts w:ascii="Times New Roman" w:hAnsi="Times New Roman"/>
              </w:rPr>
            </w:pPr>
          </w:p>
        </w:tc>
      </w:tr>
      <w:tr w:rsidR="00811944" w:rsidRPr="004E57AE" w14:paraId="05FBF08E" w14:textId="77777777" w:rsidTr="008334C7">
        <w:tc>
          <w:tcPr>
            <w:tcW w:w="555" w:type="pct"/>
            <w:shd w:val="clear" w:color="auto" w:fill="auto"/>
            <w:tcMar>
              <w:left w:w="0" w:type="dxa"/>
              <w:right w:w="0" w:type="dxa"/>
            </w:tcMar>
            <w:vAlign w:val="center"/>
          </w:tcPr>
          <w:p w14:paraId="2BEFF3C8" w14:textId="77777777" w:rsidR="00811944" w:rsidRPr="004E57AE" w:rsidRDefault="00811944" w:rsidP="008334C7">
            <w:pPr>
              <w:pStyle w:val="listelerstili"/>
              <w:jc w:val="left"/>
              <w:rPr>
                <w:rFonts w:ascii="Times New Roman" w:hAnsi="Times New Roman"/>
              </w:rPr>
            </w:pPr>
          </w:p>
        </w:tc>
        <w:tc>
          <w:tcPr>
            <w:tcW w:w="1195" w:type="pct"/>
          </w:tcPr>
          <w:p w14:paraId="2F680E8F" w14:textId="77777777" w:rsidR="00811944" w:rsidRPr="004E57AE" w:rsidRDefault="00811944" w:rsidP="008334C7">
            <w:pPr>
              <w:pStyle w:val="listelerstili"/>
              <w:jc w:val="left"/>
              <w:rPr>
                <w:rFonts w:ascii="Times New Roman" w:hAnsi="Times New Roman"/>
              </w:rPr>
            </w:pPr>
          </w:p>
        </w:tc>
        <w:tc>
          <w:tcPr>
            <w:tcW w:w="3250" w:type="pct"/>
            <w:shd w:val="clear" w:color="auto" w:fill="auto"/>
            <w:tcMar>
              <w:left w:w="0" w:type="dxa"/>
              <w:right w:w="0" w:type="dxa"/>
            </w:tcMar>
            <w:vAlign w:val="center"/>
          </w:tcPr>
          <w:p w14:paraId="460341B1" w14:textId="77777777" w:rsidR="00811944" w:rsidRPr="004E57AE" w:rsidRDefault="00811944" w:rsidP="008334C7">
            <w:pPr>
              <w:pStyle w:val="listelerstili"/>
              <w:jc w:val="left"/>
              <w:rPr>
                <w:rFonts w:ascii="Times New Roman" w:hAnsi="Times New Roman"/>
              </w:rPr>
            </w:pPr>
          </w:p>
        </w:tc>
      </w:tr>
      <w:tr w:rsidR="00811944" w:rsidRPr="004E57AE" w14:paraId="22DA1F19" w14:textId="77777777" w:rsidTr="008334C7">
        <w:tc>
          <w:tcPr>
            <w:tcW w:w="555" w:type="pct"/>
            <w:shd w:val="clear" w:color="auto" w:fill="auto"/>
            <w:tcMar>
              <w:left w:w="0" w:type="dxa"/>
              <w:right w:w="0" w:type="dxa"/>
            </w:tcMar>
            <w:vAlign w:val="center"/>
          </w:tcPr>
          <w:p w14:paraId="2D48357A" w14:textId="77777777" w:rsidR="00811944" w:rsidRPr="004E57AE" w:rsidRDefault="00811944" w:rsidP="008334C7">
            <w:pPr>
              <w:pStyle w:val="listelerstili"/>
              <w:jc w:val="left"/>
              <w:rPr>
                <w:rFonts w:ascii="Times New Roman" w:hAnsi="Times New Roman"/>
              </w:rPr>
            </w:pPr>
          </w:p>
        </w:tc>
        <w:tc>
          <w:tcPr>
            <w:tcW w:w="1195" w:type="pct"/>
          </w:tcPr>
          <w:p w14:paraId="46386482" w14:textId="77777777" w:rsidR="00811944" w:rsidRPr="004E57AE" w:rsidRDefault="00811944" w:rsidP="008334C7">
            <w:pPr>
              <w:pStyle w:val="listelerstili"/>
              <w:jc w:val="left"/>
              <w:rPr>
                <w:rFonts w:ascii="Times New Roman" w:hAnsi="Times New Roman"/>
              </w:rPr>
            </w:pPr>
          </w:p>
        </w:tc>
        <w:tc>
          <w:tcPr>
            <w:tcW w:w="3250" w:type="pct"/>
            <w:shd w:val="clear" w:color="auto" w:fill="auto"/>
            <w:tcMar>
              <w:left w:w="0" w:type="dxa"/>
              <w:right w:w="0" w:type="dxa"/>
            </w:tcMar>
            <w:vAlign w:val="center"/>
          </w:tcPr>
          <w:p w14:paraId="7C74AB3C" w14:textId="77777777" w:rsidR="00811944" w:rsidRPr="004E57AE" w:rsidRDefault="00811944" w:rsidP="008334C7">
            <w:pPr>
              <w:pStyle w:val="listelerstili"/>
              <w:jc w:val="left"/>
              <w:rPr>
                <w:rFonts w:ascii="Times New Roman" w:hAnsi="Times New Roman"/>
              </w:rPr>
            </w:pPr>
          </w:p>
        </w:tc>
      </w:tr>
      <w:tr w:rsidR="00811944" w:rsidRPr="004E57AE" w14:paraId="32F4DA4F" w14:textId="77777777" w:rsidTr="008334C7">
        <w:trPr>
          <w:trHeight w:val="303"/>
        </w:trPr>
        <w:tc>
          <w:tcPr>
            <w:tcW w:w="555" w:type="pct"/>
            <w:shd w:val="clear" w:color="auto" w:fill="auto"/>
            <w:tcMar>
              <w:left w:w="0" w:type="dxa"/>
              <w:right w:w="0" w:type="dxa"/>
            </w:tcMar>
            <w:vAlign w:val="center"/>
          </w:tcPr>
          <w:p w14:paraId="24E7D721" w14:textId="77777777" w:rsidR="00811944" w:rsidRPr="004E57AE" w:rsidRDefault="00811944" w:rsidP="008334C7">
            <w:pPr>
              <w:pStyle w:val="listelerstili"/>
              <w:jc w:val="left"/>
              <w:rPr>
                <w:rFonts w:ascii="Times New Roman" w:hAnsi="Times New Roman"/>
              </w:rPr>
            </w:pPr>
          </w:p>
        </w:tc>
        <w:tc>
          <w:tcPr>
            <w:tcW w:w="1195" w:type="pct"/>
          </w:tcPr>
          <w:p w14:paraId="6D34C6AE" w14:textId="77777777" w:rsidR="00811944" w:rsidRPr="004E57AE" w:rsidRDefault="00811944" w:rsidP="008334C7">
            <w:pPr>
              <w:pStyle w:val="listelerstili"/>
              <w:jc w:val="left"/>
              <w:rPr>
                <w:rFonts w:ascii="Times New Roman" w:hAnsi="Times New Roman"/>
              </w:rPr>
            </w:pPr>
          </w:p>
        </w:tc>
        <w:tc>
          <w:tcPr>
            <w:tcW w:w="3250" w:type="pct"/>
            <w:shd w:val="clear" w:color="auto" w:fill="auto"/>
            <w:tcMar>
              <w:left w:w="0" w:type="dxa"/>
              <w:right w:w="0" w:type="dxa"/>
            </w:tcMar>
            <w:vAlign w:val="center"/>
          </w:tcPr>
          <w:p w14:paraId="1CB6FC2C" w14:textId="77777777" w:rsidR="00811944" w:rsidRPr="004E57AE" w:rsidRDefault="00811944" w:rsidP="008334C7">
            <w:pPr>
              <w:pStyle w:val="listelerstili"/>
              <w:jc w:val="left"/>
              <w:rPr>
                <w:rFonts w:ascii="Times New Roman" w:hAnsi="Times New Roman"/>
              </w:rPr>
            </w:pPr>
          </w:p>
        </w:tc>
      </w:tr>
      <w:tr w:rsidR="00811944" w:rsidRPr="004E57AE" w14:paraId="728B87EC" w14:textId="77777777" w:rsidTr="008334C7">
        <w:tc>
          <w:tcPr>
            <w:tcW w:w="555" w:type="pct"/>
            <w:shd w:val="clear" w:color="auto" w:fill="auto"/>
            <w:tcMar>
              <w:left w:w="0" w:type="dxa"/>
              <w:right w:w="0" w:type="dxa"/>
            </w:tcMar>
            <w:vAlign w:val="center"/>
          </w:tcPr>
          <w:p w14:paraId="7667D69F" w14:textId="77777777" w:rsidR="00811944" w:rsidRPr="004E57AE" w:rsidRDefault="00811944" w:rsidP="008334C7">
            <w:pPr>
              <w:pStyle w:val="listelerstili"/>
              <w:jc w:val="left"/>
              <w:rPr>
                <w:rFonts w:ascii="Times New Roman" w:hAnsi="Times New Roman"/>
              </w:rPr>
            </w:pPr>
          </w:p>
        </w:tc>
        <w:tc>
          <w:tcPr>
            <w:tcW w:w="1195" w:type="pct"/>
          </w:tcPr>
          <w:p w14:paraId="08A18E5F" w14:textId="77777777" w:rsidR="00811944" w:rsidRPr="004E57AE" w:rsidRDefault="00811944" w:rsidP="008334C7">
            <w:pPr>
              <w:pStyle w:val="listelerstili"/>
              <w:jc w:val="left"/>
              <w:rPr>
                <w:rFonts w:ascii="Times New Roman" w:hAnsi="Times New Roman"/>
              </w:rPr>
            </w:pPr>
          </w:p>
        </w:tc>
        <w:tc>
          <w:tcPr>
            <w:tcW w:w="3250" w:type="pct"/>
            <w:shd w:val="clear" w:color="auto" w:fill="auto"/>
            <w:tcMar>
              <w:left w:w="0" w:type="dxa"/>
              <w:right w:w="0" w:type="dxa"/>
            </w:tcMar>
            <w:vAlign w:val="center"/>
          </w:tcPr>
          <w:p w14:paraId="38DF88B0" w14:textId="77777777" w:rsidR="00811944" w:rsidRPr="004E57AE" w:rsidRDefault="00811944" w:rsidP="008334C7">
            <w:pPr>
              <w:pStyle w:val="listelerstili"/>
              <w:jc w:val="left"/>
              <w:rPr>
                <w:rFonts w:ascii="Times New Roman" w:hAnsi="Times New Roman"/>
              </w:rPr>
            </w:pPr>
          </w:p>
        </w:tc>
      </w:tr>
      <w:tr w:rsidR="00811944" w:rsidRPr="004E57AE" w14:paraId="16517EA0" w14:textId="77777777" w:rsidTr="008334C7">
        <w:tc>
          <w:tcPr>
            <w:tcW w:w="555" w:type="pct"/>
            <w:shd w:val="clear" w:color="auto" w:fill="auto"/>
            <w:tcMar>
              <w:left w:w="0" w:type="dxa"/>
              <w:right w:w="0" w:type="dxa"/>
            </w:tcMar>
            <w:vAlign w:val="center"/>
          </w:tcPr>
          <w:p w14:paraId="6DEA6D94" w14:textId="77777777" w:rsidR="00811944" w:rsidRPr="004E57AE" w:rsidRDefault="00811944" w:rsidP="008334C7">
            <w:pPr>
              <w:pStyle w:val="listelerstili"/>
              <w:jc w:val="left"/>
              <w:rPr>
                <w:rFonts w:ascii="Times New Roman" w:hAnsi="Times New Roman"/>
              </w:rPr>
            </w:pPr>
          </w:p>
        </w:tc>
        <w:tc>
          <w:tcPr>
            <w:tcW w:w="1195" w:type="pct"/>
          </w:tcPr>
          <w:p w14:paraId="557AC8EA" w14:textId="77777777" w:rsidR="00811944" w:rsidRPr="004E57AE" w:rsidRDefault="00811944" w:rsidP="008334C7">
            <w:pPr>
              <w:pStyle w:val="listelerstili"/>
              <w:jc w:val="left"/>
              <w:rPr>
                <w:rFonts w:ascii="Times New Roman" w:hAnsi="Times New Roman"/>
              </w:rPr>
            </w:pPr>
          </w:p>
        </w:tc>
        <w:tc>
          <w:tcPr>
            <w:tcW w:w="3250" w:type="pct"/>
            <w:shd w:val="clear" w:color="auto" w:fill="auto"/>
            <w:tcMar>
              <w:left w:w="0" w:type="dxa"/>
              <w:right w:w="0" w:type="dxa"/>
            </w:tcMar>
            <w:vAlign w:val="center"/>
          </w:tcPr>
          <w:p w14:paraId="627AA67A" w14:textId="77777777" w:rsidR="00811944" w:rsidRPr="004E57AE" w:rsidRDefault="00811944" w:rsidP="008334C7">
            <w:pPr>
              <w:pStyle w:val="listelerstili"/>
              <w:jc w:val="left"/>
              <w:rPr>
                <w:rFonts w:ascii="Times New Roman" w:hAnsi="Times New Roman"/>
              </w:rPr>
            </w:pPr>
          </w:p>
        </w:tc>
      </w:tr>
      <w:tr w:rsidR="00811944" w:rsidRPr="004E57AE" w14:paraId="0DD3BD64" w14:textId="77777777" w:rsidTr="008334C7">
        <w:tc>
          <w:tcPr>
            <w:tcW w:w="555" w:type="pct"/>
            <w:shd w:val="clear" w:color="auto" w:fill="auto"/>
            <w:tcMar>
              <w:left w:w="0" w:type="dxa"/>
              <w:right w:w="0" w:type="dxa"/>
            </w:tcMar>
            <w:vAlign w:val="center"/>
          </w:tcPr>
          <w:p w14:paraId="4F736D9B" w14:textId="77777777" w:rsidR="00811944" w:rsidRPr="004E57AE" w:rsidRDefault="00811944" w:rsidP="008334C7">
            <w:pPr>
              <w:pStyle w:val="listelerstili"/>
              <w:jc w:val="left"/>
              <w:rPr>
                <w:rFonts w:ascii="Times New Roman" w:hAnsi="Times New Roman"/>
              </w:rPr>
            </w:pPr>
          </w:p>
        </w:tc>
        <w:tc>
          <w:tcPr>
            <w:tcW w:w="1195" w:type="pct"/>
          </w:tcPr>
          <w:p w14:paraId="1A40B6F7" w14:textId="77777777" w:rsidR="00811944" w:rsidRPr="004E57AE" w:rsidRDefault="00811944" w:rsidP="008334C7">
            <w:pPr>
              <w:pStyle w:val="listelerstili"/>
              <w:jc w:val="left"/>
              <w:rPr>
                <w:rFonts w:ascii="Times New Roman" w:hAnsi="Times New Roman"/>
              </w:rPr>
            </w:pPr>
          </w:p>
        </w:tc>
        <w:tc>
          <w:tcPr>
            <w:tcW w:w="3250" w:type="pct"/>
            <w:shd w:val="clear" w:color="auto" w:fill="auto"/>
            <w:tcMar>
              <w:left w:w="0" w:type="dxa"/>
              <w:right w:w="0" w:type="dxa"/>
            </w:tcMar>
            <w:vAlign w:val="center"/>
          </w:tcPr>
          <w:p w14:paraId="3FB7EB89" w14:textId="77777777" w:rsidR="00811944" w:rsidRPr="004E57AE" w:rsidRDefault="00811944" w:rsidP="008334C7">
            <w:pPr>
              <w:pStyle w:val="listelerstili"/>
              <w:jc w:val="left"/>
              <w:rPr>
                <w:rFonts w:ascii="Times New Roman" w:hAnsi="Times New Roman"/>
              </w:rPr>
            </w:pPr>
          </w:p>
        </w:tc>
      </w:tr>
      <w:tr w:rsidR="00811944" w:rsidRPr="004E57AE" w14:paraId="012F2532" w14:textId="77777777" w:rsidTr="008334C7">
        <w:tc>
          <w:tcPr>
            <w:tcW w:w="555" w:type="pct"/>
            <w:shd w:val="clear" w:color="auto" w:fill="auto"/>
            <w:tcMar>
              <w:left w:w="0" w:type="dxa"/>
              <w:right w:w="0" w:type="dxa"/>
            </w:tcMar>
            <w:vAlign w:val="center"/>
          </w:tcPr>
          <w:p w14:paraId="0F1557E8" w14:textId="77777777" w:rsidR="00811944" w:rsidRPr="004E57AE" w:rsidRDefault="00811944" w:rsidP="008334C7">
            <w:pPr>
              <w:pStyle w:val="listelerstili"/>
              <w:jc w:val="left"/>
              <w:rPr>
                <w:rFonts w:ascii="Times New Roman" w:hAnsi="Times New Roman"/>
              </w:rPr>
            </w:pPr>
          </w:p>
        </w:tc>
        <w:tc>
          <w:tcPr>
            <w:tcW w:w="1195" w:type="pct"/>
          </w:tcPr>
          <w:p w14:paraId="40DA2A0F" w14:textId="77777777" w:rsidR="00811944" w:rsidRPr="004E57AE" w:rsidRDefault="00811944" w:rsidP="008334C7">
            <w:pPr>
              <w:pStyle w:val="listelerstili"/>
              <w:jc w:val="left"/>
              <w:rPr>
                <w:rFonts w:ascii="Times New Roman" w:hAnsi="Times New Roman"/>
              </w:rPr>
            </w:pPr>
          </w:p>
        </w:tc>
        <w:tc>
          <w:tcPr>
            <w:tcW w:w="3250" w:type="pct"/>
            <w:shd w:val="clear" w:color="auto" w:fill="auto"/>
            <w:tcMar>
              <w:left w:w="0" w:type="dxa"/>
              <w:right w:w="0" w:type="dxa"/>
            </w:tcMar>
            <w:vAlign w:val="center"/>
          </w:tcPr>
          <w:p w14:paraId="0C8C65EE" w14:textId="77777777" w:rsidR="00811944" w:rsidRPr="004E57AE" w:rsidRDefault="00811944" w:rsidP="008334C7">
            <w:pPr>
              <w:pStyle w:val="listelerstili"/>
              <w:jc w:val="left"/>
              <w:rPr>
                <w:rFonts w:ascii="Times New Roman" w:hAnsi="Times New Roman"/>
              </w:rPr>
            </w:pPr>
          </w:p>
        </w:tc>
      </w:tr>
      <w:tr w:rsidR="00811944" w:rsidRPr="004E57AE" w14:paraId="0F15296B" w14:textId="77777777" w:rsidTr="008334C7">
        <w:tc>
          <w:tcPr>
            <w:tcW w:w="555" w:type="pct"/>
            <w:shd w:val="clear" w:color="auto" w:fill="auto"/>
            <w:tcMar>
              <w:left w:w="0" w:type="dxa"/>
              <w:right w:w="0" w:type="dxa"/>
            </w:tcMar>
            <w:vAlign w:val="center"/>
          </w:tcPr>
          <w:p w14:paraId="08B29874" w14:textId="77777777" w:rsidR="00811944" w:rsidRPr="004E57AE" w:rsidRDefault="00811944" w:rsidP="008334C7">
            <w:pPr>
              <w:pStyle w:val="listelerstili"/>
              <w:jc w:val="left"/>
              <w:rPr>
                <w:rFonts w:ascii="Times New Roman" w:hAnsi="Times New Roman"/>
                <w:position w:val="-12"/>
              </w:rPr>
            </w:pPr>
          </w:p>
        </w:tc>
        <w:tc>
          <w:tcPr>
            <w:tcW w:w="1195" w:type="pct"/>
          </w:tcPr>
          <w:p w14:paraId="468F50D7" w14:textId="77777777" w:rsidR="00811944" w:rsidRPr="004E57AE" w:rsidRDefault="00811944" w:rsidP="008334C7">
            <w:pPr>
              <w:pStyle w:val="listelerstili"/>
              <w:jc w:val="left"/>
              <w:rPr>
                <w:rFonts w:ascii="Times New Roman" w:hAnsi="Times New Roman"/>
              </w:rPr>
            </w:pPr>
          </w:p>
        </w:tc>
        <w:tc>
          <w:tcPr>
            <w:tcW w:w="3250" w:type="pct"/>
            <w:shd w:val="clear" w:color="auto" w:fill="auto"/>
            <w:tcMar>
              <w:left w:w="0" w:type="dxa"/>
              <w:right w:w="0" w:type="dxa"/>
            </w:tcMar>
            <w:vAlign w:val="center"/>
          </w:tcPr>
          <w:p w14:paraId="031D1E04" w14:textId="77777777" w:rsidR="00811944" w:rsidRPr="004E57AE" w:rsidRDefault="00811944" w:rsidP="008334C7">
            <w:pPr>
              <w:pStyle w:val="listelerstili"/>
              <w:jc w:val="left"/>
              <w:rPr>
                <w:rFonts w:ascii="Times New Roman" w:hAnsi="Times New Roman"/>
              </w:rPr>
            </w:pPr>
          </w:p>
        </w:tc>
      </w:tr>
      <w:tr w:rsidR="00811944" w:rsidRPr="004E57AE" w14:paraId="1186C994" w14:textId="77777777" w:rsidTr="008334C7">
        <w:tc>
          <w:tcPr>
            <w:tcW w:w="555" w:type="pct"/>
            <w:shd w:val="clear" w:color="auto" w:fill="auto"/>
            <w:tcMar>
              <w:left w:w="0" w:type="dxa"/>
              <w:right w:w="0" w:type="dxa"/>
            </w:tcMar>
            <w:vAlign w:val="center"/>
          </w:tcPr>
          <w:p w14:paraId="39E2968F" w14:textId="77777777" w:rsidR="00811944" w:rsidRPr="004E57AE" w:rsidRDefault="00811944" w:rsidP="008334C7">
            <w:pPr>
              <w:pStyle w:val="listelerstili"/>
              <w:jc w:val="left"/>
              <w:rPr>
                <w:rFonts w:ascii="Times New Roman" w:hAnsi="Times New Roman"/>
                <w:position w:val="-12"/>
              </w:rPr>
            </w:pPr>
          </w:p>
        </w:tc>
        <w:tc>
          <w:tcPr>
            <w:tcW w:w="1195" w:type="pct"/>
          </w:tcPr>
          <w:p w14:paraId="44B6CEA1" w14:textId="77777777" w:rsidR="00811944" w:rsidRPr="004E57AE" w:rsidRDefault="00811944" w:rsidP="008334C7">
            <w:pPr>
              <w:pStyle w:val="listelerstili"/>
              <w:jc w:val="left"/>
              <w:rPr>
                <w:rFonts w:ascii="Times New Roman" w:hAnsi="Times New Roman"/>
              </w:rPr>
            </w:pPr>
          </w:p>
        </w:tc>
        <w:tc>
          <w:tcPr>
            <w:tcW w:w="3250" w:type="pct"/>
            <w:shd w:val="clear" w:color="auto" w:fill="auto"/>
            <w:tcMar>
              <w:left w:w="0" w:type="dxa"/>
              <w:right w:w="0" w:type="dxa"/>
            </w:tcMar>
            <w:vAlign w:val="center"/>
          </w:tcPr>
          <w:p w14:paraId="3421D8CC" w14:textId="77777777" w:rsidR="00811944" w:rsidRPr="004E57AE" w:rsidRDefault="00811944" w:rsidP="008334C7">
            <w:pPr>
              <w:pStyle w:val="listelerstili"/>
              <w:jc w:val="left"/>
              <w:rPr>
                <w:rFonts w:ascii="Times New Roman" w:hAnsi="Times New Roman"/>
              </w:rPr>
            </w:pPr>
          </w:p>
        </w:tc>
      </w:tr>
      <w:tr w:rsidR="00811944" w:rsidRPr="004E57AE" w14:paraId="57E5EB11" w14:textId="77777777" w:rsidTr="008334C7">
        <w:tc>
          <w:tcPr>
            <w:tcW w:w="555" w:type="pct"/>
            <w:shd w:val="clear" w:color="auto" w:fill="auto"/>
            <w:tcMar>
              <w:left w:w="0" w:type="dxa"/>
              <w:right w:w="0" w:type="dxa"/>
            </w:tcMar>
            <w:vAlign w:val="center"/>
          </w:tcPr>
          <w:p w14:paraId="7AEFE078" w14:textId="77777777" w:rsidR="00811944" w:rsidRPr="004E57AE" w:rsidRDefault="00811944" w:rsidP="008334C7">
            <w:pPr>
              <w:pStyle w:val="listelerstili"/>
              <w:jc w:val="left"/>
              <w:rPr>
                <w:rFonts w:ascii="Times New Roman" w:hAnsi="Times New Roman"/>
                <w:position w:val="-12"/>
              </w:rPr>
            </w:pPr>
          </w:p>
        </w:tc>
        <w:tc>
          <w:tcPr>
            <w:tcW w:w="1195" w:type="pct"/>
          </w:tcPr>
          <w:p w14:paraId="5F835427" w14:textId="77777777" w:rsidR="00811944" w:rsidRPr="004E57AE" w:rsidRDefault="00811944" w:rsidP="008334C7">
            <w:pPr>
              <w:pStyle w:val="listelerstili"/>
              <w:jc w:val="left"/>
              <w:rPr>
                <w:rFonts w:ascii="Times New Roman" w:hAnsi="Times New Roman"/>
              </w:rPr>
            </w:pPr>
          </w:p>
        </w:tc>
        <w:tc>
          <w:tcPr>
            <w:tcW w:w="3250" w:type="pct"/>
            <w:shd w:val="clear" w:color="auto" w:fill="auto"/>
            <w:tcMar>
              <w:left w:w="0" w:type="dxa"/>
              <w:right w:w="0" w:type="dxa"/>
            </w:tcMar>
            <w:vAlign w:val="center"/>
          </w:tcPr>
          <w:p w14:paraId="4C40400C" w14:textId="77777777" w:rsidR="00811944" w:rsidRPr="004E57AE" w:rsidRDefault="00811944" w:rsidP="008334C7">
            <w:pPr>
              <w:pStyle w:val="listelerstili"/>
              <w:jc w:val="left"/>
              <w:rPr>
                <w:rFonts w:ascii="Times New Roman" w:hAnsi="Times New Roman"/>
              </w:rPr>
            </w:pPr>
          </w:p>
        </w:tc>
      </w:tr>
      <w:tr w:rsidR="00811944" w:rsidRPr="004E57AE" w14:paraId="395A7252" w14:textId="77777777" w:rsidTr="008334C7">
        <w:tc>
          <w:tcPr>
            <w:tcW w:w="555" w:type="pct"/>
            <w:shd w:val="clear" w:color="auto" w:fill="auto"/>
            <w:tcMar>
              <w:left w:w="0" w:type="dxa"/>
              <w:right w:w="0" w:type="dxa"/>
            </w:tcMar>
            <w:vAlign w:val="center"/>
          </w:tcPr>
          <w:p w14:paraId="2A77DBCB" w14:textId="77777777" w:rsidR="00811944" w:rsidRPr="004E57AE" w:rsidRDefault="00811944" w:rsidP="008334C7">
            <w:pPr>
              <w:pStyle w:val="listelerstili"/>
              <w:jc w:val="left"/>
              <w:rPr>
                <w:rFonts w:ascii="Times New Roman" w:hAnsi="Times New Roman"/>
              </w:rPr>
            </w:pPr>
          </w:p>
        </w:tc>
        <w:tc>
          <w:tcPr>
            <w:tcW w:w="1195" w:type="pct"/>
          </w:tcPr>
          <w:p w14:paraId="5337D4CF" w14:textId="77777777" w:rsidR="00811944" w:rsidRPr="004E57AE" w:rsidRDefault="00811944" w:rsidP="008334C7">
            <w:pPr>
              <w:pStyle w:val="listelerstili"/>
              <w:jc w:val="left"/>
              <w:rPr>
                <w:rFonts w:ascii="Times New Roman" w:hAnsi="Times New Roman"/>
              </w:rPr>
            </w:pPr>
          </w:p>
        </w:tc>
        <w:tc>
          <w:tcPr>
            <w:tcW w:w="3250" w:type="pct"/>
            <w:shd w:val="clear" w:color="auto" w:fill="auto"/>
            <w:tcMar>
              <w:left w:w="0" w:type="dxa"/>
              <w:right w:w="0" w:type="dxa"/>
            </w:tcMar>
            <w:vAlign w:val="center"/>
          </w:tcPr>
          <w:p w14:paraId="1FEBEFC7" w14:textId="77777777" w:rsidR="00811944" w:rsidRPr="004E57AE" w:rsidRDefault="00811944" w:rsidP="008334C7">
            <w:pPr>
              <w:pStyle w:val="listelerstili"/>
              <w:jc w:val="left"/>
              <w:rPr>
                <w:rFonts w:ascii="Times New Roman" w:hAnsi="Times New Roman"/>
              </w:rPr>
            </w:pPr>
          </w:p>
        </w:tc>
      </w:tr>
      <w:tr w:rsidR="00811944" w:rsidRPr="004E57AE" w14:paraId="142CEB5C" w14:textId="77777777" w:rsidTr="008334C7">
        <w:tc>
          <w:tcPr>
            <w:tcW w:w="555" w:type="pct"/>
            <w:shd w:val="clear" w:color="auto" w:fill="auto"/>
            <w:tcMar>
              <w:left w:w="0" w:type="dxa"/>
              <w:right w:w="0" w:type="dxa"/>
            </w:tcMar>
            <w:vAlign w:val="center"/>
          </w:tcPr>
          <w:p w14:paraId="5DE08323" w14:textId="77777777" w:rsidR="00811944" w:rsidRPr="004E57AE" w:rsidRDefault="00811944" w:rsidP="008334C7">
            <w:pPr>
              <w:pStyle w:val="listelerstili"/>
              <w:jc w:val="left"/>
              <w:rPr>
                <w:rFonts w:ascii="Times New Roman" w:hAnsi="Times New Roman"/>
              </w:rPr>
            </w:pPr>
          </w:p>
        </w:tc>
        <w:tc>
          <w:tcPr>
            <w:tcW w:w="1195" w:type="pct"/>
          </w:tcPr>
          <w:p w14:paraId="0913BD45" w14:textId="77777777" w:rsidR="00811944" w:rsidRPr="004E57AE" w:rsidRDefault="00811944" w:rsidP="008334C7">
            <w:pPr>
              <w:pStyle w:val="listelerstili"/>
              <w:jc w:val="left"/>
              <w:rPr>
                <w:rFonts w:ascii="Times New Roman" w:hAnsi="Times New Roman"/>
              </w:rPr>
            </w:pPr>
          </w:p>
        </w:tc>
        <w:tc>
          <w:tcPr>
            <w:tcW w:w="3250" w:type="pct"/>
            <w:shd w:val="clear" w:color="auto" w:fill="auto"/>
            <w:tcMar>
              <w:left w:w="0" w:type="dxa"/>
              <w:right w:w="0" w:type="dxa"/>
            </w:tcMar>
            <w:vAlign w:val="center"/>
          </w:tcPr>
          <w:p w14:paraId="5550B497" w14:textId="77777777" w:rsidR="00811944" w:rsidRPr="004E57AE" w:rsidRDefault="00811944" w:rsidP="008334C7">
            <w:pPr>
              <w:pStyle w:val="listelerstili"/>
              <w:jc w:val="left"/>
              <w:rPr>
                <w:rFonts w:ascii="Times New Roman" w:hAnsi="Times New Roman"/>
              </w:rPr>
            </w:pPr>
          </w:p>
        </w:tc>
      </w:tr>
    </w:tbl>
    <w:p w14:paraId="1A4DEE7C" w14:textId="77777777" w:rsidR="00811944" w:rsidRPr="004E57AE" w:rsidRDefault="00811944" w:rsidP="00811944">
      <w:pPr>
        <w:pStyle w:val="PARAGRAFMETN"/>
      </w:pPr>
    </w:p>
    <w:p w14:paraId="029C07B3" w14:textId="3927822B" w:rsidR="00811944" w:rsidRPr="004E57AE" w:rsidRDefault="00811944" w:rsidP="005406C5">
      <w:pPr>
        <w:pStyle w:val="Balk1ekil"/>
        <w:rPr>
          <w:sz w:val="24"/>
          <w:szCs w:val="24"/>
        </w:rPr>
      </w:pPr>
      <w:r w:rsidRPr="004E57AE">
        <w:br w:type="page"/>
      </w:r>
    </w:p>
    <w:p w14:paraId="36E01447" w14:textId="77777777" w:rsidR="00811944" w:rsidRPr="004E57AE" w:rsidRDefault="00811944" w:rsidP="00811944">
      <w:pPr>
        <w:rPr>
          <w:color w:val="000000"/>
          <w:sz w:val="2"/>
          <w:szCs w:val="2"/>
        </w:rPr>
      </w:pPr>
    </w:p>
    <w:p w14:paraId="4D76AEC0" w14:textId="77777777" w:rsidR="00811944" w:rsidRPr="004E57AE" w:rsidRDefault="00811944" w:rsidP="00811944">
      <w:pPr>
        <w:pStyle w:val="Balk1ekil"/>
      </w:pPr>
      <w:r w:rsidRPr="004E57AE">
        <w:t>ABSTRACT</w:t>
      </w:r>
    </w:p>
    <w:p w14:paraId="5D1AED1D" w14:textId="77777777" w:rsidR="00811944" w:rsidRPr="004E57AE" w:rsidRDefault="00811944" w:rsidP="00811944">
      <w:pPr>
        <w:spacing w:before="120" w:after="120" w:line="360" w:lineRule="auto"/>
        <w:jc w:val="center"/>
        <w:rPr>
          <w:b/>
          <w:sz w:val="24"/>
          <w:szCs w:val="24"/>
        </w:rPr>
      </w:pPr>
      <w:r w:rsidRPr="004E57AE">
        <w:rPr>
          <w:b/>
          <w:sz w:val="24"/>
          <w:szCs w:val="24"/>
        </w:rPr>
        <w:t>THE TITLE OF THE THESIS SHOULD BE WRITTEN HERE IN ENGLISH</w:t>
      </w:r>
    </w:p>
    <w:p w14:paraId="6D076AEB" w14:textId="77777777" w:rsidR="00811944" w:rsidRPr="004E57AE" w:rsidRDefault="00811944" w:rsidP="00811944">
      <w:pPr>
        <w:jc w:val="center"/>
        <w:rPr>
          <w:sz w:val="24"/>
          <w:szCs w:val="24"/>
        </w:rPr>
      </w:pPr>
      <w:r w:rsidRPr="004E57AE">
        <w:rPr>
          <w:sz w:val="24"/>
          <w:szCs w:val="24"/>
        </w:rPr>
        <w:t>Student Name SURNAME</w:t>
      </w:r>
    </w:p>
    <w:p w14:paraId="509D9D1A" w14:textId="6385CF4F" w:rsidR="00811944" w:rsidRPr="004E57AE" w:rsidRDefault="00811944" w:rsidP="00811944">
      <w:pPr>
        <w:jc w:val="center"/>
        <w:rPr>
          <w:sz w:val="24"/>
          <w:szCs w:val="24"/>
        </w:rPr>
      </w:pPr>
      <w:r w:rsidRPr="004E57AE">
        <w:rPr>
          <w:sz w:val="24"/>
          <w:szCs w:val="24"/>
        </w:rPr>
        <w:t>D</w:t>
      </w:r>
      <w:r w:rsidR="005406C5">
        <w:rPr>
          <w:sz w:val="24"/>
          <w:szCs w:val="24"/>
        </w:rPr>
        <w:t>ü</w:t>
      </w:r>
      <w:r w:rsidRPr="004E57AE">
        <w:rPr>
          <w:sz w:val="24"/>
          <w:szCs w:val="24"/>
        </w:rPr>
        <w:t>zce University</w:t>
      </w:r>
    </w:p>
    <w:p w14:paraId="49A0BF4B" w14:textId="14EF5FC8" w:rsidR="00811944" w:rsidRPr="004E57AE" w:rsidRDefault="00811944" w:rsidP="00811944">
      <w:pPr>
        <w:jc w:val="center"/>
        <w:rPr>
          <w:sz w:val="24"/>
          <w:szCs w:val="24"/>
        </w:rPr>
      </w:pPr>
      <w:r w:rsidRPr="004E57AE">
        <w:rPr>
          <w:sz w:val="24"/>
          <w:szCs w:val="24"/>
        </w:rPr>
        <w:t>Faculty of Engineering, Computer Engineering</w:t>
      </w:r>
    </w:p>
    <w:p w14:paraId="36D779B6" w14:textId="50ACF9B0" w:rsidR="00811944" w:rsidRPr="004E57AE" w:rsidRDefault="00811944" w:rsidP="00811944">
      <w:pPr>
        <w:jc w:val="center"/>
        <w:rPr>
          <w:sz w:val="24"/>
          <w:szCs w:val="24"/>
        </w:rPr>
      </w:pPr>
      <w:r w:rsidRPr="004E57AE">
        <w:rPr>
          <w:sz w:val="24"/>
          <w:szCs w:val="24"/>
        </w:rPr>
        <w:t>Undergraduate Thesis</w:t>
      </w:r>
    </w:p>
    <w:p w14:paraId="03651051" w14:textId="195361A5" w:rsidR="00811944" w:rsidRPr="004E57AE" w:rsidRDefault="00811944" w:rsidP="00811944">
      <w:pPr>
        <w:jc w:val="center"/>
        <w:rPr>
          <w:sz w:val="24"/>
          <w:szCs w:val="24"/>
        </w:rPr>
      </w:pPr>
      <w:r w:rsidRPr="004E57AE">
        <w:rPr>
          <w:sz w:val="24"/>
          <w:szCs w:val="24"/>
        </w:rPr>
        <w:t>Supervisor:</w:t>
      </w:r>
      <w:r w:rsidR="004E57AE" w:rsidRPr="004E57AE">
        <w:rPr>
          <w:sz w:val="24"/>
          <w:szCs w:val="24"/>
        </w:rPr>
        <w:t xml:space="preserve"> Title. Name SURNAME</w:t>
      </w:r>
      <w:r w:rsidRPr="004E57AE">
        <w:rPr>
          <w:sz w:val="24"/>
          <w:szCs w:val="24"/>
        </w:rPr>
        <w:t xml:space="preserve"> </w:t>
      </w:r>
    </w:p>
    <w:p w14:paraId="572F94B1" w14:textId="77777777" w:rsidR="00811944" w:rsidRPr="004E57AE" w:rsidRDefault="00811944" w:rsidP="00811944">
      <w:pPr>
        <w:spacing w:after="120"/>
        <w:jc w:val="center"/>
        <w:rPr>
          <w:sz w:val="24"/>
          <w:szCs w:val="24"/>
        </w:rPr>
      </w:pPr>
      <w:r w:rsidRPr="004E57AE">
        <w:rPr>
          <w:sz w:val="24"/>
          <w:szCs w:val="24"/>
        </w:rPr>
        <w:t>September 2019, 30 pages</w:t>
      </w:r>
      <w:commentRangeStart w:id="6"/>
      <w:commentRangeEnd w:id="6"/>
      <w:r w:rsidRPr="004E57AE">
        <w:rPr>
          <w:rStyle w:val="AklamaBavurusu"/>
        </w:rPr>
        <w:commentReference w:id="6"/>
      </w:r>
    </w:p>
    <w:p w14:paraId="57683D04" w14:textId="77777777" w:rsidR="00811944" w:rsidRPr="004E57AE" w:rsidRDefault="00811944" w:rsidP="00811944">
      <w:pPr>
        <w:jc w:val="both"/>
        <w:rPr>
          <w:sz w:val="24"/>
          <w:szCs w:val="24"/>
        </w:rPr>
      </w:pPr>
      <w:r w:rsidRPr="004E57AE">
        <w:rPr>
          <w:sz w:val="24"/>
          <w:szCs w:val="24"/>
        </w:rPr>
        <w:t>Here, the English abstract of the thesis should be written as one paragraph. Here, the English abstract of the thesis should be written as one paragraph. Here, the English abstract of the thesis should be written as one paragraph. Try not to exceed 1 page.</w:t>
      </w:r>
    </w:p>
    <w:p w14:paraId="54F99FD0" w14:textId="77777777" w:rsidR="00811944" w:rsidRPr="004E57AE" w:rsidRDefault="00811944" w:rsidP="00811944">
      <w:pPr>
        <w:spacing w:before="480"/>
        <w:rPr>
          <w:sz w:val="24"/>
          <w:szCs w:val="24"/>
        </w:rPr>
      </w:pPr>
      <w:commentRangeStart w:id="7"/>
      <w:r w:rsidRPr="004E57AE">
        <w:rPr>
          <w:b/>
          <w:sz w:val="24"/>
          <w:szCs w:val="24"/>
        </w:rPr>
        <w:t>Keywords:</w:t>
      </w:r>
      <w:commentRangeEnd w:id="7"/>
      <w:r w:rsidRPr="004E57AE">
        <w:rPr>
          <w:rStyle w:val="AklamaBavurusu"/>
        </w:rPr>
        <w:commentReference w:id="7"/>
      </w:r>
      <w:r w:rsidRPr="004E57AE">
        <w:rPr>
          <w:sz w:val="24"/>
          <w:szCs w:val="24"/>
        </w:rPr>
        <w:t xml:space="preserve"> Keyword one, Keyword two, Keyword three.</w:t>
      </w:r>
    </w:p>
    <w:p w14:paraId="0774D4D8" w14:textId="77777777" w:rsidR="00811944" w:rsidRPr="004E57AE" w:rsidRDefault="00811944" w:rsidP="00811944">
      <w:pPr>
        <w:rPr>
          <w:sz w:val="24"/>
          <w:szCs w:val="24"/>
        </w:rPr>
      </w:pPr>
    </w:p>
    <w:p w14:paraId="281613A0" w14:textId="77777777" w:rsidR="00811944" w:rsidRPr="004E57AE" w:rsidRDefault="00811944" w:rsidP="00811944">
      <w:pPr>
        <w:rPr>
          <w:sz w:val="24"/>
          <w:szCs w:val="24"/>
        </w:rPr>
        <w:sectPr w:rsidR="00811944" w:rsidRPr="004E57AE" w:rsidSect="00A95F97">
          <w:pgSz w:w="11909" w:h="16834"/>
          <w:pgMar w:top="1418" w:right="1418" w:bottom="1418" w:left="1985" w:header="709" w:footer="709" w:gutter="0"/>
          <w:pgNumType w:fmt="lowerRoman"/>
          <w:cols w:space="60"/>
          <w:noEndnote/>
          <w:docGrid w:linePitch="272"/>
        </w:sectPr>
      </w:pPr>
    </w:p>
    <w:p w14:paraId="71FB9A98" w14:textId="77777777" w:rsidR="00811944" w:rsidRPr="004E57AE" w:rsidRDefault="00811944" w:rsidP="00811944">
      <w:pPr>
        <w:rPr>
          <w:sz w:val="2"/>
          <w:szCs w:val="2"/>
        </w:rPr>
      </w:pPr>
    </w:p>
    <w:p w14:paraId="5C669F45" w14:textId="77777777" w:rsidR="00811944" w:rsidRPr="004E57AE" w:rsidRDefault="00811944" w:rsidP="00811944">
      <w:pPr>
        <w:jc w:val="both"/>
        <w:rPr>
          <w:color w:val="000000"/>
          <w:sz w:val="2"/>
          <w:szCs w:val="2"/>
        </w:rPr>
      </w:pPr>
    </w:p>
    <w:p w14:paraId="67F90330" w14:textId="4BBFD5F7" w:rsidR="00811944" w:rsidRPr="004E57AE" w:rsidRDefault="004E57AE" w:rsidP="00811944">
      <w:pPr>
        <w:pStyle w:val="Balk1"/>
      </w:pPr>
      <w:r w:rsidRPr="004E57AE">
        <w:t>I</w:t>
      </w:r>
      <w:r w:rsidR="00811944" w:rsidRPr="004E57AE">
        <w:t>N</w:t>
      </w:r>
      <w:r w:rsidRPr="004E57AE">
        <w:t>TRODUCTION</w:t>
      </w:r>
      <w:commentRangeStart w:id="8"/>
      <w:commentRangeEnd w:id="8"/>
      <w:r w:rsidR="00811944" w:rsidRPr="004E57AE">
        <w:rPr>
          <w:rStyle w:val="AklamaBavurusu"/>
          <w:sz w:val="28"/>
          <w:szCs w:val="28"/>
        </w:rPr>
        <w:commentReference w:id="8"/>
      </w:r>
    </w:p>
    <w:p w14:paraId="56FC4292" w14:textId="77777777" w:rsidR="00811944" w:rsidRPr="004E57AE" w:rsidRDefault="00811944" w:rsidP="00811944">
      <w:pPr>
        <w:pStyle w:val="PARAGRAFMETN"/>
      </w:pPr>
      <w:r w:rsidRPr="004E57AE">
        <w:t>This THESIS TEMPLATE has been created according to the thesis writing rules. For detailed information, see the thesis writing guide.</w:t>
      </w:r>
    </w:p>
    <w:p w14:paraId="2692B7BA" w14:textId="77777777" w:rsidR="00811944" w:rsidRPr="004E57AE" w:rsidRDefault="00811944" w:rsidP="00811944">
      <w:pPr>
        <w:pStyle w:val="PARAGRAFMETN"/>
      </w:pPr>
      <w:r w:rsidRPr="004E57AE">
        <w:t>(</w:t>
      </w:r>
      <w:r w:rsidRPr="004E57AE">
        <w:rPr>
          <w:u w:val="single"/>
        </w:rPr>
        <w:t>INTRODUCTION REQUIRED).</w:t>
      </w:r>
      <w:r w:rsidRPr="004E57AE">
        <w:t xml:space="preserve"> </w:t>
      </w:r>
    </w:p>
    <w:p w14:paraId="659F287E" w14:textId="77777777" w:rsidR="00811944" w:rsidRPr="004E57AE" w:rsidRDefault="00811944" w:rsidP="00811944">
      <w:pPr>
        <w:pStyle w:val="PARAGRAFMETN"/>
      </w:pPr>
      <w:r w:rsidRPr="004E57AE">
        <w:t xml:space="preserve">The Introduction Section of the Thesis is the part where the Literature Summary related to the Thesis, the Purpose of the Thesis and the Contribution to the Literature are mentioned. </w:t>
      </w:r>
    </w:p>
    <w:p w14:paraId="25E16662" w14:textId="77777777" w:rsidR="00811944" w:rsidRPr="004E57AE" w:rsidRDefault="00811944" w:rsidP="00811944">
      <w:pPr>
        <w:pStyle w:val="PARAGRAFMETN"/>
      </w:pPr>
    </w:p>
    <w:p w14:paraId="532173B3" w14:textId="77777777" w:rsidR="00811944" w:rsidRPr="004E57AE" w:rsidRDefault="00811944" w:rsidP="00811944">
      <w:pPr>
        <w:pStyle w:val="PARAGRAFMETN"/>
        <w:sectPr w:rsidR="00811944" w:rsidRPr="004E57AE" w:rsidSect="00A95F97">
          <w:footerReference w:type="default" r:id="rId16"/>
          <w:pgSz w:w="11909" w:h="16834"/>
          <w:pgMar w:top="1418" w:right="1418" w:bottom="1418" w:left="1985" w:header="709" w:footer="709" w:gutter="0"/>
          <w:pgNumType w:start="1"/>
          <w:cols w:space="60"/>
          <w:noEndnote/>
        </w:sectPr>
      </w:pPr>
    </w:p>
    <w:p w14:paraId="45607969" w14:textId="77777777" w:rsidR="00811944" w:rsidRPr="004E57AE" w:rsidRDefault="00811944" w:rsidP="00811944">
      <w:pPr>
        <w:pStyle w:val="Balk1"/>
      </w:pPr>
      <w:r w:rsidRPr="004E57AE">
        <w:lastRenderedPageBreak/>
        <w:t xml:space="preserve">MATERIALS AND METHODS (THIS TITLE IS NOT MANDATORY) </w:t>
      </w:r>
      <w:commentRangeStart w:id="9"/>
      <w:commentRangeEnd w:id="9"/>
      <w:r w:rsidRPr="004E57AE">
        <w:rPr>
          <w:rStyle w:val="AklamaBavurusu"/>
          <w:b w:val="0"/>
          <w:bCs w:val="0"/>
          <w:caps w:val="0"/>
          <w:color w:val="auto"/>
          <w:lang w:eastAsia="tr-TR"/>
        </w:rPr>
        <w:commentReference w:id="9"/>
      </w:r>
    </w:p>
    <w:p w14:paraId="211E93C1" w14:textId="77777777" w:rsidR="00811944" w:rsidRPr="004E57AE" w:rsidRDefault="00811944" w:rsidP="00811944">
      <w:pPr>
        <w:pStyle w:val="PARAGRAFMETN"/>
      </w:pPr>
      <w:r w:rsidRPr="004E57AE">
        <w:t>Chapter 1 was the Introduction to the Thesis. Chapter 2 and later contain the chapter headings and subheadings in the content of the thesis. It can be done as many times as desired. (</w:t>
      </w:r>
      <w:r w:rsidRPr="004E57AE">
        <w:rPr>
          <w:u w:val="single"/>
        </w:rPr>
        <w:t>THIS TITLE IS NOT MANDATORY).</w:t>
      </w:r>
      <w:r w:rsidRPr="004E57AE">
        <w:t xml:space="preserve">  </w:t>
      </w:r>
    </w:p>
    <w:p w14:paraId="2D170817" w14:textId="77777777" w:rsidR="00811944" w:rsidRPr="004E57AE" w:rsidRDefault="00811944" w:rsidP="00811944">
      <w:pPr>
        <w:pStyle w:val="PARAGRAFMETN"/>
      </w:pPr>
      <w:r w:rsidRPr="004E57AE">
        <w:t>Below is the writing and automatic numbering of the Figures, Charts and Equations to be used in the thesis in connection with the figure in the paragraph. In this template, each equation, chart and figure numbers are automatically progressed.</w:t>
      </w:r>
    </w:p>
    <w:p w14:paraId="679E1DF0" w14:textId="77777777" w:rsidR="00811944" w:rsidRPr="004E57AE" w:rsidRDefault="00811944" w:rsidP="00811944">
      <w:pPr>
        <w:pStyle w:val="PARAGRAFMETN"/>
      </w:pPr>
      <w:r w:rsidRPr="004E57AE">
        <w:rPr>
          <w:color w:val="auto"/>
        </w:rPr>
        <w:t xml:space="preserve">Figure references are given before figures. </w:t>
      </w:r>
      <w:r w:rsidRPr="004E57AE">
        <w:rPr>
          <w:color w:val="auto"/>
        </w:rPr>
        <w:fldChar w:fldCharType="begin"/>
      </w:r>
      <w:r w:rsidRPr="004E57AE">
        <w:rPr>
          <w:color w:val="auto"/>
        </w:rPr>
        <w:instrText xml:space="preserve"> REF _Ref480363422 \h </w:instrText>
      </w:r>
      <w:r w:rsidRPr="004E57AE">
        <w:rPr>
          <w:color w:val="auto"/>
        </w:rPr>
      </w:r>
      <w:r w:rsidRPr="004E57AE">
        <w:rPr>
          <w:color w:val="auto"/>
        </w:rPr>
        <w:fldChar w:fldCharType="separate"/>
      </w:r>
      <w:r w:rsidRPr="004E57AE">
        <w:t>Figure 2.1</w:t>
      </w:r>
      <w:r w:rsidRPr="004E57AE">
        <w:rPr>
          <w:color w:val="auto"/>
        </w:rPr>
        <w:fldChar w:fldCharType="end"/>
      </w:r>
      <w:r w:rsidRPr="004E57AE">
        <w:rPr>
          <w:color w:val="auto"/>
        </w:rPr>
        <w:t xml:space="preserve"> It is automatically numbered. This can be copied and reproduced as many times as desired</w:t>
      </w:r>
      <w:commentRangeStart w:id="10"/>
      <w:commentRangeEnd w:id="10"/>
      <w:r w:rsidRPr="004E57AE">
        <w:rPr>
          <w:rStyle w:val="AklamaBavurusu"/>
          <w:color w:val="auto"/>
        </w:rPr>
        <w:commentReference w:id="10"/>
      </w:r>
      <w:r w:rsidRPr="004E57AE">
        <w:rPr>
          <w:color w:val="auto"/>
        </w:rPr>
        <w:t xml:space="preserve">. </w:t>
      </w:r>
      <w:r w:rsidRPr="004E57AE">
        <w:t xml:space="preserve"> In a paragraph </w:t>
      </w:r>
      <w:r w:rsidRPr="004E57AE">
        <w:rPr>
          <w:i/>
        </w:rPr>
        <w:t>add-cross-reference-Figure</w:t>
      </w:r>
      <w:r w:rsidRPr="004E57AE">
        <w:t xml:space="preserve"> If the Figure is referenced by selecting it, the Figure number will change as it changes in the paragraph (To update the changes only, click PREVIEW PRINT (</w:t>
      </w:r>
      <w:r w:rsidRPr="004E57AE">
        <w:rPr>
          <w:noProof/>
        </w:rPr>
        <w:drawing>
          <wp:inline distT="0" distB="0" distL="0" distR="0" wp14:anchorId="24F50B20" wp14:editId="67B88EE2">
            <wp:extent cx="152400" cy="175260"/>
            <wp:effectExtent l="0" t="0" r="0" b="0"/>
            <wp:docPr id="33" name="Resim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52400" cy="175260"/>
                    </a:xfrm>
                    <a:prstGeom prst="rect">
                      <a:avLst/>
                    </a:prstGeom>
                    <a:noFill/>
                    <a:ln>
                      <a:noFill/>
                    </a:ln>
                  </pic:spPr>
                </pic:pic>
              </a:graphicData>
            </a:graphic>
          </wp:inline>
        </w:drawing>
      </w:r>
      <w:r w:rsidRPr="004E57AE">
        <w:t xml:space="preserve">)) icon.) Otherwise, the numbers may not be updated. </w:t>
      </w:r>
    </w:p>
    <w:p w14:paraId="37EF7A3F" w14:textId="77777777" w:rsidR="00811944" w:rsidRPr="004E57AE" w:rsidRDefault="00811944" w:rsidP="00811944">
      <w:pPr>
        <w:pStyle w:val="PARAGRAFMETN"/>
      </w:pPr>
      <w:r w:rsidRPr="004E57AE">
        <w:t>NOTE: IF THE PRINT PREVIEW DOESN'T APPEAR, YOU CAN ADD IT FROM THE QUICK ACCESS TOOLBAR BELOW.</w:t>
      </w:r>
    </w:p>
    <w:p w14:paraId="7931989A" w14:textId="77777777" w:rsidR="00811944" w:rsidRPr="004E57AE" w:rsidRDefault="00811944" w:rsidP="00811944">
      <w:pPr>
        <w:pStyle w:val="PARAGRAFMETN"/>
      </w:pPr>
      <w:r w:rsidRPr="004E57AE">
        <w:rPr>
          <w:noProof/>
        </w:rPr>
        <w:drawing>
          <wp:inline distT="0" distB="0" distL="0" distR="0" wp14:anchorId="2E4E6026" wp14:editId="0FCB68CD">
            <wp:extent cx="2270760" cy="2080260"/>
            <wp:effectExtent l="0" t="0" r="0" b="0"/>
            <wp:docPr id="57" name="Resim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270760" cy="2080260"/>
                    </a:xfrm>
                    <a:prstGeom prst="rect">
                      <a:avLst/>
                    </a:prstGeom>
                    <a:noFill/>
                    <a:ln>
                      <a:noFill/>
                    </a:ln>
                  </pic:spPr>
                </pic:pic>
              </a:graphicData>
            </a:graphic>
          </wp:inline>
        </w:drawing>
      </w:r>
    </w:p>
    <w:p w14:paraId="7EB8445A" w14:textId="77777777" w:rsidR="00811944" w:rsidRPr="004E57AE" w:rsidRDefault="00811944" w:rsidP="00811944">
      <w:pPr>
        <w:pStyle w:val="PARAGRAFMETN"/>
      </w:pPr>
      <w:r w:rsidRPr="004E57AE">
        <w:t>Paragraph.</w:t>
      </w:r>
    </w:p>
    <w:p w14:paraId="7E232CFF" w14:textId="77777777" w:rsidR="00811944" w:rsidRPr="004E57AE" w:rsidRDefault="00811944" w:rsidP="00811944">
      <w:pPr>
        <w:pStyle w:val="ekiller"/>
        <w:spacing w:before="240"/>
        <w:rPr>
          <w:lang w:val="en-GB"/>
        </w:rPr>
      </w:pPr>
      <w:r w:rsidRPr="004E57AE">
        <w:rPr>
          <w:noProof/>
          <w:lang w:val="en-GB"/>
        </w:rPr>
        <w:lastRenderedPageBreak/>
        <w:drawing>
          <wp:inline distT="0" distB="0" distL="0" distR="0" wp14:anchorId="09802F88" wp14:editId="15AC2A95">
            <wp:extent cx="3045124" cy="2025862"/>
            <wp:effectExtent l="0" t="0" r="3175" b="0"/>
            <wp:docPr id="66" name="Resim 66" descr="Eminonuden-live-a-depi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Eminonuden-canli-bir-tasvir"/>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044288" cy="2025306"/>
                    </a:xfrm>
                    <a:prstGeom prst="rect">
                      <a:avLst/>
                    </a:prstGeom>
                    <a:noFill/>
                    <a:ln>
                      <a:noFill/>
                    </a:ln>
                  </pic:spPr>
                </pic:pic>
              </a:graphicData>
            </a:graphic>
          </wp:inline>
        </w:drawing>
      </w:r>
    </w:p>
    <w:p w14:paraId="26824007" w14:textId="510AD259" w:rsidR="00811944" w:rsidRPr="004E57AE" w:rsidRDefault="004E57AE" w:rsidP="00811944">
      <w:pPr>
        <w:pStyle w:val="ekilYazs"/>
        <w:rPr>
          <w:lang w:val="en-GB"/>
        </w:rPr>
      </w:pPr>
      <w:r w:rsidRPr="004E57AE">
        <w:rPr>
          <w:lang w:val="en-GB"/>
        </w:rPr>
        <w:t>Figure</w:t>
      </w:r>
      <w:r w:rsidR="00811944" w:rsidRPr="004E57AE">
        <w:rPr>
          <w:lang w:val="en-GB"/>
        </w:rPr>
        <w:t xml:space="preserve"> </w:t>
      </w:r>
      <w:r w:rsidR="00811944" w:rsidRPr="004E57AE">
        <w:rPr>
          <w:lang w:val="en-GB"/>
        </w:rPr>
        <w:fldChar w:fldCharType="begin"/>
      </w:r>
      <w:r w:rsidR="00811944" w:rsidRPr="004E57AE">
        <w:rPr>
          <w:lang w:val="en-GB"/>
        </w:rPr>
        <w:instrText xml:space="preserve"> STYLEREF 1 \s </w:instrText>
      </w:r>
      <w:r w:rsidR="00811944" w:rsidRPr="004E57AE">
        <w:rPr>
          <w:lang w:val="en-GB"/>
        </w:rPr>
        <w:fldChar w:fldCharType="separate"/>
      </w:r>
      <w:r w:rsidR="00811944" w:rsidRPr="004E57AE">
        <w:rPr>
          <w:lang w:val="en-GB"/>
        </w:rPr>
        <w:t>2</w:t>
      </w:r>
      <w:r w:rsidR="00811944" w:rsidRPr="004E57AE">
        <w:rPr>
          <w:lang w:val="en-GB"/>
        </w:rPr>
        <w:fldChar w:fldCharType="end"/>
      </w:r>
      <w:r w:rsidR="00811944" w:rsidRPr="004E57AE">
        <w:rPr>
          <w:lang w:val="en-GB"/>
        </w:rPr>
        <w:t>.</w:t>
      </w:r>
      <w:r w:rsidR="00811944" w:rsidRPr="004E57AE">
        <w:rPr>
          <w:lang w:val="en-GB"/>
        </w:rPr>
        <w:fldChar w:fldCharType="begin"/>
      </w:r>
      <w:r w:rsidR="00811944" w:rsidRPr="004E57AE">
        <w:rPr>
          <w:lang w:val="en-GB"/>
        </w:rPr>
        <w:instrText xml:space="preserve"> SEQ Şekil \* ARABIC \s 1 </w:instrText>
      </w:r>
      <w:r w:rsidR="00811944" w:rsidRPr="004E57AE">
        <w:rPr>
          <w:lang w:val="en-GB"/>
        </w:rPr>
        <w:fldChar w:fldCharType="separate"/>
      </w:r>
      <w:r w:rsidR="00811944" w:rsidRPr="004E57AE">
        <w:rPr>
          <w:lang w:val="en-GB"/>
        </w:rPr>
        <w:t>1</w:t>
      </w:r>
      <w:r w:rsidR="00811944" w:rsidRPr="004E57AE">
        <w:rPr>
          <w:lang w:val="en-GB"/>
        </w:rPr>
        <w:fldChar w:fldCharType="end"/>
      </w:r>
      <w:r w:rsidR="00811944" w:rsidRPr="004E57AE">
        <w:rPr>
          <w:lang w:val="en-GB"/>
        </w:rPr>
        <w:t>. View 1.</w:t>
      </w:r>
    </w:p>
    <w:p w14:paraId="6DDF1D17" w14:textId="77777777" w:rsidR="00811944" w:rsidRPr="004E57AE" w:rsidRDefault="00811944" w:rsidP="00811944">
      <w:pPr>
        <w:pStyle w:val="ekiller"/>
        <w:spacing w:before="240"/>
        <w:rPr>
          <w:lang w:val="en-GB"/>
        </w:rPr>
      </w:pPr>
      <w:r w:rsidRPr="004E57AE">
        <w:rPr>
          <w:noProof/>
          <w:lang w:val="en-GB"/>
        </w:rPr>
        <w:drawing>
          <wp:inline distT="0" distB="0" distL="0" distR="0" wp14:anchorId="08EA561F" wp14:editId="20F69B63">
            <wp:extent cx="3665220" cy="2438400"/>
            <wp:effectExtent l="0" t="0" r="0" b="0"/>
            <wp:docPr id="67" name="Resim 67" descr="Eminonuden-live-a-depi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Eminonuden-canli-bir-tasvir"/>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665220" cy="2438400"/>
                    </a:xfrm>
                    <a:prstGeom prst="rect">
                      <a:avLst/>
                    </a:prstGeom>
                    <a:noFill/>
                    <a:ln>
                      <a:noFill/>
                    </a:ln>
                  </pic:spPr>
                </pic:pic>
              </a:graphicData>
            </a:graphic>
          </wp:inline>
        </w:drawing>
      </w:r>
    </w:p>
    <w:p w14:paraId="236BDF50" w14:textId="22C70117" w:rsidR="00811944" w:rsidRPr="004E57AE" w:rsidRDefault="004E57AE" w:rsidP="00811944">
      <w:pPr>
        <w:pStyle w:val="ekilYazs"/>
        <w:rPr>
          <w:lang w:val="en-GB"/>
        </w:rPr>
      </w:pPr>
      <w:r w:rsidRPr="004E57AE">
        <w:rPr>
          <w:lang w:val="en-GB"/>
        </w:rPr>
        <w:t>Figure</w:t>
      </w:r>
      <w:r w:rsidR="00811944" w:rsidRPr="004E57AE">
        <w:rPr>
          <w:lang w:val="en-GB"/>
        </w:rPr>
        <w:t xml:space="preserve"> </w:t>
      </w:r>
      <w:r w:rsidR="00811944" w:rsidRPr="004E57AE">
        <w:rPr>
          <w:lang w:val="en-GB"/>
        </w:rPr>
        <w:fldChar w:fldCharType="begin"/>
      </w:r>
      <w:r w:rsidR="00811944" w:rsidRPr="004E57AE">
        <w:rPr>
          <w:lang w:val="en-GB"/>
        </w:rPr>
        <w:instrText xml:space="preserve"> STYLEREF 1 \s </w:instrText>
      </w:r>
      <w:r w:rsidR="00811944" w:rsidRPr="004E57AE">
        <w:rPr>
          <w:lang w:val="en-GB"/>
        </w:rPr>
        <w:fldChar w:fldCharType="separate"/>
      </w:r>
      <w:r w:rsidR="00811944" w:rsidRPr="004E57AE">
        <w:rPr>
          <w:lang w:val="en-GB"/>
        </w:rPr>
        <w:t>2</w:t>
      </w:r>
      <w:r w:rsidR="00811944" w:rsidRPr="004E57AE">
        <w:rPr>
          <w:lang w:val="en-GB"/>
        </w:rPr>
        <w:fldChar w:fldCharType="end"/>
      </w:r>
      <w:r w:rsidR="00811944" w:rsidRPr="004E57AE">
        <w:rPr>
          <w:lang w:val="en-GB"/>
        </w:rPr>
        <w:t>.</w:t>
      </w:r>
      <w:r w:rsidR="00811944" w:rsidRPr="004E57AE">
        <w:rPr>
          <w:lang w:val="en-GB"/>
        </w:rPr>
        <w:fldChar w:fldCharType="begin"/>
      </w:r>
      <w:r w:rsidR="00811944" w:rsidRPr="004E57AE">
        <w:rPr>
          <w:lang w:val="en-GB"/>
        </w:rPr>
        <w:instrText xml:space="preserve"> SEQ Şekil \* ARABIC \s 1 </w:instrText>
      </w:r>
      <w:r w:rsidR="00811944" w:rsidRPr="004E57AE">
        <w:rPr>
          <w:lang w:val="en-GB"/>
        </w:rPr>
        <w:fldChar w:fldCharType="separate"/>
      </w:r>
      <w:r w:rsidR="00811944" w:rsidRPr="004E57AE">
        <w:rPr>
          <w:lang w:val="en-GB"/>
        </w:rPr>
        <w:t>2</w:t>
      </w:r>
      <w:r w:rsidR="00811944" w:rsidRPr="004E57AE">
        <w:rPr>
          <w:lang w:val="en-GB"/>
        </w:rPr>
        <w:fldChar w:fldCharType="end"/>
      </w:r>
      <w:r w:rsidR="00811944" w:rsidRPr="004E57AE">
        <w:rPr>
          <w:lang w:val="en-GB"/>
        </w:rPr>
        <w:t>. View 1.</w:t>
      </w:r>
    </w:p>
    <w:p w14:paraId="7C62BF86" w14:textId="77777777" w:rsidR="00811944" w:rsidRPr="004E57AE" w:rsidRDefault="00811944" w:rsidP="00811944">
      <w:pPr>
        <w:pStyle w:val="PARAGRAFMETN"/>
        <w:rPr>
          <w:color w:val="auto"/>
        </w:rPr>
      </w:pPr>
      <w:r w:rsidRPr="004E57AE">
        <w:rPr>
          <w:color w:val="auto"/>
        </w:rPr>
        <w:fldChar w:fldCharType="begin"/>
      </w:r>
      <w:r w:rsidRPr="004E57AE">
        <w:rPr>
          <w:color w:val="auto"/>
        </w:rPr>
        <w:instrText xml:space="preserve"> REF _Ref447107147 \h  \* MERGEFORMAT </w:instrText>
      </w:r>
      <w:r w:rsidRPr="004E57AE">
        <w:rPr>
          <w:color w:val="auto"/>
        </w:rPr>
      </w:r>
      <w:r w:rsidRPr="004E57AE">
        <w:rPr>
          <w:color w:val="auto"/>
        </w:rPr>
        <w:fldChar w:fldCharType="separate"/>
      </w:r>
      <w:r w:rsidRPr="004E57AE">
        <w:rPr>
          <w:color w:val="auto"/>
        </w:rPr>
        <w:t>Table 2.1</w:t>
      </w:r>
      <w:r w:rsidRPr="004E57AE">
        <w:rPr>
          <w:color w:val="auto"/>
        </w:rPr>
        <w:fldChar w:fldCharType="end"/>
      </w:r>
      <w:r w:rsidRPr="004E57AE">
        <w:rPr>
          <w:color w:val="auto"/>
        </w:rPr>
        <w:t xml:space="preserve"> It is automatically numbered</w:t>
      </w:r>
      <w:commentRangeStart w:id="11"/>
      <w:commentRangeEnd w:id="11"/>
      <w:r w:rsidRPr="004E57AE">
        <w:rPr>
          <w:rStyle w:val="AklamaBavurusu"/>
          <w:color w:val="auto"/>
        </w:rPr>
        <w:commentReference w:id="11"/>
      </w:r>
      <w:r w:rsidRPr="004E57AE">
        <w:rPr>
          <w:color w:val="auto"/>
        </w:rPr>
        <w:t xml:space="preserve">.  </w:t>
      </w:r>
    </w:p>
    <w:p w14:paraId="735A721C" w14:textId="71614EF2" w:rsidR="00811944" w:rsidRPr="004E57AE" w:rsidRDefault="004E57AE" w:rsidP="00811944">
      <w:pPr>
        <w:pStyle w:val="izelgeYazs"/>
        <w:rPr>
          <w:noProof w:val="0"/>
        </w:rPr>
      </w:pPr>
      <w:r w:rsidRPr="004E57AE">
        <w:rPr>
          <w:noProof w:val="0"/>
        </w:rPr>
        <w:t>Table</w:t>
      </w:r>
      <w:r w:rsidR="00811944" w:rsidRPr="004E57AE">
        <w:rPr>
          <w:noProof w:val="0"/>
        </w:rPr>
        <w:t xml:space="preserve"> </w:t>
      </w:r>
      <w:r w:rsidR="00811944" w:rsidRPr="004E57AE">
        <w:rPr>
          <w:noProof w:val="0"/>
        </w:rPr>
        <w:fldChar w:fldCharType="begin"/>
      </w:r>
      <w:r w:rsidR="00811944" w:rsidRPr="004E57AE">
        <w:rPr>
          <w:noProof w:val="0"/>
        </w:rPr>
        <w:instrText xml:space="preserve"> STYLEREF 1 \s </w:instrText>
      </w:r>
      <w:r w:rsidR="00811944" w:rsidRPr="004E57AE">
        <w:rPr>
          <w:noProof w:val="0"/>
        </w:rPr>
        <w:fldChar w:fldCharType="separate"/>
      </w:r>
      <w:r w:rsidR="00811944" w:rsidRPr="004E57AE">
        <w:rPr>
          <w:noProof w:val="0"/>
        </w:rPr>
        <w:t>2</w:t>
      </w:r>
      <w:r w:rsidR="00811944" w:rsidRPr="004E57AE">
        <w:rPr>
          <w:noProof w:val="0"/>
        </w:rPr>
        <w:fldChar w:fldCharType="end"/>
      </w:r>
      <w:r w:rsidR="00811944" w:rsidRPr="004E57AE">
        <w:rPr>
          <w:noProof w:val="0"/>
        </w:rPr>
        <w:t>.</w:t>
      </w:r>
      <w:r w:rsidR="00811944" w:rsidRPr="004E57AE">
        <w:rPr>
          <w:noProof w:val="0"/>
        </w:rPr>
        <w:fldChar w:fldCharType="begin"/>
      </w:r>
      <w:r w:rsidR="00811944" w:rsidRPr="004E57AE">
        <w:rPr>
          <w:noProof w:val="0"/>
        </w:rPr>
        <w:instrText xml:space="preserve"> SEQ Çizelge \* ARABIC \s 1 </w:instrText>
      </w:r>
      <w:r w:rsidR="00811944" w:rsidRPr="004E57AE">
        <w:rPr>
          <w:noProof w:val="0"/>
        </w:rPr>
        <w:fldChar w:fldCharType="separate"/>
      </w:r>
      <w:r w:rsidR="00811944" w:rsidRPr="004E57AE">
        <w:rPr>
          <w:noProof w:val="0"/>
        </w:rPr>
        <w:t>1</w:t>
      </w:r>
      <w:r w:rsidR="00811944" w:rsidRPr="004E57AE">
        <w:rPr>
          <w:noProof w:val="0"/>
        </w:rPr>
        <w:fldChar w:fldCharType="end"/>
      </w:r>
      <w:r w:rsidR="00811944" w:rsidRPr="004E57AE">
        <w:rPr>
          <w:noProof w:val="0"/>
        </w:rPr>
        <w:t>. Units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126"/>
        <w:gridCol w:w="2122"/>
        <w:gridCol w:w="2122"/>
        <w:gridCol w:w="2126"/>
      </w:tblGrid>
      <w:tr w:rsidR="00811944" w:rsidRPr="004E57AE" w14:paraId="2DD53245" w14:textId="77777777" w:rsidTr="008334C7">
        <w:tc>
          <w:tcPr>
            <w:tcW w:w="1251" w:type="pct"/>
            <w:shd w:val="clear" w:color="auto" w:fill="auto"/>
            <w:vAlign w:val="center"/>
          </w:tcPr>
          <w:p w14:paraId="6FD894E1"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Unit System</w:t>
            </w:r>
          </w:p>
        </w:tc>
        <w:tc>
          <w:tcPr>
            <w:tcW w:w="1249" w:type="pct"/>
            <w:shd w:val="clear" w:color="auto" w:fill="auto"/>
            <w:vAlign w:val="center"/>
          </w:tcPr>
          <w:p w14:paraId="62D46D8D"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Mass (m)</w:t>
            </w:r>
          </w:p>
        </w:tc>
        <w:tc>
          <w:tcPr>
            <w:tcW w:w="1249" w:type="pct"/>
            <w:shd w:val="clear" w:color="auto" w:fill="auto"/>
            <w:vAlign w:val="center"/>
          </w:tcPr>
          <w:p w14:paraId="0A7BB722"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Acceleration (a)</w:t>
            </w:r>
          </w:p>
        </w:tc>
        <w:tc>
          <w:tcPr>
            <w:tcW w:w="1251" w:type="pct"/>
            <w:shd w:val="clear" w:color="auto" w:fill="auto"/>
            <w:vAlign w:val="center"/>
          </w:tcPr>
          <w:p w14:paraId="472D3EF6"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Force (F)</w:t>
            </w:r>
          </w:p>
        </w:tc>
      </w:tr>
      <w:tr w:rsidR="00811944" w:rsidRPr="004E57AE" w14:paraId="296C62BB" w14:textId="77777777" w:rsidTr="008334C7">
        <w:tc>
          <w:tcPr>
            <w:tcW w:w="1251" w:type="pct"/>
            <w:shd w:val="clear" w:color="auto" w:fill="auto"/>
            <w:vAlign w:val="center"/>
          </w:tcPr>
          <w:p w14:paraId="66F63ECE"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SI</w:t>
            </w:r>
          </w:p>
        </w:tc>
        <w:tc>
          <w:tcPr>
            <w:tcW w:w="1249" w:type="pct"/>
            <w:shd w:val="clear" w:color="auto" w:fill="auto"/>
            <w:vAlign w:val="center"/>
          </w:tcPr>
          <w:p w14:paraId="0FD45874"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Kg</w:t>
            </w:r>
          </w:p>
        </w:tc>
        <w:tc>
          <w:tcPr>
            <w:tcW w:w="1249" w:type="pct"/>
            <w:shd w:val="clear" w:color="auto" w:fill="auto"/>
            <w:vAlign w:val="center"/>
          </w:tcPr>
          <w:p w14:paraId="60521808"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m/s2</w:t>
            </w:r>
          </w:p>
        </w:tc>
        <w:tc>
          <w:tcPr>
            <w:tcW w:w="1251" w:type="pct"/>
            <w:shd w:val="clear" w:color="auto" w:fill="auto"/>
            <w:vAlign w:val="center"/>
          </w:tcPr>
          <w:p w14:paraId="4870C618"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kg m/s2 (N)</w:t>
            </w:r>
          </w:p>
        </w:tc>
      </w:tr>
      <w:tr w:rsidR="00811944" w:rsidRPr="004E57AE" w14:paraId="7161F1AD" w14:textId="77777777" w:rsidTr="008334C7">
        <w:tc>
          <w:tcPr>
            <w:tcW w:w="1251" w:type="pct"/>
            <w:shd w:val="clear" w:color="auto" w:fill="auto"/>
            <w:vAlign w:val="center"/>
          </w:tcPr>
          <w:p w14:paraId="3E147BDF"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Cgs</w:t>
            </w:r>
          </w:p>
        </w:tc>
        <w:tc>
          <w:tcPr>
            <w:tcW w:w="1249" w:type="pct"/>
            <w:shd w:val="clear" w:color="auto" w:fill="auto"/>
            <w:vAlign w:val="center"/>
          </w:tcPr>
          <w:p w14:paraId="32E0EEFB"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g</w:t>
            </w:r>
          </w:p>
        </w:tc>
        <w:tc>
          <w:tcPr>
            <w:tcW w:w="1249" w:type="pct"/>
            <w:shd w:val="clear" w:color="auto" w:fill="auto"/>
            <w:vAlign w:val="center"/>
          </w:tcPr>
          <w:p w14:paraId="7A3CEC45"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cm/s2</w:t>
            </w:r>
          </w:p>
        </w:tc>
        <w:tc>
          <w:tcPr>
            <w:tcW w:w="1251" w:type="pct"/>
            <w:shd w:val="clear" w:color="auto" w:fill="auto"/>
            <w:vAlign w:val="center"/>
          </w:tcPr>
          <w:p w14:paraId="0E411226"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G cm/s2 (</w:t>
            </w:r>
            <w:proofErr w:type="spellStart"/>
            <w:r w:rsidRPr="004E57AE">
              <w:rPr>
                <w:bCs/>
                <w:color w:val="000000"/>
                <w:sz w:val="24"/>
                <w:szCs w:val="24"/>
              </w:rPr>
              <w:t>dyn</w:t>
            </w:r>
            <w:proofErr w:type="spellEnd"/>
            <w:r w:rsidRPr="004E57AE">
              <w:rPr>
                <w:bCs/>
                <w:color w:val="000000"/>
                <w:sz w:val="24"/>
                <w:szCs w:val="24"/>
              </w:rPr>
              <w:t>)</w:t>
            </w:r>
          </w:p>
        </w:tc>
      </w:tr>
    </w:tbl>
    <w:p w14:paraId="55816AB0" w14:textId="566DAC49" w:rsidR="00811944" w:rsidRPr="004E57AE" w:rsidRDefault="004E57AE" w:rsidP="00811944">
      <w:pPr>
        <w:pStyle w:val="izelgeYazs"/>
        <w:rPr>
          <w:noProof w:val="0"/>
        </w:rPr>
      </w:pPr>
      <w:r w:rsidRPr="004E57AE">
        <w:rPr>
          <w:noProof w:val="0"/>
        </w:rPr>
        <w:t>Table</w:t>
      </w:r>
      <w:r w:rsidR="00811944" w:rsidRPr="004E57AE">
        <w:rPr>
          <w:noProof w:val="0"/>
        </w:rPr>
        <w:t xml:space="preserve"> </w:t>
      </w:r>
      <w:r w:rsidR="00811944" w:rsidRPr="004E57AE">
        <w:rPr>
          <w:noProof w:val="0"/>
        </w:rPr>
        <w:fldChar w:fldCharType="begin"/>
      </w:r>
      <w:r w:rsidR="00811944" w:rsidRPr="004E57AE">
        <w:rPr>
          <w:noProof w:val="0"/>
        </w:rPr>
        <w:instrText xml:space="preserve"> STYLEREF 1 \s </w:instrText>
      </w:r>
      <w:r w:rsidR="00811944" w:rsidRPr="004E57AE">
        <w:rPr>
          <w:noProof w:val="0"/>
        </w:rPr>
        <w:fldChar w:fldCharType="separate"/>
      </w:r>
      <w:r w:rsidR="00811944" w:rsidRPr="004E57AE">
        <w:rPr>
          <w:noProof w:val="0"/>
        </w:rPr>
        <w:t>2</w:t>
      </w:r>
      <w:r w:rsidR="00811944" w:rsidRPr="004E57AE">
        <w:rPr>
          <w:noProof w:val="0"/>
        </w:rPr>
        <w:fldChar w:fldCharType="end"/>
      </w:r>
      <w:r w:rsidR="00811944" w:rsidRPr="004E57AE">
        <w:rPr>
          <w:noProof w:val="0"/>
        </w:rPr>
        <w:t>.</w:t>
      </w:r>
      <w:r w:rsidR="00811944" w:rsidRPr="004E57AE">
        <w:rPr>
          <w:noProof w:val="0"/>
        </w:rPr>
        <w:fldChar w:fldCharType="begin"/>
      </w:r>
      <w:r w:rsidR="00811944" w:rsidRPr="004E57AE">
        <w:rPr>
          <w:noProof w:val="0"/>
        </w:rPr>
        <w:instrText xml:space="preserve"> SEQ Çizelge \* ARABIC \s 1 </w:instrText>
      </w:r>
      <w:r w:rsidR="00811944" w:rsidRPr="004E57AE">
        <w:rPr>
          <w:noProof w:val="0"/>
        </w:rPr>
        <w:fldChar w:fldCharType="separate"/>
      </w:r>
      <w:r w:rsidR="00811944" w:rsidRPr="004E57AE">
        <w:rPr>
          <w:noProof w:val="0"/>
        </w:rPr>
        <w:t>2</w:t>
      </w:r>
      <w:r w:rsidR="00811944" w:rsidRPr="004E57AE">
        <w:rPr>
          <w:noProof w:val="0"/>
        </w:rPr>
        <w:fldChar w:fldCharType="end"/>
      </w:r>
      <w:r w:rsidR="00811944" w:rsidRPr="004E57AE">
        <w:rPr>
          <w:noProof w:val="0"/>
        </w:rPr>
        <w:t>. Units 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126"/>
        <w:gridCol w:w="2122"/>
        <w:gridCol w:w="2122"/>
        <w:gridCol w:w="2126"/>
      </w:tblGrid>
      <w:tr w:rsidR="00811944" w:rsidRPr="004E57AE" w14:paraId="710F99F4" w14:textId="77777777" w:rsidTr="008334C7">
        <w:tc>
          <w:tcPr>
            <w:tcW w:w="1251" w:type="pct"/>
            <w:shd w:val="clear" w:color="auto" w:fill="auto"/>
            <w:vAlign w:val="center"/>
          </w:tcPr>
          <w:p w14:paraId="60E6D10E"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Unit System</w:t>
            </w:r>
          </w:p>
        </w:tc>
        <w:tc>
          <w:tcPr>
            <w:tcW w:w="1249" w:type="pct"/>
            <w:shd w:val="clear" w:color="auto" w:fill="auto"/>
            <w:vAlign w:val="center"/>
          </w:tcPr>
          <w:p w14:paraId="11EEEE3D"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Mass (m)</w:t>
            </w:r>
          </w:p>
        </w:tc>
        <w:tc>
          <w:tcPr>
            <w:tcW w:w="1249" w:type="pct"/>
            <w:shd w:val="clear" w:color="auto" w:fill="auto"/>
            <w:vAlign w:val="center"/>
          </w:tcPr>
          <w:p w14:paraId="16366012"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Acceleration (a)</w:t>
            </w:r>
          </w:p>
        </w:tc>
        <w:tc>
          <w:tcPr>
            <w:tcW w:w="1251" w:type="pct"/>
            <w:shd w:val="clear" w:color="auto" w:fill="auto"/>
            <w:vAlign w:val="center"/>
          </w:tcPr>
          <w:p w14:paraId="3F105813"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Force (F)</w:t>
            </w:r>
          </w:p>
        </w:tc>
      </w:tr>
      <w:tr w:rsidR="00811944" w:rsidRPr="004E57AE" w14:paraId="70C90E27" w14:textId="77777777" w:rsidTr="008334C7">
        <w:tc>
          <w:tcPr>
            <w:tcW w:w="1251" w:type="pct"/>
            <w:shd w:val="clear" w:color="auto" w:fill="auto"/>
            <w:vAlign w:val="center"/>
          </w:tcPr>
          <w:p w14:paraId="7E9229A9"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SI</w:t>
            </w:r>
          </w:p>
        </w:tc>
        <w:tc>
          <w:tcPr>
            <w:tcW w:w="1249" w:type="pct"/>
            <w:shd w:val="clear" w:color="auto" w:fill="auto"/>
            <w:vAlign w:val="center"/>
          </w:tcPr>
          <w:p w14:paraId="48553AB2"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Kg</w:t>
            </w:r>
          </w:p>
        </w:tc>
        <w:tc>
          <w:tcPr>
            <w:tcW w:w="1249" w:type="pct"/>
            <w:shd w:val="clear" w:color="auto" w:fill="auto"/>
            <w:vAlign w:val="center"/>
          </w:tcPr>
          <w:p w14:paraId="08B993B6"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m/s2</w:t>
            </w:r>
          </w:p>
        </w:tc>
        <w:tc>
          <w:tcPr>
            <w:tcW w:w="1251" w:type="pct"/>
            <w:shd w:val="clear" w:color="auto" w:fill="auto"/>
            <w:vAlign w:val="center"/>
          </w:tcPr>
          <w:p w14:paraId="526466D0"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kg m/s2 (N)</w:t>
            </w:r>
          </w:p>
        </w:tc>
      </w:tr>
      <w:tr w:rsidR="00811944" w:rsidRPr="004E57AE" w14:paraId="6B14ADCC" w14:textId="77777777" w:rsidTr="008334C7">
        <w:tc>
          <w:tcPr>
            <w:tcW w:w="1251" w:type="pct"/>
            <w:shd w:val="clear" w:color="auto" w:fill="auto"/>
            <w:vAlign w:val="center"/>
          </w:tcPr>
          <w:p w14:paraId="6C30F124"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Cgs</w:t>
            </w:r>
          </w:p>
        </w:tc>
        <w:tc>
          <w:tcPr>
            <w:tcW w:w="1249" w:type="pct"/>
            <w:shd w:val="clear" w:color="auto" w:fill="auto"/>
            <w:vAlign w:val="center"/>
          </w:tcPr>
          <w:p w14:paraId="2C9FDF66"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g</w:t>
            </w:r>
          </w:p>
        </w:tc>
        <w:tc>
          <w:tcPr>
            <w:tcW w:w="1249" w:type="pct"/>
            <w:shd w:val="clear" w:color="auto" w:fill="auto"/>
            <w:vAlign w:val="center"/>
          </w:tcPr>
          <w:p w14:paraId="0C4A267F"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cm/s2</w:t>
            </w:r>
          </w:p>
        </w:tc>
        <w:tc>
          <w:tcPr>
            <w:tcW w:w="1251" w:type="pct"/>
            <w:shd w:val="clear" w:color="auto" w:fill="auto"/>
            <w:vAlign w:val="center"/>
          </w:tcPr>
          <w:p w14:paraId="13B392D5"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G cm/s2 (</w:t>
            </w:r>
            <w:proofErr w:type="spellStart"/>
            <w:r w:rsidRPr="004E57AE">
              <w:rPr>
                <w:bCs/>
                <w:color w:val="000000"/>
                <w:sz w:val="24"/>
                <w:szCs w:val="24"/>
              </w:rPr>
              <w:t>dyn</w:t>
            </w:r>
            <w:proofErr w:type="spellEnd"/>
            <w:r w:rsidRPr="004E57AE">
              <w:rPr>
                <w:bCs/>
                <w:color w:val="000000"/>
                <w:sz w:val="24"/>
                <w:szCs w:val="24"/>
              </w:rPr>
              <w:t>)</w:t>
            </w:r>
          </w:p>
        </w:tc>
      </w:tr>
    </w:tbl>
    <w:p w14:paraId="135C62B3" w14:textId="77777777" w:rsidR="00811944" w:rsidRPr="004E57AE" w:rsidRDefault="00811944" w:rsidP="00811944">
      <w:pPr>
        <w:pStyle w:val="PARAGRAFMETN"/>
        <w:spacing w:before="240"/>
      </w:pPr>
    </w:p>
    <w:p w14:paraId="5A431C9B" w14:textId="77777777" w:rsidR="00811944" w:rsidRPr="004E57AE" w:rsidRDefault="00811944" w:rsidP="00811944">
      <w:pPr>
        <w:pStyle w:val="PARAGRAFMETN"/>
      </w:pPr>
      <w:r w:rsidRPr="004E57AE">
        <w:lastRenderedPageBreak/>
        <w:t xml:space="preserve">There should be 1.5 lines of spacing between the text before the figure and the figure. </w:t>
      </w:r>
    </w:p>
    <w:p w14:paraId="5BAD4D42" w14:textId="77777777" w:rsidR="00811944" w:rsidRPr="004E57AE" w:rsidRDefault="00811944" w:rsidP="00811944">
      <w:pPr>
        <w:pStyle w:val="ekiller"/>
        <w:spacing w:before="240"/>
        <w:rPr>
          <w:lang w:val="en-GB"/>
        </w:rPr>
      </w:pPr>
      <w:r w:rsidRPr="004E57AE">
        <w:rPr>
          <w:noProof/>
          <w:lang w:val="en-GB"/>
        </w:rPr>
        <w:drawing>
          <wp:inline distT="0" distB="0" distL="0" distR="0" wp14:anchorId="2FB3DA51" wp14:editId="21CB157E">
            <wp:extent cx="3665220" cy="2438400"/>
            <wp:effectExtent l="0" t="0" r="0" b="0"/>
            <wp:docPr id="72" name="Resim 72" descr="Eminonuden-live-a-depi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Eminonuden-canli-bir-tasvir"/>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665220" cy="2438400"/>
                    </a:xfrm>
                    <a:prstGeom prst="rect">
                      <a:avLst/>
                    </a:prstGeom>
                    <a:noFill/>
                    <a:ln>
                      <a:noFill/>
                    </a:ln>
                  </pic:spPr>
                </pic:pic>
              </a:graphicData>
            </a:graphic>
          </wp:inline>
        </w:drawing>
      </w:r>
    </w:p>
    <w:p w14:paraId="2279CCD9" w14:textId="5164D5F1" w:rsidR="00811944" w:rsidRPr="004E57AE" w:rsidRDefault="004E57AE" w:rsidP="00811944">
      <w:pPr>
        <w:pStyle w:val="ekilYazs"/>
        <w:rPr>
          <w:lang w:val="en-GB"/>
        </w:rPr>
      </w:pPr>
      <w:r w:rsidRPr="004E57AE">
        <w:rPr>
          <w:lang w:val="en-GB"/>
        </w:rPr>
        <w:t>Figure</w:t>
      </w:r>
      <w:r w:rsidR="00811944" w:rsidRPr="004E57AE">
        <w:rPr>
          <w:lang w:val="en-GB"/>
        </w:rPr>
        <w:t xml:space="preserve"> </w:t>
      </w:r>
      <w:r w:rsidR="00811944" w:rsidRPr="004E57AE">
        <w:rPr>
          <w:lang w:val="en-GB"/>
        </w:rPr>
        <w:fldChar w:fldCharType="begin"/>
      </w:r>
      <w:r w:rsidR="00811944" w:rsidRPr="004E57AE">
        <w:rPr>
          <w:lang w:val="en-GB"/>
        </w:rPr>
        <w:instrText xml:space="preserve"> STYLEREF 1 \s </w:instrText>
      </w:r>
      <w:r w:rsidR="00811944" w:rsidRPr="004E57AE">
        <w:rPr>
          <w:lang w:val="en-GB"/>
        </w:rPr>
        <w:fldChar w:fldCharType="separate"/>
      </w:r>
      <w:r w:rsidR="00811944" w:rsidRPr="004E57AE">
        <w:rPr>
          <w:lang w:val="en-GB"/>
        </w:rPr>
        <w:t>2</w:t>
      </w:r>
      <w:r w:rsidR="00811944" w:rsidRPr="004E57AE">
        <w:rPr>
          <w:lang w:val="en-GB"/>
        </w:rPr>
        <w:fldChar w:fldCharType="end"/>
      </w:r>
      <w:r w:rsidR="00811944" w:rsidRPr="004E57AE">
        <w:rPr>
          <w:lang w:val="en-GB"/>
        </w:rPr>
        <w:t>.</w:t>
      </w:r>
      <w:r w:rsidR="00811944" w:rsidRPr="004E57AE">
        <w:rPr>
          <w:lang w:val="en-GB"/>
        </w:rPr>
        <w:fldChar w:fldCharType="begin"/>
      </w:r>
      <w:r w:rsidR="00811944" w:rsidRPr="004E57AE">
        <w:rPr>
          <w:lang w:val="en-GB"/>
        </w:rPr>
        <w:instrText xml:space="preserve"> SEQ Şekil \* ARABIC \s 1 </w:instrText>
      </w:r>
      <w:r w:rsidR="00811944" w:rsidRPr="004E57AE">
        <w:rPr>
          <w:lang w:val="en-GB"/>
        </w:rPr>
        <w:fldChar w:fldCharType="separate"/>
      </w:r>
      <w:r w:rsidR="00811944" w:rsidRPr="004E57AE">
        <w:rPr>
          <w:lang w:val="en-GB"/>
        </w:rPr>
        <w:t>3</w:t>
      </w:r>
      <w:r w:rsidR="00811944" w:rsidRPr="004E57AE">
        <w:rPr>
          <w:lang w:val="en-GB"/>
        </w:rPr>
        <w:fldChar w:fldCharType="end"/>
      </w:r>
      <w:r w:rsidR="00811944" w:rsidRPr="004E57AE">
        <w:rPr>
          <w:lang w:val="en-GB"/>
        </w:rPr>
        <w:t>. Landscape 2.</w:t>
      </w:r>
    </w:p>
    <w:p w14:paraId="35B45B94" w14:textId="77777777" w:rsidR="00811944" w:rsidRPr="004E57AE" w:rsidRDefault="00811944" w:rsidP="00811944">
      <w:pPr>
        <w:pStyle w:val="PARAGRAFMETN"/>
      </w:pPr>
      <w:r w:rsidRPr="004E57AE">
        <w:t>Paragrap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6"/>
        <w:gridCol w:w="2121"/>
        <w:gridCol w:w="2122"/>
        <w:gridCol w:w="2127"/>
      </w:tblGrid>
      <w:tr w:rsidR="00811944" w:rsidRPr="004E57AE" w14:paraId="4EA96011" w14:textId="77777777" w:rsidTr="008334C7">
        <w:trPr>
          <w:jc w:val="center"/>
        </w:trPr>
        <w:tc>
          <w:tcPr>
            <w:tcW w:w="2126" w:type="dxa"/>
            <w:shd w:val="clear" w:color="auto" w:fill="auto"/>
            <w:vAlign w:val="center"/>
          </w:tcPr>
          <w:p w14:paraId="6329FFD3"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Unit System</w:t>
            </w:r>
          </w:p>
        </w:tc>
        <w:tc>
          <w:tcPr>
            <w:tcW w:w="2121" w:type="dxa"/>
            <w:shd w:val="clear" w:color="auto" w:fill="auto"/>
            <w:vAlign w:val="center"/>
          </w:tcPr>
          <w:p w14:paraId="5D48314B"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Mass (m)</w:t>
            </w:r>
          </w:p>
        </w:tc>
        <w:tc>
          <w:tcPr>
            <w:tcW w:w="2122" w:type="dxa"/>
            <w:shd w:val="clear" w:color="auto" w:fill="auto"/>
            <w:vAlign w:val="center"/>
          </w:tcPr>
          <w:p w14:paraId="3597FCD0"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Acceleration (a)</w:t>
            </w:r>
          </w:p>
        </w:tc>
        <w:tc>
          <w:tcPr>
            <w:tcW w:w="2127" w:type="dxa"/>
            <w:shd w:val="clear" w:color="auto" w:fill="auto"/>
            <w:vAlign w:val="center"/>
          </w:tcPr>
          <w:p w14:paraId="22CA86FD"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Force (F)</w:t>
            </w:r>
          </w:p>
        </w:tc>
      </w:tr>
      <w:tr w:rsidR="00811944" w:rsidRPr="004E57AE" w14:paraId="71FD95E8" w14:textId="77777777" w:rsidTr="008334C7">
        <w:trPr>
          <w:jc w:val="center"/>
        </w:trPr>
        <w:tc>
          <w:tcPr>
            <w:tcW w:w="2126" w:type="dxa"/>
            <w:shd w:val="clear" w:color="auto" w:fill="auto"/>
            <w:vAlign w:val="center"/>
          </w:tcPr>
          <w:p w14:paraId="52D742F1"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SI</w:t>
            </w:r>
          </w:p>
        </w:tc>
        <w:tc>
          <w:tcPr>
            <w:tcW w:w="2121" w:type="dxa"/>
            <w:shd w:val="clear" w:color="auto" w:fill="auto"/>
            <w:vAlign w:val="center"/>
          </w:tcPr>
          <w:p w14:paraId="272FFE6E"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Kg</w:t>
            </w:r>
          </w:p>
        </w:tc>
        <w:tc>
          <w:tcPr>
            <w:tcW w:w="2122" w:type="dxa"/>
            <w:shd w:val="clear" w:color="auto" w:fill="auto"/>
            <w:vAlign w:val="center"/>
          </w:tcPr>
          <w:p w14:paraId="7740847F"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m/s2</w:t>
            </w:r>
          </w:p>
        </w:tc>
        <w:tc>
          <w:tcPr>
            <w:tcW w:w="2127" w:type="dxa"/>
            <w:shd w:val="clear" w:color="auto" w:fill="auto"/>
            <w:vAlign w:val="center"/>
          </w:tcPr>
          <w:p w14:paraId="0127E15E"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kg m/s2 (N)</w:t>
            </w:r>
          </w:p>
        </w:tc>
      </w:tr>
      <w:tr w:rsidR="00811944" w:rsidRPr="004E57AE" w14:paraId="621A6702" w14:textId="77777777" w:rsidTr="008334C7">
        <w:trPr>
          <w:jc w:val="center"/>
        </w:trPr>
        <w:tc>
          <w:tcPr>
            <w:tcW w:w="2126" w:type="dxa"/>
            <w:shd w:val="clear" w:color="auto" w:fill="auto"/>
            <w:vAlign w:val="center"/>
          </w:tcPr>
          <w:p w14:paraId="286CDF6B"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Cgs</w:t>
            </w:r>
          </w:p>
        </w:tc>
        <w:tc>
          <w:tcPr>
            <w:tcW w:w="2121" w:type="dxa"/>
            <w:shd w:val="clear" w:color="auto" w:fill="auto"/>
            <w:vAlign w:val="center"/>
          </w:tcPr>
          <w:p w14:paraId="73C3CDBB"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g</w:t>
            </w:r>
          </w:p>
        </w:tc>
        <w:tc>
          <w:tcPr>
            <w:tcW w:w="2122" w:type="dxa"/>
            <w:shd w:val="clear" w:color="auto" w:fill="auto"/>
            <w:vAlign w:val="center"/>
          </w:tcPr>
          <w:p w14:paraId="39B8722D"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cm/s2</w:t>
            </w:r>
          </w:p>
        </w:tc>
        <w:tc>
          <w:tcPr>
            <w:tcW w:w="2127" w:type="dxa"/>
            <w:shd w:val="clear" w:color="auto" w:fill="auto"/>
            <w:vAlign w:val="center"/>
          </w:tcPr>
          <w:p w14:paraId="7400E9E8"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G cm/s2 (</w:t>
            </w:r>
            <w:proofErr w:type="spellStart"/>
            <w:r w:rsidRPr="004E57AE">
              <w:rPr>
                <w:bCs/>
                <w:color w:val="000000"/>
                <w:sz w:val="24"/>
                <w:szCs w:val="24"/>
              </w:rPr>
              <w:t>dyn</w:t>
            </w:r>
            <w:proofErr w:type="spellEnd"/>
            <w:r w:rsidRPr="004E57AE">
              <w:rPr>
                <w:bCs/>
                <w:color w:val="000000"/>
                <w:sz w:val="24"/>
                <w:szCs w:val="24"/>
              </w:rPr>
              <w:t>)</w:t>
            </w:r>
          </w:p>
        </w:tc>
      </w:tr>
    </w:tbl>
    <w:p w14:paraId="29EEB023" w14:textId="77777777" w:rsidR="00811944" w:rsidRPr="004E57AE" w:rsidRDefault="00811944" w:rsidP="00811944">
      <w:pPr>
        <w:pStyle w:val="PARAGRAFMETN"/>
      </w:pPr>
    </w:p>
    <w:p w14:paraId="44E80495" w14:textId="77777777" w:rsidR="00811944" w:rsidRPr="004E57AE" w:rsidRDefault="00811944" w:rsidP="00811944">
      <w:pPr>
        <w:pStyle w:val="PARAGRAFMETN"/>
      </w:pPr>
      <w:r w:rsidRPr="004E57AE">
        <w:fldChar w:fldCharType="begin"/>
      </w:r>
      <w:r w:rsidRPr="004E57AE">
        <w:instrText xml:space="preserve"> REF _Ref447272560 \h </w:instrText>
      </w:r>
      <w:r w:rsidRPr="004E57AE">
        <w:fldChar w:fldCharType="separate"/>
      </w:r>
      <w:r w:rsidRPr="004E57AE">
        <w:t>Map 2.1</w:t>
      </w:r>
      <w:r w:rsidRPr="004E57AE">
        <w:fldChar w:fldCharType="end"/>
      </w:r>
      <w:r w:rsidRPr="004E57AE">
        <w:t xml:space="preserve"> It shows the solar map of Turkey</w:t>
      </w:r>
      <w:commentRangeStart w:id="12"/>
      <w:commentRangeStart w:id="13"/>
      <w:commentRangeEnd w:id="12"/>
      <w:commentRangeEnd w:id="13"/>
      <w:r w:rsidRPr="004E57AE">
        <w:rPr>
          <w:rStyle w:val="AklamaBavurusu"/>
          <w:color w:val="auto"/>
        </w:rPr>
        <w:commentReference w:id="12"/>
      </w:r>
      <w:r w:rsidRPr="004E57AE">
        <w:rPr>
          <w:rStyle w:val="AklamaBavurusu"/>
          <w:color w:val="auto"/>
        </w:rPr>
        <w:commentReference w:id="13"/>
      </w:r>
      <w:r w:rsidRPr="004E57AE">
        <w:t>.</w:t>
      </w:r>
    </w:p>
    <w:p w14:paraId="1404A81D" w14:textId="77777777" w:rsidR="00811944" w:rsidRPr="004E57AE" w:rsidRDefault="00811944" w:rsidP="00811944">
      <w:pPr>
        <w:pStyle w:val="ekiller"/>
        <w:spacing w:before="240"/>
        <w:rPr>
          <w:lang w:val="en-GB"/>
        </w:rPr>
      </w:pPr>
      <w:r w:rsidRPr="004E57AE">
        <w:rPr>
          <w:noProof/>
          <w:lang w:val="en-GB"/>
        </w:rPr>
        <w:drawing>
          <wp:inline distT="0" distB="0" distL="0" distR="0" wp14:anchorId="070441DE" wp14:editId="495F92E0">
            <wp:extent cx="4253318" cy="1786597"/>
            <wp:effectExtent l="0" t="0" r="0" b="4445"/>
            <wp:docPr id="73" name="Resim 73" descr="Turkey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turkiye2"/>
                    <pic:cNvPicPr>
                      <a:picLocks noChangeAspect="1" noChangeArrowheads="1"/>
                    </pic:cNvPicPr>
                  </pic:nvPicPr>
                  <pic:blipFill>
                    <a:blip r:embed="rId20" cstate="print">
                      <a:extLst>
                        <a:ext uri="{28A0092B-C50C-407E-A947-70E740481C1C}">
                          <a14:useLocalDpi xmlns:a14="http://schemas.microsoft.com/office/drawing/2010/main" val="0"/>
                        </a:ext>
                      </a:extLst>
                    </a:blip>
                    <a:srcRect b="12422"/>
                    <a:stretch>
                      <a:fillRect/>
                    </a:stretch>
                  </pic:blipFill>
                  <pic:spPr bwMode="auto">
                    <a:xfrm>
                      <a:off x="0" y="0"/>
                      <a:ext cx="4289554" cy="1801818"/>
                    </a:xfrm>
                    <a:prstGeom prst="rect">
                      <a:avLst/>
                    </a:prstGeom>
                    <a:noFill/>
                    <a:ln>
                      <a:noFill/>
                    </a:ln>
                  </pic:spPr>
                </pic:pic>
              </a:graphicData>
            </a:graphic>
          </wp:inline>
        </w:drawing>
      </w:r>
    </w:p>
    <w:p w14:paraId="11B22E2A" w14:textId="77777777" w:rsidR="00811944" w:rsidRPr="004E57AE" w:rsidRDefault="00811944" w:rsidP="00811944">
      <w:pPr>
        <w:pStyle w:val="ekilYazs"/>
        <w:rPr>
          <w:color w:val="000000"/>
          <w:szCs w:val="24"/>
          <w:lang w:val="en-GB"/>
        </w:rPr>
      </w:pPr>
      <w:r w:rsidRPr="004E57AE">
        <w:rPr>
          <w:lang w:val="en-GB"/>
        </w:rPr>
        <w:t xml:space="preserve">Map </w:t>
      </w:r>
      <w:r w:rsidRPr="004E57AE">
        <w:rPr>
          <w:lang w:val="en-GB"/>
        </w:rPr>
        <w:fldChar w:fldCharType="begin"/>
      </w:r>
      <w:r w:rsidRPr="004E57AE">
        <w:rPr>
          <w:lang w:val="en-GB"/>
        </w:rPr>
        <w:instrText xml:space="preserve"> STYLEREF 1 \s </w:instrText>
      </w:r>
      <w:r w:rsidRPr="004E57AE">
        <w:rPr>
          <w:lang w:val="en-GB"/>
        </w:rPr>
        <w:fldChar w:fldCharType="separate"/>
      </w:r>
      <w:r w:rsidRPr="004E57AE">
        <w:rPr>
          <w:lang w:val="en-GB"/>
        </w:rPr>
        <w:t>2</w:t>
      </w:r>
      <w:r w:rsidRPr="004E57AE">
        <w:rPr>
          <w:lang w:val="en-GB"/>
        </w:rPr>
        <w:fldChar w:fldCharType="end"/>
      </w:r>
      <w:r w:rsidRPr="004E57AE">
        <w:rPr>
          <w:lang w:val="en-GB"/>
        </w:rPr>
        <w:t>.</w:t>
      </w:r>
      <w:r w:rsidRPr="004E57AE">
        <w:rPr>
          <w:lang w:val="en-GB"/>
        </w:rPr>
        <w:fldChar w:fldCharType="begin"/>
      </w:r>
      <w:r w:rsidRPr="004E57AE">
        <w:rPr>
          <w:lang w:val="en-GB"/>
        </w:rPr>
        <w:instrText xml:space="preserve"> SEQ Harita \* ARABIC \s 1 </w:instrText>
      </w:r>
      <w:r w:rsidRPr="004E57AE">
        <w:rPr>
          <w:lang w:val="en-GB"/>
        </w:rPr>
        <w:fldChar w:fldCharType="separate"/>
      </w:r>
      <w:r w:rsidRPr="004E57AE">
        <w:rPr>
          <w:lang w:val="en-GB"/>
        </w:rPr>
        <w:t>1</w:t>
      </w:r>
      <w:r w:rsidRPr="004E57AE">
        <w:rPr>
          <w:lang w:val="en-GB"/>
        </w:rPr>
        <w:fldChar w:fldCharType="end"/>
      </w:r>
      <w:r w:rsidRPr="004E57AE">
        <w:rPr>
          <w:lang w:val="en-GB"/>
        </w:rPr>
        <w:t>. Solar map of Turkey1</w:t>
      </w:r>
      <w:commentRangeStart w:id="14"/>
      <w:commentRangeStart w:id="15"/>
      <w:commentRangeStart w:id="16"/>
      <w:commentRangeEnd w:id="14"/>
      <w:r w:rsidRPr="004E57AE">
        <w:rPr>
          <w:rStyle w:val="AklamaBavurusu"/>
          <w:bCs w:val="0"/>
          <w:lang w:val="en-GB"/>
        </w:rPr>
        <w:commentReference w:id="14"/>
      </w:r>
      <w:commentRangeEnd w:id="15"/>
      <w:r w:rsidRPr="004E57AE">
        <w:rPr>
          <w:rStyle w:val="AklamaBavurusu"/>
          <w:bCs w:val="0"/>
          <w:lang w:val="en-GB"/>
        </w:rPr>
        <w:commentReference w:id="15"/>
      </w:r>
      <w:commentRangeEnd w:id="16"/>
      <w:r w:rsidRPr="004E57AE">
        <w:rPr>
          <w:rStyle w:val="AklamaBavurusu"/>
          <w:bCs w:val="0"/>
          <w:lang w:val="en-GB"/>
        </w:rPr>
        <w:commentReference w:id="16"/>
      </w:r>
      <w:r w:rsidRPr="004E57AE">
        <w:rPr>
          <w:lang w:val="en-GB"/>
        </w:rPr>
        <w:t>.</w:t>
      </w:r>
    </w:p>
    <w:p w14:paraId="7BA1BBA0" w14:textId="77777777" w:rsidR="00811944" w:rsidRPr="004E57AE" w:rsidRDefault="00811944" w:rsidP="00811944">
      <w:pPr>
        <w:pStyle w:val="PARAGRAFMETN"/>
      </w:pPr>
      <w:r w:rsidRPr="004E57AE">
        <w:t>Paragraph.</w:t>
      </w:r>
    </w:p>
    <w:p w14:paraId="06A7D613" w14:textId="77777777" w:rsidR="00811944" w:rsidRPr="004E57AE" w:rsidRDefault="00811944" w:rsidP="00811944">
      <w:pPr>
        <w:pStyle w:val="Balk2"/>
      </w:pPr>
      <w:r w:rsidRPr="004E57AE">
        <w:lastRenderedPageBreak/>
        <w:t>SUBHEADING 1</w:t>
      </w:r>
    </w:p>
    <w:p w14:paraId="6FCC4E92" w14:textId="77777777" w:rsidR="00811944" w:rsidRPr="004E57AE" w:rsidRDefault="00811944" w:rsidP="00811944">
      <w:pPr>
        <w:pStyle w:val="PARAGRAFMETN"/>
      </w:pPr>
      <w:r w:rsidRPr="004E57AE">
        <w:t>Paragraph.</w:t>
      </w:r>
    </w:p>
    <w:tbl>
      <w:tblPr>
        <w:tblpPr w:leftFromText="141" w:rightFromText="141" w:vertAnchor="text" w:horzAnchor="margin" w:tblpY="116"/>
        <w:tblW w:w="5000" w:type="pct"/>
        <w:tblCellMar>
          <w:left w:w="0" w:type="dxa"/>
          <w:right w:w="0" w:type="dxa"/>
        </w:tblCellMar>
        <w:tblLook w:val="04A0" w:firstRow="1" w:lastRow="0" w:firstColumn="1" w:lastColumn="0" w:noHBand="0" w:noVBand="1"/>
      </w:tblPr>
      <w:tblGrid>
        <w:gridCol w:w="7708"/>
        <w:gridCol w:w="798"/>
      </w:tblGrid>
      <w:tr w:rsidR="00811944" w:rsidRPr="004E57AE" w14:paraId="31F0C298" w14:textId="77777777" w:rsidTr="008334C7">
        <w:trPr>
          <w:trHeight w:val="454"/>
        </w:trPr>
        <w:tc>
          <w:tcPr>
            <w:tcW w:w="4531" w:type="pct"/>
            <w:shd w:val="clear" w:color="auto" w:fill="auto"/>
          </w:tcPr>
          <w:p w14:paraId="0BEF35AC" w14:textId="77777777" w:rsidR="00811944" w:rsidRPr="004E57AE" w:rsidRDefault="00811944" w:rsidP="008334C7">
            <w:pPr>
              <w:pStyle w:val="denklem"/>
              <w:rPr>
                <w:rFonts w:ascii="Calibri" w:hAnsi="Calibri"/>
                <w:color w:val="000000"/>
              </w:rPr>
            </w:pPr>
            <w:r w:rsidRPr="004E57AE">
              <w:rPr>
                <w:position w:val="-14"/>
              </w:rPr>
              <w:object w:dxaOrig="3800" w:dyaOrig="420" w14:anchorId="060B41F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75pt;height:21.75pt" o:ole="">
                  <v:imagedata r:id="rId21" o:title=""/>
                </v:shape>
                <o:OLEObject Type="Embed" ProgID="Equation.DSMT4" ShapeID="_x0000_i1025" DrawAspect="Content" ObjectID="_1808913346" r:id="rId22"/>
              </w:object>
            </w:r>
          </w:p>
        </w:tc>
        <w:tc>
          <w:tcPr>
            <w:tcW w:w="469" w:type="pct"/>
            <w:shd w:val="clear" w:color="auto" w:fill="auto"/>
            <w:vAlign w:val="center"/>
          </w:tcPr>
          <w:p w14:paraId="72EABA0F" w14:textId="77777777" w:rsidR="00811944" w:rsidRPr="004E57AE" w:rsidRDefault="00811944" w:rsidP="008334C7">
            <w:pPr>
              <w:pStyle w:val="DenklemYazs"/>
              <w:framePr w:hSpace="0" w:wrap="auto" w:vAnchor="margin" w:hAnchor="text" w:yAlign="inline"/>
              <w:rPr>
                <w:noProof w:val="0"/>
              </w:rPr>
            </w:pPr>
            <w:r w:rsidRPr="004E57AE">
              <w:rPr>
                <w:noProof w:val="0"/>
              </w:rPr>
              <w:t>(</w:t>
            </w:r>
            <w:r w:rsidRPr="004E57AE">
              <w:rPr>
                <w:noProof w:val="0"/>
              </w:rPr>
              <w:fldChar w:fldCharType="begin"/>
            </w:r>
            <w:r w:rsidRPr="004E57AE">
              <w:rPr>
                <w:noProof w:val="0"/>
              </w:rPr>
              <w:instrText xml:space="preserve"> STYLEREF 1 \s </w:instrText>
            </w:r>
            <w:r w:rsidRPr="004E57AE">
              <w:rPr>
                <w:noProof w:val="0"/>
              </w:rPr>
              <w:fldChar w:fldCharType="separate"/>
            </w:r>
            <w:r w:rsidRPr="004E57AE">
              <w:rPr>
                <w:noProof w:val="0"/>
              </w:rPr>
              <w:t>2</w:t>
            </w:r>
            <w:r w:rsidRPr="004E57AE">
              <w:rPr>
                <w:noProof w:val="0"/>
              </w:rPr>
              <w:fldChar w:fldCharType="end"/>
            </w:r>
            <w:r w:rsidRPr="004E57AE">
              <w:rPr>
                <w:noProof w:val="0"/>
              </w:rPr>
              <w:t>.</w:t>
            </w:r>
            <w:r w:rsidRPr="004E57AE">
              <w:rPr>
                <w:noProof w:val="0"/>
              </w:rPr>
              <w:fldChar w:fldCharType="begin"/>
            </w:r>
            <w:r w:rsidRPr="004E57AE">
              <w:rPr>
                <w:noProof w:val="0"/>
              </w:rPr>
              <w:instrText xml:space="preserve"> SEQ Denklem \* ARABIC \s 1 </w:instrText>
            </w:r>
            <w:r w:rsidRPr="004E57AE">
              <w:rPr>
                <w:noProof w:val="0"/>
              </w:rPr>
              <w:fldChar w:fldCharType="separate"/>
            </w:r>
            <w:r w:rsidRPr="004E57AE">
              <w:rPr>
                <w:noProof w:val="0"/>
              </w:rPr>
              <w:t>1</w:t>
            </w:r>
            <w:r w:rsidRPr="004E57AE">
              <w:rPr>
                <w:noProof w:val="0"/>
              </w:rPr>
              <w:fldChar w:fldCharType="end"/>
            </w:r>
            <w:r w:rsidRPr="004E57AE">
              <w:rPr>
                <w:noProof w:val="0"/>
              </w:rPr>
              <w:t>)</w:t>
            </w:r>
            <w:commentRangeStart w:id="17"/>
            <w:commentRangeEnd w:id="17"/>
            <w:r w:rsidRPr="004E57AE">
              <w:rPr>
                <w:rStyle w:val="AklamaBavurusu"/>
                <w:bCs w:val="0"/>
                <w:noProof w:val="0"/>
              </w:rPr>
              <w:commentReference w:id="17"/>
            </w:r>
          </w:p>
        </w:tc>
      </w:tr>
      <w:tr w:rsidR="00811944" w:rsidRPr="004E57AE" w14:paraId="59F2A709" w14:textId="77777777" w:rsidTr="008334C7">
        <w:trPr>
          <w:trHeight w:val="454"/>
        </w:trPr>
        <w:tc>
          <w:tcPr>
            <w:tcW w:w="4531" w:type="pct"/>
            <w:shd w:val="clear" w:color="auto" w:fill="auto"/>
          </w:tcPr>
          <w:p w14:paraId="7C65FF7B" w14:textId="77777777" w:rsidR="00811944" w:rsidRPr="004E57AE" w:rsidRDefault="00811944" w:rsidP="008334C7">
            <w:pPr>
              <w:pStyle w:val="denklem"/>
              <w:rPr>
                <w:rFonts w:ascii="Calibri" w:hAnsi="Calibri"/>
                <w:color w:val="000000"/>
              </w:rPr>
            </w:pPr>
            <w:r w:rsidRPr="004E57AE">
              <w:rPr>
                <w:position w:val="-14"/>
              </w:rPr>
              <w:object w:dxaOrig="3800" w:dyaOrig="420" w14:anchorId="78EEAD71">
                <v:shape id="_x0000_i1026" type="#_x0000_t75" style="width:192.75pt;height:21.75pt" o:ole="">
                  <v:imagedata r:id="rId21" o:title=""/>
                </v:shape>
                <o:OLEObject Type="Embed" ProgID="Equation.DSMT4" ShapeID="_x0000_i1026" DrawAspect="Content" ObjectID="_1808913347" r:id="rId23"/>
              </w:object>
            </w:r>
          </w:p>
        </w:tc>
        <w:tc>
          <w:tcPr>
            <w:tcW w:w="469" w:type="pct"/>
            <w:shd w:val="clear" w:color="auto" w:fill="auto"/>
            <w:vAlign w:val="center"/>
          </w:tcPr>
          <w:p w14:paraId="70070FB6" w14:textId="77777777" w:rsidR="00811944" w:rsidRPr="004E57AE" w:rsidRDefault="00811944" w:rsidP="008334C7">
            <w:pPr>
              <w:pStyle w:val="DenklemYazs"/>
              <w:framePr w:hSpace="0" w:wrap="auto" w:vAnchor="margin" w:hAnchor="text" w:yAlign="inline"/>
              <w:rPr>
                <w:noProof w:val="0"/>
              </w:rPr>
            </w:pPr>
            <w:r w:rsidRPr="004E57AE">
              <w:rPr>
                <w:noProof w:val="0"/>
              </w:rPr>
              <w:t>(</w:t>
            </w:r>
            <w:r w:rsidRPr="004E57AE">
              <w:rPr>
                <w:noProof w:val="0"/>
              </w:rPr>
              <w:fldChar w:fldCharType="begin"/>
            </w:r>
            <w:r w:rsidRPr="004E57AE">
              <w:rPr>
                <w:noProof w:val="0"/>
              </w:rPr>
              <w:instrText xml:space="preserve"> STYLEREF 1 \s </w:instrText>
            </w:r>
            <w:r w:rsidRPr="004E57AE">
              <w:rPr>
                <w:noProof w:val="0"/>
              </w:rPr>
              <w:fldChar w:fldCharType="separate"/>
            </w:r>
            <w:r w:rsidRPr="004E57AE">
              <w:rPr>
                <w:noProof w:val="0"/>
              </w:rPr>
              <w:t>2</w:t>
            </w:r>
            <w:r w:rsidRPr="004E57AE">
              <w:rPr>
                <w:noProof w:val="0"/>
              </w:rPr>
              <w:fldChar w:fldCharType="end"/>
            </w:r>
            <w:r w:rsidRPr="004E57AE">
              <w:rPr>
                <w:noProof w:val="0"/>
              </w:rPr>
              <w:t>.</w:t>
            </w:r>
            <w:r w:rsidRPr="004E57AE">
              <w:rPr>
                <w:noProof w:val="0"/>
              </w:rPr>
              <w:fldChar w:fldCharType="begin"/>
            </w:r>
            <w:r w:rsidRPr="004E57AE">
              <w:rPr>
                <w:noProof w:val="0"/>
              </w:rPr>
              <w:instrText xml:space="preserve"> SEQ Denklem \* ARABIC \s 1 </w:instrText>
            </w:r>
            <w:r w:rsidRPr="004E57AE">
              <w:rPr>
                <w:noProof w:val="0"/>
              </w:rPr>
              <w:fldChar w:fldCharType="separate"/>
            </w:r>
            <w:r w:rsidRPr="004E57AE">
              <w:rPr>
                <w:noProof w:val="0"/>
              </w:rPr>
              <w:t>2</w:t>
            </w:r>
            <w:r w:rsidRPr="004E57AE">
              <w:rPr>
                <w:noProof w:val="0"/>
              </w:rPr>
              <w:fldChar w:fldCharType="end"/>
            </w:r>
            <w:r w:rsidRPr="004E57AE">
              <w:rPr>
                <w:noProof w:val="0"/>
              </w:rPr>
              <w:t>)</w:t>
            </w:r>
          </w:p>
        </w:tc>
      </w:tr>
    </w:tbl>
    <w:p w14:paraId="4CFEF017" w14:textId="77777777" w:rsidR="00811944" w:rsidRPr="004E57AE" w:rsidRDefault="00811944" w:rsidP="00811944">
      <w:pPr>
        <w:pStyle w:val="PARAGRAFMETN"/>
      </w:pPr>
      <w:commentRangeStart w:id="18"/>
      <w:commentRangeEnd w:id="18"/>
      <w:r w:rsidRPr="004E57AE">
        <w:rPr>
          <w:rStyle w:val="AklamaBavurusu"/>
          <w:color w:val="auto"/>
        </w:rPr>
        <w:commentReference w:id="18"/>
      </w:r>
      <w:r w:rsidRPr="004E57AE">
        <w:t xml:space="preserve">Equation </w:t>
      </w:r>
      <w:r w:rsidRPr="004E57AE">
        <w:fldChar w:fldCharType="begin"/>
      </w:r>
      <w:r w:rsidRPr="004E57AE">
        <w:instrText xml:space="preserve"> REF _Ref447211432 \h </w:instrText>
      </w:r>
      <w:r w:rsidRPr="004E57AE">
        <w:fldChar w:fldCharType="separate"/>
      </w:r>
      <w:r w:rsidRPr="004E57AE">
        <w:t>(2.2)</w:t>
      </w:r>
      <w:r w:rsidRPr="004E57AE">
        <w:fldChar w:fldCharType="end"/>
      </w:r>
      <w:r w:rsidRPr="004E57AE">
        <w:t xml:space="preserve"> It is automatically numbered. In a paragraph </w:t>
      </w:r>
      <w:r w:rsidRPr="004E57AE">
        <w:rPr>
          <w:i/>
        </w:rPr>
        <w:t>insert-cross-reference-equation</w:t>
      </w:r>
      <w:r w:rsidRPr="004E57AE">
        <w:t xml:space="preserve"> If the equation is referenced by selecting it, as the equation number changes, it will also change in the paragraph (To update the changes only, click PRINT PREVIEW (</w:t>
      </w:r>
      <w:r w:rsidRPr="004E57AE">
        <w:rPr>
          <w:noProof/>
        </w:rPr>
        <w:drawing>
          <wp:inline distT="0" distB="0" distL="0" distR="0" wp14:anchorId="7292822D" wp14:editId="7998DA47">
            <wp:extent cx="152400" cy="175260"/>
            <wp:effectExtent l="0" t="0" r="0" b="0"/>
            <wp:docPr id="74" name="Resim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52400" cy="175260"/>
                    </a:xfrm>
                    <a:prstGeom prst="rect">
                      <a:avLst/>
                    </a:prstGeom>
                    <a:noFill/>
                    <a:ln>
                      <a:noFill/>
                    </a:ln>
                  </pic:spPr>
                </pic:pic>
              </a:graphicData>
            </a:graphic>
          </wp:inline>
        </w:drawing>
      </w:r>
      <w:r w:rsidRPr="004E57AE">
        <w:t>) icon. Otherwise, the numbers may not be updated.</w:t>
      </w:r>
    </w:p>
    <w:p w14:paraId="6B4D8ACE" w14:textId="77777777" w:rsidR="00811944" w:rsidRPr="004E57AE" w:rsidRDefault="00811944" w:rsidP="00811944">
      <w:pPr>
        <w:pStyle w:val="PARAGRAFMETN"/>
      </w:pPr>
      <w:r w:rsidRPr="004E57AE">
        <w:rPr>
          <w:b/>
        </w:rPr>
        <w:t>NOTE</w:t>
      </w:r>
      <w:r w:rsidRPr="004E57AE">
        <w:t>: IF THE PRINT PREVIEW DOESN'T APPEAR, YOU CAN ADD IT FROM THE QUICK ACCESS TOOLBAR BELOW.</w:t>
      </w:r>
    </w:p>
    <w:p w14:paraId="18D2E29F" w14:textId="77777777" w:rsidR="00811944" w:rsidRPr="004E57AE" w:rsidRDefault="00811944" w:rsidP="00811944">
      <w:pPr>
        <w:pStyle w:val="PARAGRAFMETN"/>
      </w:pPr>
      <w:r w:rsidRPr="004E57AE">
        <w:rPr>
          <w:noProof/>
        </w:rPr>
        <w:drawing>
          <wp:inline distT="0" distB="0" distL="0" distR="0" wp14:anchorId="77FABF37" wp14:editId="698690B2">
            <wp:extent cx="2270760" cy="2080260"/>
            <wp:effectExtent l="0" t="0" r="0" b="0"/>
            <wp:docPr id="75" name="Resim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270760" cy="2080260"/>
                    </a:xfrm>
                    <a:prstGeom prst="rect">
                      <a:avLst/>
                    </a:prstGeom>
                    <a:noFill/>
                    <a:ln>
                      <a:noFill/>
                    </a:ln>
                  </pic:spPr>
                </pic:pic>
              </a:graphicData>
            </a:graphic>
          </wp:inline>
        </w:drawing>
      </w:r>
    </w:p>
    <w:p w14:paraId="6D4CA2E2" w14:textId="77777777" w:rsidR="00811944" w:rsidRPr="004E57AE" w:rsidRDefault="00811944" w:rsidP="00811944">
      <w:pPr>
        <w:pStyle w:val="PARAGRAFMETN"/>
      </w:pPr>
      <w:r w:rsidRPr="004E57AE">
        <w:t>Paragraph.</w:t>
      </w:r>
    </w:p>
    <w:p w14:paraId="3011AFFD" w14:textId="77777777" w:rsidR="00811944" w:rsidRPr="004E57AE" w:rsidRDefault="00811944" w:rsidP="00811944">
      <w:pPr>
        <w:pStyle w:val="Balk3"/>
        <w:rPr>
          <w:lang w:val="en-GB"/>
        </w:rPr>
      </w:pPr>
      <w:r w:rsidRPr="004E57AE">
        <w:rPr>
          <w:lang w:val="en-GB"/>
        </w:rPr>
        <w:t>Subheading 2</w:t>
      </w:r>
    </w:p>
    <w:p w14:paraId="3199485D" w14:textId="77777777" w:rsidR="00811944" w:rsidRPr="004E57AE" w:rsidRDefault="00811944" w:rsidP="00811944">
      <w:pPr>
        <w:pStyle w:val="PARAGRAFMETN"/>
      </w:pPr>
      <w:r w:rsidRPr="004E57AE">
        <w:t>Paragraph.</w:t>
      </w:r>
    </w:p>
    <w:p w14:paraId="6079EE40" w14:textId="77777777" w:rsidR="00811944" w:rsidRPr="004E57AE" w:rsidRDefault="00811944" w:rsidP="00811944">
      <w:pPr>
        <w:pStyle w:val="Balk3"/>
        <w:rPr>
          <w:lang w:val="en-GB"/>
        </w:rPr>
      </w:pPr>
      <w:r w:rsidRPr="004E57AE">
        <w:rPr>
          <w:lang w:val="en-GB"/>
        </w:rPr>
        <w:t>Subheading 2</w:t>
      </w:r>
    </w:p>
    <w:p w14:paraId="40B5FE9E" w14:textId="77777777" w:rsidR="00811944" w:rsidRPr="004E57AE" w:rsidRDefault="00811944" w:rsidP="00811944">
      <w:pPr>
        <w:pStyle w:val="PARAGRAFMETN"/>
      </w:pPr>
      <w:r w:rsidRPr="004E57AE">
        <w:t>Paragraph.</w:t>
      </w:r>
    </w:p>
    <w:p w14:paraId="20F5C66C" w14:textId="77777777" w:rsidR="00811944" w:rsidRPr="004E57AE" w:rsidRDefault="00811944" w:rsidP="00811944">
      <w:pPr>
        <w:pStyle w:val="Balk4"/>
        <w:rPr>
          <w:lang w:val="en-GB"/>
        </w:rPr>
      </w:pPr>
      <w:r w:rsidRPr="004E57AE">
        <w:rPr>
          <w:lang w:val="en-GB"/>
        </w:rPr>
        <w:t>Subheading 3</w:t>
      </w:r>
      <w:commentRangeStart w:id="19"/>
      <w:commentRangeEnd w:id="19"/>
      <w:r w:rsidRPr="004E57AE">
        <w:rPr>
          <w:rStyle w:val="AklamaBavurusu"/>
          <w:sz w:val="24"/>
          <w:szCs w:val="28"/>
          <w:lang w:val="en-GB"/>
        </w:rPr>
        <w:commentReference w:id="19"/>
      </w:r>
    </w:p>
    <w:p w14:paraId="0FC9DA9B" w14:textId="77777777" w:rsidR="00811944" w:rsidRPr="004E57AE" w:rsidRDefault="00811944" w:rsidP="00811944">
      <w:pPr>
        <w:pStyle w:val="PARAGRAFMETN"/>
      </w:pPr>
      <w:r w:rsidRPr="004E57AE">
        <w:t>Paragraph.</w:t>
      </w:r>
    </w:p>
    <w:p w14:paraId="4DD416B8" w14:textId="77777777" w:rsidR="00811944" w:rsidRPr="004E57AE" w:rsidRDefault="00811944" w:rsidP="00811944">
      <w:pPr>
        <w:pStyle w:val="Balk4"/>
        <w:rPr>
          <w:lang w:val="en-GB"/>
        </w:rPr>
      </w:pPr>
      <w:r w:rsidRPr="004E57AE">
        <w:rPr>
          <w:lang w:val="en-GB"/>
        </w:rPr>
        <w:lastRenderedPageBreak/>
        <w:t>Subheading 3</w:t>
      </w:r>
      <w:commentRangeStart w:id="20"/>
      <w:commentRangeEnd w:id="20"/>
      <w:r w:rsidRPr="004E57AE">
        <w:rPr>
          <w:rStyle w:val="AklamaBavurusu"/>
          <w:sz w:val="24"/>
          <w:szCs w:val="28"/>
          <w:lang w:val="en-GB"/>
        </w:rPr>
        <w:commentReference w:id="20"/>
      </w:r>
    </w:p>
    <w:p w14:paraId="5C786357" w14:textId="77777777" w:rsidR="00811944" w:rsidRPr="004E57AE" w:rsidRDefault="00811944" w:rsidP="00811944">
      <w:pPr>
        <w:pStyle w:val="PARAGRAFMETN"/>
      </w:pPr>
      <w:r w:rsidRPr="004E57AE">
        <w:t>Paragraph.</w:t>
      </w:r>
    </w:p>
    <w:p w14:paraId="1187D9EC" w14:textId="77777777" w:rsidR="00811944" w:rsidRPr="004E57AE" w:rsidRDefault="00811944" w:rsidP="00811944">
      <w:pPr>
        <w:pStyle w:val="PARAGRAFMETN"/>
      </w:pPr>
      <w:r w:rsidRPr="004E57AE">
        <w:t>If there is more than one figure in a single figure text, it is named as a, b and written under the figure, and the explanation of a, b is also included in the figure text.</w:t>
      </w:r>
    </w:p>
    <w:p w14:paraId="23BFF9FE" w14:textId="77777777" w:rsidR="00811944" w:rsidRPr="004E57AE" w:rsidRDefault="00811944" w:rsidP="00811944">
      <w:pPr>
        <w:pStyle w:val="ekiller"/>
        <w:rPr>
          <w:lang w:val="en-GB"/>
        </w:rPr>
      </w:pPr>
      <w:r w:rsidRPr="004E57AE">
        <w:rPr>
          <w:noProof/>
          <w:lang w:val="en-GB"/>
        </w:rPr>
        <w:drawing>
          <wp:inline distT="0" distB="0" distL="0" distR="0" wp14:anchorId="6A69F645" wp14:editId="7E19ADB3">
            <wp:extent cx="1040016" cy="694266"/>
            <wp:effectExtent l="0" t="0" r="8255" b="0"/>
            <wp:docPr id="76" name="Resim 76" descr="124221-color-old-istanbul-photos--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124221-renkli-eski-istanbul-fotograflari--2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055930" cy="704889"/>
                    </a:xfrm>
                    <a:prstGeom prst="rect">
                      <a:avLst/>
                    </a:prstGeom>
                    <a:noFill/>
                    <a:ln>
                      <a:noFill/>
                    </a:ln>
                  </pic:spPr>
                </pic:pic>
              </a:graphicData>
            </a:graphic>
          </wp:inline>
        </w:drawing>
      </w:r>
      <w:r w:rsidRPr="004E57AE">
        <w:rPr>
          <w:lang w:val="en-GB"/>
        </w:rPr>
        <w:t xml:space="preserve">     </w:t>
      </w:r>
      <w:r w:rsidRPr="004E57AE">
        <w:rPr>
          <w:noProof/>
          <w:lang w:val="en-GB"/>
        </w:rPr>
        <w:drawing>
          <wp:inline distT="0" distB="0" distL="0" distR="0" wp14:anchorId="3A2996CD" wp14:editId="688B0A2A">
            <wp:extent cx="1040016" cy="694266"/>
            <wp:effectExtent l="0" t="0" r="8255" b="0"/>
            <wp:docPr id="77" name="Resim 77" descr="124221-color-old-istanbul-photos--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124221-renkli-eski-istanbul-fotograflari--2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055930" cy="704889"/>
                    </a:xfrm>
                    <a:prstGeom prst="rect">
                      <a:avLst/>
                    </a:prstGeom>
                    <a:noFill/>
                    <a:ln>
                      <a:noFill/>
                    </a:ln>
                  </pic:spPr>
                </pic:pic>
              </a:graphicData>
            </a:graphic>
          </wp:inline>
        </w:drawing>
      </w:r>
      <w:r w:rsidRPr="004E57AE">
        <w:rPr>
          <w:lang w:val="en-GB"/>
        </w:rPr>
        <w:t xml:space="preserve">    </w:t>
      </w:r>
      <w:r w:rsidRPr="004E57AE">
        <w:rPr>
          <w:noProof/>
          <w:lang w:val="en-GB"/>
        </w:rPr>
        <w:drawing>
          <wp:inline distT="0" distB="0" distL="0" distR="0" wp14:anchorId="3911E957" wp14:editId="7F3180A6">
            <wp:extent cx="1040016" cy="694266"/>
            <wp:effectExtent l="0" t="0" r="8255" b="0"/>
            <wp:docPr id="78" name="Resim 78" descr="124221-color-old-istanbul-photos--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124221-renkli-eski-istanbul-fotograflari--2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055930" cy="704889"/>
                    </a:xfrm>
                    <a:prstGeom prst="rect">
                      <a:avLst/>
                    </a:prstGeom>
                    <a:noFill/>
                    <a:ln>
                      <a:noFill/>
                    </a:ln>
                  </pic:spPr>
                </pic:pic>
              </a:graphicData>
            </a:graphic>
          </wp:inline>
        </w:drawing>
      </w:r>
    </w:p>
    <w:p w14:paraId="16E65526" w14:textId="77777777" w:rsidR="00811944" w:rsidRPr="004E57AE" w:rsidRDefault="00811944" w:rsidP="00811944">
      <w:pPr>
        <w:pStyle w:val="ekilYazs"/>
        <w:spacing w:before="0" w:after="0"/>
        <w:rPr>
          <w:lang w:val="en-GB"/>
        </w:rPr>
      </w:pPr>
      <w:r w:rsidRPr="004E57AE">
        <w:rPr>
          <w:lang w:val="en-GB"/>
        </w:rPr>
        <w:t xml:space="preserve"> a) b) c)            </w:t>
      </w:r>
    </w:p>
    <w:p w14:paraId="1D5D5E69" w14:textId="07CA65AC" w:rsidR="00811944" w:rsidRPr="004E57AE" w:rsidRDefault="004E57AE" w:rsidP="00811944">
      <w:pPr>
        <w:pStyle w:val="ekilYazs"/>
        <w:rPr>
          <w:lang w:val="en-GB"/>
        </w:rPr>
      </w:pPr>
      <w:r w:rsidRPr="004E57AE">
        <w:rPr>
          <w:lang w:val="en-GB"/>
        </w:rPr>
        <w:t>Figure</w:t>
      </w:r>
      <w:r w:rsidR="00811944" w:rsidRPr="004E57AE">
        <w:rPr>
          <w:lang w:val="en-GB"/>
        </w:rPr>
        <w:t xml:space="preserve"> </w:t>
      </w:r>
      <w:r w:rsidR="00811944" w:rsidRPr="004E57AE">
        <w:rPr>
          <w:lang w:val="en-GB"/>
        </w:rPr>
        <w:fldChar w:fldCharType="begin"/>
      </w:r>
      <w:r w:rsidR="00811944" w:rsidRPr="004E57AE">
        <w:rPr>
          <w:lang w:val="en-GB"/>
        </w:rPr>
        <w:instrText xml:space="preserve"> STYLEREF 1 \s </w:instrText>
      </w:r>
      <w:r w:rsidR="00811944" w:rsidRPr="004E57AE">
        <w:rPr>
          <w:lang w:val="en-GB"/>
        </w:rPr>
        <w:fldChar w:fldCharType="separate"/>
      </w:r>
      <w:r w:rsidR="00811944" w:rsidRPr="004E57AE">
        <w:rPr>
          <w:lang w:val="en-GB"/>
        </w:rPr>
        <w:t>2</w:t>
      </w:r>
      <w:r w:rsidR="00811944" w:rsidRPr="004E57AE">
        <w:rPr>
          <w:lang w:val="en-GB"/>
        </w:rPr>
        <w:fldChar w:fldCharType="end"/>
      </w:r>
      <w:r w:rsidR="00811944" w:rsidRPr="004E57AE">
        <w:rPr>
          <w:lang w:val="en-GB"/>
        </w:rPr>
        <w:t>.</w:t>
      </w:r>
      <w:r w:rsidR="00811944" w:rsidRPr="004E57AE">
        <w:rPr>
          <w:lang w:val="en-GB"/>
        </w:rPr>
        <w:fldChar w:fldCharType="begin"/>
      </w:r>
      <w:r w:rsidR="00811944" w:rsidRPr="004E57AE">
        <w:rPr>
          <w:lang w:val="en-GB"/>
        </w:rPr>
        <w:instrText xml:space="preserve"> SEQ Şekil \* ARABIC \s 1 </w:instrText>
      </w:r>
      <w:r w:rsidR="00811944" w:rsidRPr="004E57AE">
        <w:rPr>
          <w:lang w:val="en-GB"/>
        </w:rPr>
        <w:fldChar w:fldCharType="separate"/>
      </w:r>
      <w:r w:rsidR="00811944" w:rsidRPr="004E57AE">
        <w:rPr>
          <w:lang w:val="en-GB"/>
        </w:rPr>
        <w:t>4</w:t>
      </w:r>
      <w:r w:rsidR="00811944" w:rsidRPr="004E57AE">
        <w:rPr>
          <w:lang w:val="en-GB"/>
        </w:rPr>
        <w:fldChar w:fldCharType="end"/>
      </w:r>
      <w:r w:rsidR="00811944" w:rsidRPr="004E57AE">
        <w:rPr>
          <w:lang w:val="en-GB"/>
        </w:rPr>
        <w:t xml:space="preserve">. View 3 a) Istanbul b) </w:t>
      </w:r>
      <w:proofErr w:type="spellStart"/>
      <w:r w:rsidR="00811944" w:rsidRPr="004E57AE">
        <w:rPr>
          <w:lang w:val="en-GB"/>
        </w:rPr>
        <w:t>Eminönü</w:t>
      </w:r>
      <w:proofErr w:type="spellEnd"/>
      <w:r w:rsidR="00811944" w:rsidRPr="004E57AE">
        <w:rPr>
          <w:lang w:val="en-GB"/>
        </w:rPr>
        <w:t xml:space="preserve"> c) Galata bridge.</w:t>
      </w:r>
    </w:p>
    <w:p w14:paraId="21FBA030" w14:textId="77777777" w:rsidR="00811944" w:rsidRPr="004E57AE" w:rsidRDefault="00811944" w:rsidP="00811944">
      <w:pPr>
        <w:pStyle w:val="ekiller"/>
        <w:spacing w:before="240"/>
        <w:rPr>
          <w:lang w:val="en-GB"/>
        </w:rPr>
      </w:pPr>
      <w:r w:rsidRPr="004E57AE">
        <w:rPr>
          <w:noProof/>
          <w:lang w:val="en-GB"/>
        </w:rPr>
        <w:drawing>
          <wp:inline distT="0" distB="0" distL="0" distR="0" wp14:anchorId="29215C8A" wp14:editId="7FE7D3E6">
            <wp:extent cx="3096883" cy="2060296"/>
            <wp:effectExtent l="0" t="0" r="8890" b="0"/>
            <wp:docPr id="79" name="Resim 79" descr="Eminonuden-live-a-depi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Eminonuden-canli-bir-tasvir"/>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096033" cy="2059731"/>
                    </a:xfrm>
                    <a:prstGeom prst="rect">
                      <a:avLst/>
                    </a:prstGeom>
                    <a:noFill/>
                    <a:ln>
                      <a:noFill/>
                    </a:ln>
                  </pic:spPr>
                </pic:pic>
              </a:graphicData>
            </a:graphic>
          </wp:inline>
        </w:drawing>
      </w:r>
    </w:p>
    <w:p w14:paraId="4D3D1433" w14:textId="145F683F" w:rsidR="00811944" w:rsidRPr="004E57AE" w:rsidRDefault="004E57AE" w:rsidP="00811944">
      <w:pPr>
        <w:pStyle w:val="ekilYazs"/>
        <w:rPr>
          <w:lang w:val="en-GB"/>
        </w:rPr>
      </w:pPr>
      <w:r w:rsidRPr="004E57AE">
        <w:rPr>
          <w:lang w:val="en-GB"/>
        </w:rPr>
        <w:t>Figure</w:t>
      </w:r>
      <w:r w:rsidR="00811944" w:rsidRPr="004E57AE">
        <w:rPr>
          <w:lang w:val="en-GB"/>
        </w:rPr>
        <w:t xml:space="preserve"> </w:t>
      </w:r>
      <w:r w:rsidR="00811944" w:rsidRPr="004E57AE">
        <w:rPr>
          <w:lang w:val="en-GB"/>
        </w:rPr>
        <w:fldChar w:fldCharType="begin"/>
      </w:r>
      <w:r w:rsidR="00811944" w:rsidRPr="004E57AE">
        <w:rPr>
          <w:lang w:val="en-GB"/>
        </w:rPr>
        <w:instrText xml:space="preserve"> STYLEREF 1 \s </w:instrText>
      </w:r>
      <w:r w:rsidR="00811944" w:rsidRPr="004E57AE">
        <w:rPr>
          <w:lang w:val="en-GB"/>
        </w:rPr>
        <w:fldChar w:fldCharType="separate"/>
      </w:r>
      <w:r w:rsidR="00811944" w:rsidRPr="004E57AE">
        <w:rPr>
          <w:lang w:val="en-GB"/>
        </w:rPr>
        <w:t>2</w:t>
      </w:r>
      <w:r w:rsidR="00811944" w:rsidRPr="004E57AE">
        <w:rPr>
          <w:lang w:val="en-GB"/>
        </w:rPr>
        <w:fldChar w:fldCharType="end"/>
      </w:r>
      <w:r w:rsidR="00811944" w:rsidRPr="004E57AE">
        <w:rPr>
          <w:lang w:val="en-GB"/>
        </w:rPr>
        <w:t>.</w:t>
      </w:r>
      <w:r w:rsidR="00811944" w:rsidRPr="004E57AE">
        <w:rPr>
          <w:lang w:val="en-GB"/>
        </w:rPr>
        <w:fldChar w:fldCharType="begin"/>
      </w:r>
      <w:r w:rsidR="00811944" w:rsidRPr="004E57AE">
        <w:rPr>
          <w:lang w:val="en-GB"/>
        </w:rPr>
        <w:instrText xml:space="preserve"> SEQ Şekil \* ARABIC \s 1 </w:instrText>
      </w:r>
      <w:r w:rsidR="00811944" w:rsidRPr="004E57AE">
        <w:rPr>
          <w:lang w:val="en-GB"/>
        </w:rPr>
        <w:fldChar w:fldCharType="separate"/>
      </w:r>
      <w:r w:rsidR="00811944" w:rsidRPr="004E57AE">
        <w:rPr>
          <w:lang w:val="en-GB"/>
        </w:rPr>
        <w:t>5</w:t>
      </w:r>
      <w:r w:rsidR="00811944" w:rsidRPr="004E57AE">
        <w:rPr>
          <w:lang w:val="en-GB"/>
        </w:rPr>
        <w:fldChar w:fldCharType="end"/>
      </w:r>
      <w:r w:rsidR="00811944" w:rsidRPr="004E57AE">
        <w:rPr>
          <w:lang w:val="en-GB"/>
        </w:rPr>
        <w:t xml:space="preserve">. When the figure number changes, it will automatically change in the paragraph.) To update the automatic changes, simply click the print preview </w:t>
      </w:r>
      <w:proofErr w:type="gramStart"/>
      <w:r w:rsidR="00811944" w:rsidRPr="004E57AE">
        <w:rPr>
          <w:lang w:val="en-GB"/>
        </w:rPr>
        <w:t>( )</w:t>
      </w:r>
      <w:proofErr w:type="gramEnd"/>
      <w:r w:rsidR="00811944" w:rsidRPr="004E57AE">
        <w:rPr>
          <w:lang w:val="en-GB"/>
        </w:rPr>
        <w:t xml:space="preserve"> icon.</w:t>
      </w:r>
    </w:p>
    <w:p w14:paraId="3B3CBC4C" w14:textId="77777777" w:rsidR="00811944" w:rsidRPr="004E57AE" w:rsidRDefault="00811944" w:rsidP="00811944">
      <w:pPr>
        <w:pStyle w:val="ekiller"/>
        <w:spacing w:before="240"/>
        <w:rPr>
          <w:lang w:val="en-GB"/>
        </w:rPr>
      </w:pPr>
      <w:r w:rsidRPr="004E57AE">
        <w:rPr>
          <w:noProof/>
          <w:lang w:val="en-GB"/>
        </w:rPr>
        <w:drawing>
          <wp:inline distT="0" distB="0" distL="0" distR="0" wp14:anchorId="7BB9207A" wp14:editId="081FE754">
            <wp:extent cx="2967487" cy="1978324"/>
            <wp:effectExtent l="0" t="0" r="4445" b="3175"/>
            <wp:docPr id="80" name="Resim 80" descr="124221-color-old-istanbul-photos--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124221-renkli-eski-istanbul-fotograflari--2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970120" cy="1980079"/>
                    </a:xfrm>
                    <a:prstGeom prst="rect">
                      <a:avLst/>
                    </a:prstGeom>
                    <a:noFill/>
                    <a:ln>
                      <a:noFill/>
                    </a:ln>
                  </pic:spPr>
                </pic:pic>
              </a:graphicData>
            </a:graphic>
          </wp:inline>
        </w:drawing>
      </w:r>
    </w:p>
    <w:p w14:paraId="24108C4C" w14:textId="46224FEF" w:rsidR="00811944" w:rsidRPr="004E57AE" w:rsidRDefault="004E57AE" w:rsidP="00811944">
      <w:pPr>
        <w:pStyle w:val="ekilYazs"/>
        <w:rPr>
          <w:lang w:val="en-GB"/>
        </w:rPr>
      </w:pPr>
      <w:r w:rsidRPr="004E57AE">
        <w:rPr>
          <w:lang w:val="en-GB"/>
        </w:rPr>
        <w:t>Figure</w:t>
      </w:r>
      <w:r w:rsidR="00811944" w:rsidRPr="004E57AE">
        <w:rPr>
          <w:lang w:val="en-GB"/>
        </w:rPr>
        <w:t xml:space="preserve"> </w:t>
      </w:r>
      <w:r w:rsidR="00811944" w:rsidRPr="004E57AE">
        <w:rPr>
          <w:lang w:val="en-GB"/>
        </w:rPr>
        <w:fldChar w:fldCharType="begin"/>
      </w:r>
      <w:r w:rsidR="00811944" w:rsidRPr="004E57AE">
        <w:rPr>
          <w:lang w:val="en-GB"/>
        </w:rPr>
        <w:instrText xml:space="preserve"> STYLEREF 1 \s </w:instrText>
      </w:r>
      <w:r w:rsidR="00811944" w:rsidRPr="004E57AE">
        <w:rPr>
          <w:lang w:val="en-GB"/>
        </w:rPr>
        <w:fldChar w:fldCharType="separate"/>
      </w:r>
      <w:r w:rsidR="00811944" w:rsidRPr="004E57AE">
        <w:rPr>
          <w:lang w:val="en-GB"/>
        </w:rPr>
        <w:t>2</w:t>
      </w:r>
      <w:r w:rsidR="00811944" w:rsidRPr="004E57AE">
        <w:rPr>
          <w:lang w:val="en-GB"/>
        </w:rPr>
        <w:fldChar w:fldCharType="end"/>
      </w:r>
      <w:r w:rsidR="00811944" w:rsidRPr="004E57AE">
        <w:rPr>
          <w:lang w:val="en-GB"/>
        </w:rPr>
        <w:t>.</w:t>
      </w:r>
      <w:r w:rsidR="00811944" w:rsidRPr="004E57AE">
        <w:rPr>
          <w:lang w:val="en-GB"/>
        </w:rPr>
        <w:fldChar w:fldCharType="begin"/>
      </w:r>
      <w:r w:rsidR="00811944" w:rsidRPr="004E57AE">
        <w:rPr>
          <w:lang w:val="en-GB"/>
        </w:rPr>
        <w:instrText xml:space="preserve"> SEQ Şekil \* ARABIC \s 1 </w:instrText>
      </w:r>
      <w:r w:rsidR="00811944" w:rsidRPr="004E57AE">
        <w:rPr>
          <w:lang w:val="en-GB"/>
        </w:rPr>
        <w:fldChar w:fldCharType="separate"/>
      </w:r>
      <w:r w:rsidR="00811944" w:rsidRPr="004E57AE">
        <w:rPr>
          <w:lang w:val="en-GB"/>
        </w:rPr>
        <w:t>6</w:t>
      </w:r>
      <w:r w:rsidR="00811944" w:rsidRPr="004E57AE">
        <w:rPr>
          <w:lang w:val="en-GB"/>
        </w:rPr>
        <w:fldChar w:fldCharType="end"/>
      </w:r>
      <w:r w:rsidR="00811944" w:rsidRPr="004E57AE">
        <w:rPr>
          <w:lang w:val="en-GB"/>
        </w:rPr>
        <w:t>. Landscape 2.</w:t>
      </w:r>
    </w:p>
    <w:p w14:paraId="29E30D89" w14:textId="77777777" w:rsidR="00811944" w:rsidRPr="004E57AE" w:rsidRDefault="00811944" w:rsidP="00811944">
      <w:pPr>
        <w:pStyle w:val="PARAGRAFMETN"/>
      </w:pPr>
      <w:r w:rsidRPr="004E57AE">
        <w:t>Paragraph.</w:t>
      </w:r>
    </w:p>
    <w:p w14:paraId="068B1704" w14:textId="77777777" w:rsidR="00811944" w:rsidRPr="004E57AE" w:rsidRDefault="00811944" w:rsidP="00811944">
      <w:pPr>
        <w:pStyle w:val="Balk3"/>
        <w:rPr>
          <w:lang w:val="en-GB"/>
        </w:rPr>
      </w:pPr>
      <w:r w:rsidRPr="004E57AE">
        <w:rPr>
          <w:lang w:val="en-GB"/>
        </w:rPr>
        <w:lastRenderedPageBreak/>
        <w:t>Footnotes</w:t>
      </w:r>
    </w:p>
    <w:p w14:paraId="20FEAA8E" w14:textId="77777777" w:rsidR="00811944" w:rsidRPr="004E57AE" w:rsidRDefault="00811944" w:rsidP="00811944">
      <w:pPr>
        <w:spacing w:after="240" w:line="360" w:lineRule="auto"/>
        <w:jc w:val="both"/>
        <w:rPr>
          <w:color w:val="000000"/>
          <w:sz w:val="24"/>
          <w:szCs w:val="24"/>
        </w:rPr>
      </w:pPr>
      <w:r w:rsidRPr="004E57AE">
        <w:rPr>
          <w:color w:val="000000"/>
          <w:sz w:val="24"/>
          <w:szCs w:val="24"/>
        </w:rPr>
        <w:t>Some explanations needed in the text can be given at the bottom of the page in the form of footnotes. Footnotes should be short and concise so as not to distract from the subject and attention. Footnotes are written in 8-10 font size and 1 line spacing. This rule applies to all pages that use more than one footnote.</w:t>
      </w:r>
      <w:r w:rsidRPr="004E57AE">
        <w:rPr>
          <w:rStyle w:val="DipnotBavurusu"/>
        </w:rPr>
        <w:footnoteReference w:id="1"/>
      </w:r>
      <w:commentRangeStart w:id="21"/>
      <w:commentRangeEnd w:id="21"/>
      <w:r w:rsidRPr="004E57AE">
        <w:rPr>
          <w:rStyle w:val="AklamaBavurusu"/>
        </w:rPr>
        <w:commentReference w:id="21"/>
      </w:r>
      <w:r w:rsidRPr="004E57AE">
        <w:rPr>
          <w:color w:val="000000"/>
          <w:sz w:val="24"/>
          <w:szCs w:val="24"/>
        </w:rPr>
        <w:t xml:space="preserve"> The footnote is added from the </w:t>
      </w:r>
      <w:proofErr w:type="gramStart"/>
      <w:r w:rsidRPr="004E57AE">
        <w:rPr>
          <w:color w:val="000000"/>
          <w:sz w:val="24"/>
          <w:szCs w:val="24"/>
        </w:rPr>
        <w:t>references</w:t>
      </w:r>
      <w:proofErr w:type="gramEnd"/>
      <w:r w:rsidRPr="004E57AE">
        <w:rPr>
          <w:color w:val="000000"/>
          <w:sz w:val="24"/>
          <w:szCs w:val="24"/>
        </w:rPr>
        <w:t xml:space="preserve"> menu.</w:t>
      </w:r>
    </w:p>
    <w:p w14:paraId="64E1C29B" w14:textId="77777777" w:rsidR="00811944" w:rsidRPr="004E57AE" w:rsidRDefault="00811944" w:rsidP="00811944">
      <w:pPr>
        <w:pStyle w:val="PARAGRAFMETN"/>
      </w:pPr>
      <w:r w:rsidRPr="004E57AE">
        <w:rPr>
          <w:noProof/>
        </w:rPr>
        <w:drawing>
          <wp:inline distT="0" distB="0" distL="0" distR="0" wp14:anchorId="4AFA307F" wp14:editId="7B234DB4">
            <wp:extent cx="2270760" cy="556260"/>
            <wp:effectExtent l="0" t="0" r="0" b="0"/>
            <wp:docPr id="81" name="Resim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270760" cy="556260"/>
                    </a:xfrm>
                    <a:prstGeom prst="rect">
                      <a:avLst/>
                    </a:prstGeom>
                    <a:noFill/>
                    <a:ln>
                      <a:noFill/>
                    </a:ln>
                  </pic:spPr>
                </pic:pic>
              </a:graphicData>
            </a:graphic>
          </wp:inline>
        </w:drawing>
      </w:r>
    </w:p>
    <w:p w14:paraId="43F396EA" w14:textId="77777777" w:rsidR="00811944" w:rsidRPr="004E57AE" w:rsidRDefault="00811944" w:rsidP="00811944">
      <w:pPr>
        <w:pStyle w:val="Balk2"/>
      </w:pPr>
      <w:r w:rsidRPr="004E57AE">
        <w:t>SUBHEADING 1</w:t>
      </w:r>
    </w:p>
    <w:p w14:paraId="72F16A58" w14:textId="77777777" w:rsidR="00811944" w:rsidRPr="004E57AE" w:rsidRDefault="00811944" w:rsidP="00811944">
      <w:pPr>
        <w:pStyle w:val="PARAGRAFMETN"/>
      </w:pPr>
      <w:r w:rsidRPr="004E57AE">
        <w:t>Paragraph.</w:t>
      </w:r>
    </w:p>
    <w:p w14:paraId="32899BEB" w14:textId="77777777" w:rsidR="00811944" w:rsidRPr="004E57AE" w:rsidRDefault="00811944" w:rsidP="00811944">
      <w:pPr>
        <w:pStyle w:val="ekiller"/>
        <w:spacing w:before="240"/>
        <w:rPr>
          <w:lang w:val="en-GB"/>
        </w:rPr>
      </w:pPr>
      <w:r w:rsidRPr="004E57AE">
        <w:rPr>
          <w:noProof/>
          <w:lang w:val="en-GB"/>
        </w:rPr>
        <w:drawing>
          <wp:inline distT="0" distB="0" distL="0" distR="0" wp14:anchorId="1468DCDE" wp14:editId="15EDE879">
            <wp:extent cx="2556164" cy="1704109"/>
            <wp:effectExtent l="0" t="0" r="0" b="0"/>
            <wp:docPr id="82" name="Resim 82" descr="124221-color-old-istanbul-photos--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124221-renkli-eski-istanbul-fotograflari--2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562005" cy="1708003"/>
                    </a:xfrm>
                    <a:prstGeom prst="rect">
                      <a:avLst/>
                    </a:prstGeom>
                    <a:noFill/>
                    <a:ln>
                      <a:noFill/>
                    </a:ln>
                  </pic:spPr>
                </pic:pic>
              </a:graphicData>
            </a:graphic>
          </wp:inline>
        </w:drawing>
      </w:r>
    </w:p>
    <w:p w14:paraId="642F5A37" w14:textId="7815698C" w:rsidR="00811944" w:rsidRPr="004E57AE" w:rsidRDefault="004E57AE" w:rsidP="00811944">
      <w:pPr>
        <w:pStyle w:val="ekilYazs"/>
        <w:rPr>
          <w:lang w:val="en-GB"/>
        </w:rPr>
      </w:pPr>
      <w:r w:rsidRPr="004E57AE">
        <w:rPr>
          <w:lang w:val="en-GB"/>
        </w:rPr>
        <w:t>Figure</w:t>
      </w:r>
      <w:r w:rsidR="00811944" w:rsidRPr="004E57AE">
        <w:rPr>
          <w:lang w:val="en-GB"/>
        </w:rPr>
        <w:t xml:space="preserve"> </w:t>
      </w:r>
      <w:r w:rsidR="00811944" w:rsidRPr="004E57AE">
        <w:rPr>
          <w:lang w:val="en-GB"/>
        </w:rPr>
        <w:fldChar w:fldCharType="begin"/>
      </w:r>
      <w:r w:rsidR="00811944" w:rsidRPr="004E57AE">
        <w:rPr>
          <w:lang w:val="en-GB"/>
        </w:rPr>
        <w:instrText xml:space="preserve"> STYLEREF 1 \s </w:instrText>
      </w:r>
      <w:r w:rsidR="00811944" w:rsidRPr="004E57AE">
        <w:rPr>
          <w:lang w:val="en-GB"/>
        </w:rPr>
        <w:fldChar w:fldCharType="separate"/>
      </w:r>
      <w:r w:rsidR="00811944" w:rsidRPr="004E57AE">
        <w:rPr>
          <w:lang w:val="en-GB"/>
        </w:rPr>
        <w:t>2</w:t>
      </w:r>
      <w:r w:rsidR="00811944" w:rsidRPr="004E57AE">
        <w:rPr>
          <w:lang w:val="en-GB"/>
        </w:rPr>
        <w:fldChar w:fldCharType="end"/>
      </w:r>
      <w:r w:rsidR="00811944" w:rsidRPr="004E57AE">
        <w:rPr>
          <w:lang w:val="en-GB"/>
        </w:rPr>
        <w:t>.</w:t>
      </w:r>
      <w:r w:rsidR="00811944" w:rsidRPr="004E57AE">
        <w:rPr>
          <w:lang w:val="en-GB"/>
        </w:rPr>
        <w:fldChar w:fldCharType="begin"/>
      </w:r>
      <w:r w:rsidR="00811944" w:rsidRPr="004E57AE">
        <w:rPr>
          <w:lang w:val="en-GB"/>
        </w:rPr>
        <w:instrText xml:space="preserve"> SEQ Şekil \* ARABIC \s 1 </w:instrText>
      </w:r>
      <w:r w:rsidR="00811944" w:rsidRPr="004E57AE">
        <w:rPr>
          <w:lang w:val="en-GB"/>
        </w:rPr>
        <w:fldChar w:fldCharType="separate"/>
      </w:r>
      <w:r w:rsidR="00811944" w:rsidRPr="004E57AE">
        <w:rPr>
          <w:lang w:val="en-GB"/>
        </w:rPr>
        <w:t>7</w:t>
      </w:r>
      <w:r w:rsidR="00811944" w:rsidRPr="004E57AE">
        <w:rPr>
          <w:lang w:val="en-GB"/>
        </w:rPr>
        <w:fldChar w:fldCharType="end"/>
      </w:r>
      <w:r w:rsidR="00811944" w:rsidRPr="004E57AE">
        <w:rPr>
          <w:lang w:val="en-GB"/>
        </w:rPr>
        <w:t>. View 4.</w:t>
      </w:r>
    </w:p>
    <w:p w14:paraId="07A4D3A4" w14:textId="77777777" w:rsidR="00811944" w:rsidRPr="004E57AE" w:rsidRDefault="00811944" w:rsidP="00811944">
      <w:pPr>
        <w:pStyle w:val="ekiller"/>
        <w:spacing w:before="240"/>
        <w:rPr>
          <w:lang w:val="en-GB"/>
        </w:rPr>
      </w:pPr>
      <w:r w:rsidRPr="004E57AE">
        <w:rPr>
          <w:noProof/>
          <w:lang w:val="en-GB"/>
        </w:rPr>
        <w:drawing>
          <wp:inline distT="0" distB="0" distL="0" distR="0" wp14:anchorId="62FC29CB" wp14:editId="7EDC47A7">
            <wp:extent cx="2680335" cy="1786890"/>
            <wp:effectExtent l="0" t="0" r="5715" b="3810"/>
            <wp:docPr id="83" name="Resim 83" descr="124221-color-old-istanbul-photos--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124221-renkli-eski-istanbul-fotograflari--2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685563" cy="1790375"/>
                    </a:xfrm>
                    <a:prstGeom prst="rect">
                      <a:avLst/>
                    </a:prstGeom>
                    <a:noFill/>
                    <a:ln>
                      <a:noFill/>
                    </a:ln>
                  </pic:spPr>
                </pic:pic>
              </a:graphicData>
            </a:graphic>
          </wp:inline>
        </w:drawing>
      </w:r>
    </w:p>
    <w:p w14:paraId="5957DE05" w14:textId="6FCCF9D5" w:rsidR="00811944" w:rsidRPr="004E57AE" w:rsidRDefault="004E57AE" w:rsidP="00811944">
      <w:pPr>
        <w:pStyle w:val="ekilYazs"/>
        <w:rPr>
          <w:lang w:val="en-GB"/>
        </w:rPr>
      </w:pPr>
      <w:r w:rsidRPr="004E57AE">
        <w:rPr>
          <w:lang w:val="en-GB"/>
        </w:rPr>
        <w:t>Figure</w:t>
      </w:r>
      <w:r w:rsidR="00811944" w:rsidRPr="004E57AE">
        <w:rPr>
          <w:lang w:val="en-GB"/>
        </w:rPr>
        <w:t xml:space="preserve"> </w:t>
      </w:r>
      <w:r w:rsidR="00811944" w:rsidRPr="004E57AE">
        <w:rPr>
          <w:lang w:val="en-GB"/>
        </w:rPr>
        <w:fldChar w:fldCharType="begin"/>
      </w:r>
      <w:r w:rsidR="00811944" w:rsidRPr="004E57AE">
        <w:rPr>
          <w:lang w:val="en-GB"/>
        </w:rPr>
        <w:instrText xml:space="preserve"> STYLEREF 1 \s </w:instrText>
      </w:r>
      <w:r w:rsidR="00811944" w:rsidRPr="004E57AE">
        <w:rPr>
          <w:lang w:val="en-GB"/>
        </w:rPr>
        <w:fldChar w:fldCharType="separate"/>
      </w:r>
      <w:r w:rsidR="00811944" w:rsidRPr="004E57AE">
        <w:rPr>
          <w:lang w:val="en-GB"/>
        </w:rPr>
        <w:t>2</w:t>
      </w:r>
      <w:r w:rsidR="00811944" w:rsidRPr="004E57AE">
        <w:rPr>
          <w:lang w:val="en-GB"/>
        </w:rPr>
        <w:fldChar w:fldCharType="end"/>
      </w:r>
      <w:r w:rsidR="00811944" w:rsidRPr="004E57AE">
        <w:rPr>
          <w:lang w:val="en-GB"/>
        </w:rPr>
        <w:t>.</w:t>
      </w:r>
      <w:r w:rsidR="00811944" w:rsidRPr="004E57AE">
        <w:rPr>
          <w:lang w:val="en-GB"/>
        </w:rPr>
        <w:fldChar w:fldCharType="begin"/>
      </w:r>
      <w:r w:rsidR="00811944" w:rsidRPr="004E57AE">
        <w:rPr>
          <w:lang w:val="en-GB"/>
        </w:rPr>
        <w:instrText xml:space="preserve"> SEQ Şekil \* ARABIC \s 1 </w:instrText>
      </w:r>
      <w:r w:rsidR="00811944" w:rsidRPr="004E57AE">
        <w:rPr>
          <w:lang w:val="en-GB"/>
        </w:rPr>
        <w:fldChar w:fldCharType="separate"/>
      </w:r>
      <w:r w:rsidR="00811944" w:rsidRPr="004E57AE">
        <w:rPr>
          <w:lang w:val="en-GB"/>
        </w:rPr>
        <w:t>8</w:t>
      </w:r>
      <w:r w:rsidR="00811944" w:rsidRPr="004E57AE">
        <w:rPr>
          <w:lang w:val="en-GB"/>
        </w:rPr>
        <w:fldChar w:fldCharType="end"/>
      </w:r>
      <w:r w:rsidR="00811944" w:rsidRPr="004E57AE">
        <w:rPr>
          <w:lang w:val="en-GB"/>
        </w:rPr>
        <w:t>. Landscape 2.</w:t>
      </w:r>
    </w:p>
    <w:p w14:paraId="1AED3C70" w14:textId="77777777" w:rsidR="00811944" w:rsidRPr="004E57AE" w:rsidRDefault="00811944" w:rsidP="00811944">
      <w:pPr>
        <w:pStyle w:val="ekiller"/>
        <w:spacing w:before="240"/>
        <w:rPr>
          <w:lang w:val="en-GB"/>
        </w:rPr>
      </w:pPr>
      <w:r w:rsidRPr="004E57AE">
        <w:rPr>
          <w:noProof/>
          <w:lang w:val="en-GB"/>
        </w:rPr>
        <w:lastRenderedPageBreak/>
        <w:drawing>
          <wp:inline distT="0" distB="0" distL="0" distR="0" wp14:anchorId="63B5DBFC" wp14:editId="52C53860">
            <wp:extent cx="2557325" cy="1074199"/>
            <wp:effectExtent l="0" t="0" r="0" b="0"/>
            <wp:docPr id="84" name="Resim 84" descr="Turkey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turkiye2"/>
                    <pic:cNvPicPr>
                      <a:picLocks noChangeAspect="1" noChangeArrowheads="1"/>
                    </pic:cNvPicPr>
                  </pic:nvPicPr>
                  <pic:blipFill>
                    <a:blip r:embed="rId27" cstate="print">
                      <a:extLst>
                        <a:ext uri="{28A0092B-C50C-407E-A947-70E740481C1C}">
                          <a14:useLocalDpi xmlns:a14="http://schemas.microsoft.com/office/drawing/2010/main" val="0"/>
                        </a:ext>
                      </a:extLst>
                    </a:blip>
                    <a:srcRect b="12422"/>
                    <a:stretch>
                      <a:fillRect/>
                    </a:stretch>
                  </pic:blipFill>
                  <pic:spPr bwMode="auto">
                    <a:xfrm>
                      <a:off x="0" y="0"/>
                      <a:ext cx="2570019" cy="1079531"/>
                    </a:xfrm>
                    <a:prstGeom prst="rect">
                      <a:avLst/>
                    </a:prstGeom>
                    <a:noFill/>
                    <a:ln>
                      <a:noFill/>
                    </a:ln>
                  </pic:spPr>
                </pic:pic>
              </a:graphicData>
            </a:graphic>
          </wp:inline>
        </w:drawing>
      </w:r>
    </w:p>
    <w:p w14:paraId="1A344744" w14:textId="77777777" w:rsidR="00811944" w:rsidRPr="004E57AE" w:rsidRDefault="00811944" w:rsidP="00811944">
      <w:pPr>
        <w:pStyle w:val="ekilYazs"/>
        <w:rPr>
          <w:color w:val="000000"/>
          <w:szCs w:val="24"/>
          <w:lang w:val="en-GB"/>
        </w:rPr>
      </w:pPr>
      <w:r w:rsidRPr="004E57AE">
        <w:rPr>
          <w:lang w:val="en-GB"/>
        </w:rPr>
        <w:t xml:space="preserve">Map </w:t>
      </w:r>
      <w:r w:rsidRPr="004E57AE">
        <w:rPr>
          <w:lang w:val="en-GB"/>
        </w:rPr>
        <w:fldChar w:fldCharType="begin"/>
      </w:r>
      <w:r w:rsidRPr="004E57AE">
        <w:rPr>
          <w:lang w:val="en-GB"/>
        </w:rPr>
        <w:instrText xml:space="preserve"> STYLEREF 1 \s </w:instrText>
      </w:r>
      <w:r w:rsidRPr="004E57AE">
        <w:rPr>
          <w:lang w:val="en-GB"/>
        </w:rPr>
        <w:fldChar w:fldCharType="separate"/>
      </w:r>
      <w:r w:rsidRPr="004E57AE">
        <w:rPr>
          <w:lang w:val="en-GB"/>
        </w:rPr>
        <w:t>2</w:t>
      </w:r>
      <w:r w:rsidRPr="004E57AE">
        <w:rPr>
          <w:lang w:val="en-GB"/>
        </w:rPr>
        <w:fldChar w:fldCharType="end"/>
      </w:r>
      <w:r w:rsidRPr="004E57AE">
        <w:rPr>
          <w:lang w:val="en-GB"/>
        </w:rPr>
        <w:t>.</w:t>
      </w:r>
      <w:r w:rsidRPr="004E57AE">
        <w:rPr>
          <w:lang w:val="en-GB"/>
        </w:rPr>
        <w:fldChar w:fldCharType="begin"/>
      </w:r>
      <w:r w:rsidRPr="004E57AE">
        <w:rPr>
          <w:lang w:val="en-GB"/>
        </w:rPr>
        <w:instrText xml:space="preserve"> SEQ Harita \* ARABIC \s 1 </w:instrText>
      </w:r>
      <w:r w:rsidRPr="004E57AE">
        <w:rPr>
          <w:lang w:val="en-GB"/>
        </w:rPr>
        <w:fldChar w:fldCharType="separate"/>
      </w:r>
      <w:r w:rsidRPr="004E57AE">
        <w:rPr>
          <w:lang w:val="en-GB"/>
        </w:rPr>
        <w:t>2</w:t>
      </w:r>
      <w:r w:rsidRPr="004E57AE">
        <w:rPr>
          <w:lang w:val="en-GB"/>
        </w:rPr>
        <w:fldChar w:fldCharType="end"/>
      </w:r>
      <w:r w:rsidRPr="004E57AE">
        <w:rPr>
          <w:lang w:val="en-GB"/>
        </w:rPr>
        <w:t>. Solar map of Turkey1.</w:t>
      </w:r>
    </w:p>
    <w:p w14:paraId="629EC67B" w14:textId="273136CA" w:rsidR="00811944" w:rsidRPr="004E57AE" w:rsidRDefault="004E57AE" w:rsidP="00811944">
      <w:pPr>
        <w:pStyle w:val="izelgeYazs"/>
        <w:rPr>
          <w:noProof w:val="0"/>
        </w:rPr>
      </w:pPr>
      <w:r w:rsidRPr="004E57AE">
        <w:rPr>
          <w:noProof w:val="0"/>
        </w:rPr>
        <w:t>Table</w:t>
      </w:r>
      <w:r w:rsidR="00811944" w:rsidRPr="004E57AE">
        <w:rPr>
          <w:noProof w:val="0"/>
        </w:rPr>
        <w:t xml:space="preserve"> </w:t>
      </w:r>
      <w:r w:rsidR="00811944" w:rsidRPr="004E57AE">
        <w:rPr>
          <w:noProof w:val="0"/>
        </w:rPr>
        <w:fldChar w:fldCharType="begin"/>
      </w:r>
      <w:r w:rsidR="00811944" w:rsidRPr="004E57AE">
        <w:rPr>
          <w:noProof w:val="0"/>
        </w:rPr>
        <w:instrText xml:space="preserve"> STYLEREF 1 \s </w:instrText>
      </w:r>
      <w:r w:rsidR="00811944" w:rsidRPr="004E57AE">
        <w:rPr>
          <w:noProof w:val="0"/>
        </w:rPr>
        <w:fldChar w:fldCharType="separate"/>
      </w:r>
      <w:r w:rsidR="00811944" w:rsidRPr="004E57AE">
        <w:rPr>
          <w:noProof w:val="0"/>
        </w:rPr>
        <w:t>2</w:t>
      </w:r>
      <w:r w:rsidR="00811944" w:rsidRPr="004E57AE">
        <w:rPr>
          <w:noProof w:val="0"/>
        </w:rPr>
        <w:fldChar w:fldCharType="end"/>
      </w:r>
      <w:r w:rsidR="00811944" w:rsidRPr="004E57AE">
        <w:rPr>
          <w:noProof w:val="0"/>
        </w:rPr>
        <w:t>.</w:t>
      </w:r>
      <w:r w:rsidR="00811944" w:rsidRPr="004E57AE">
        <w:rPr>
          <w:noProof w:val="0"/>
        </w:rPr>
        <w:fldChar w:fldCharType="begin"/>
      </w:r>
      <w:r w:rsidR="00811944" w:rsidRPr="004E57AE">
        <w:rPr>
          <w:noProof w:val="0"/>
        </w:rPr>
        <w:instrText xml:space="preserve"> SEQ Çizelge \* ARABIC \s 1 </w:instrText>
      </w:r>
      <w:r w:rsidR="00811944" w:rsidRPr="004E57AE">
        <w:rPr>
          <w:noProof w:val="0"/>
        </w:rPr>
        <w:fldChar w:fldCharType="separate"/>
      </w:r>
      <w:r w:rsidR="00811944" w:rsidRPr="004E57AE">
        <w:rPr>
          <w:noProof w:val="0"/>
        </w:rPr>
        <w:t>3</w:t>
      </w:r>
      <w:r w:rsidR="00811944" w:rsidRPr="004E57AE">
        <w:rPr>
          <w:noProof w:val="0"/>
        </w:rPr>
        <w:fldChar w:fldCharType="end"/>
      </w:r>
      <w:r w:rsidR="00811944" w:rsidRPr="004E57AE">
        <w:rPr>
          <w:noProof w:val="0"/>
        </w:rPr>
        <w:t>. Units 2</w:t>
      </w:r>
      <w:commentRangeStart w:id="22"/>
      <w:commentRangeEnd w:id="22"/>
      <w:r w:rsidR="00811944" w:rsidRPr="004E57AE">
        <w:rPr>
          <w:rStyle w:val="AklamaBavurusu"/>
          <w:noProof w:val="0"/>
          <w:sz w:val="24"/>
          <w:szCs w:val="20"/>
        </w:rPr>
        <w:commentReference w:id="22"/>
      </w:r>
      <w:r w:rsidR="00811944" w:rsidRPr="004E57AE">
        <w:rPr>
          <w:noProof w:val="0"/>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2116"/>
        <w:gridCol w:w="2139"/>
        <w:gridCol w:w="2119"/>
      </w:tblGrid>
      <w:tr w:rsidR="00811944" w:rsidRPr="004E57AE" w14:paraId="6893F988" w14:textId="77777777" w:rsidTr="008334C7">
        <w:tc>
          <w:tcPr>
            <w:tcW w:w="2161" w:type="dxa"/>
            <w:shd w:val="clear" w:color="auto" w:fill="auto"/>
            <w:vAlign w:val="center"/>
          </w:tcPr>
          <w:p w14:paraId="0031412B"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Unit System</w:t>
            </w:r>
          </w:p>
        </w:tc>
        <w:tc>
          <w:tcPr>
            <w:tcW w:w="2161" w:type="dxa"/>
            <w:shd w:val="clear" w:color="auto" w:fill="auto"/>
            <w:vAlign w:val="center"/>
          </w:tcPr>
          <w:p w14:paraId="7C9DB1FC"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Mass (m)</w:t>
            </w:r>
          </w:p>
        </w:tc>
        <w:tc>
          <w:tcPr>
            <w:tcW w:w="2162" w:type="dxa"/>
            <w:shd w:val="clear" w:color="auto" w:fill="auto"/>
            <w:vAlign w:val="center"/>
          </w:tcPr>
          <w:p w14:paraId="48C2068F"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Acceleration (a)</w:t>
            </w:r>
          </w:p>
        </w:tc>
        <w:tc>
          <w:tcPr>
            <w:tcW w:w="2162" w:type="dxa"/>
            <w:shd w:val="clear" w:color="auto" w:fill="auto"/>
            <w:vAlign w:val="center"/>
          </w:tcPr>
          <w:p w14:paraId="56828778"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Force (F)</w:t>
            </w:r>
          </w:p>
        </w:tc>
      </w:tr>
      <w:tr w:rsidR="00811944" w:rsidRPr="004E57AE" w14:paraId="3F57CD6D" w14:textId="77777777" w:rsidTr="008334C7">
        <w:tc>
          <w:tcPr>
            <w:tcW w:w="2161" w:type="dxa"/>
            <w:shd w:val="clear" w:color="auto" w:fill="auto"/>
            <w:vAlign w:val="center"/>
          </w:tcPr>
          <w:p w14:paraId="0FD8C8AD"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SI</w:t>
            </w:r>
          </w:p>
        </w:tc>
        <w:tc>
          <w:tcPr>
            <w:tcW w:w="2161" w:type="dxa"/>
            <w:shd w:val="clear" w:color="auto" w:fill="auto"/>
            <w:vAlign w:val="center"/>
          </w:tcPr>
          <w:p w14:paraId="0A974867"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Kg</w:t>
            </w:r>
          </w:p>
        </w:tc>
        <w:tc>
          <w:tcPr>
            <w:tcW w:w="2162" w:type="dxa"/>
            <w:shd w:val="clear" w:color="auto" w:fill="auto"/>
            <w:vAlign w:val="center"/>
          </w:tcPr>
          <w:p w14:paraId="68C149B1"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m/s2</w:t>
            </w:r>
          </w:p>
        </w:tc>
        <w:tc>
          <w:tcPr>
            <w:tcW w:w="2162" w:type="dxa"/>
            <w:shd w:val="clear" w:color="auto" w:fill="auto"/>
            <w:vAlign w:val="center"/>
          </w:tcPr>
          <w:p w14:paraId="5A3506EE"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kg m/s2 (N)</w:t>
            </w:r>
          </w:p>
        </w:tc>
      </w:tr>
      <w:tr w:rsidR="00811944" w:rsidRPr="004E57AE" w14:paraId="066D2E6D" w14:textId="77777777" w:rsidTr="008334C7">
        <w:tc>
          <w:tcPr>
            <w:tcW w:w="2161" w:type="dxa"/>
            <w:shd w:val="clear" w:color="auto" w:fill="auto"/>
            <w:vAlign w:val="center"/>
          </w:tcPr>
          <w:p w14:paraId="267096D5"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Cgs</w:t>
            </w:r>
          </w:p>
        </w:tc>
        <w:tc>
          <w:tcPr>
            <w:tcW w:w="2161" w:type="dxa"/>
            <w:shd w:val="clear" w:color="auto" w:fill="auto"/>
            <w:vAlign w:val="center"/>
          </w:tcPr>
          <w:p w14:paraId="485720C0"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g</w:t>
            </w:r>
          </w:p>
        </w:tc>
        <w:tc>
          <w:tcPr>
            <w:tcW w:w="2162" w:type="dxa"/>
            <w:shd w:val="clear" w:color="auto" w:fill="auto"/>
            <w:vAlign w:val="center"/>
          </w:tcPr>
          <w:p w14:paraId="51904881"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cm/s2</w:t>
            </w:r>
          </w:p>
        </w:tc>
        <w:tc>
          <w:tcPr>
            <w:tcW w:w="2162" w:type="dxa"/>
            <w:shd w:val="clear" w:color="auto" w:fill="auto"/>
            <w:vAlign w:val="center"/>
          </w:tcPr>
          <w:p w14:paraId="273A6624"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G cm/s2 (</w:t>
            </w:r>
            <w:proofErr w:type="spellStart"/>
            <w:r w:rsidRPr="004E57AE">
              <w:rPr>
                <w:bCs/>
                <w:color w:val="000000"/>
                <w:sz w:val="24"/>
                <w:szCs w:val="24"/>
              </w:rPr>
              <w:t>dyn</w:t>
            </w:r>
            <w:proofErr w:type="spellEnd"/>
            <w:r w:rsidRPr="004E57AE">
              <w:rPr>
                <w:bCs/>
                <w:color w:val="000000"/>
                <w:sz w:val="24"/>
                <w:szCs w:val="24"/>
              </w:rPr>
              <w:t>)</w:t>
            </w:r>
          </w:p>
        </w:tc>
      </w:tr>
    </w:tbl>
    <w:p w14:paraId="259AB9AE" w14:textId="77777777" w:rsidR="00811944" w:rsidRPr="004E57AE" w:rsidRDefault="00811944" w:rsidP="00811944">
      <w:pPr>
        <w:pStyle w:val="PARAGRAFMETN"/>
        <w:sectPr w:rsidR="00811944" w:rsidRPr="004E57AE" w:rsidSect="00D940EC">
          <w:pgSz w:w="11909" w:h="16834"/>
          <w:pgMar w:top="1418" w:right="1418" w:bottom="1418" w:left="1985" w:header="709" w:footer="709" w:gutter="0"/>
          <w:cols w:space="60"/>
          <w:noEndnote/>
        </w:sectPr>
      </w:pPr>
    </w:p>
    <w:p w14:paraId="3BD216E3" w14:textId="77777777" w:rsidR="00811944" w:rsidRPr="004E57AE" w:rsidRDefault="00811944" w:rsidP="00811944">
      <w:pPr>
        <w:pStyle w:val="Balk1"/>
      </w:pPr>
      <w:r w:rsidRPr="004E57AE">
        <w:lastRenderedPageBreak/>
        <w:t>CHAPTER 3</w:t>
      </w:r>
      <w:commentRangeStart w:id="23"/>
      <w:commentRangeEnd w:id="23"/>
      <w:r w:rsidRPr="004E57AE">
        <w:rPr>
          <w:rStyle w:val="AklamaBavurusu"/>
          <w:sz w:val="28"/>
          <w:szCs w:val="28"/>
        </w:rPr>
        <w:commentReference w:id="23"/>
      </w:r>
    </w:p>
    <w:p w14:paraId="05C4D1AB" w14:textId="77777777" w:rsidR="00811944" w:rsidRPr="004E57AE" w:rsidRDefault="00811944" w:rsidP="00811944">
      <w:pPr>
        <w:pStyle w:val="PARAGRAFMETN"/>
      </w:pPr>
      <w:r w:rsidRPr="004E57AE">
        <w:t xml:space="preserve">Chapter 1 was the Introduction to the Thesis. Chapter 2 and later contain the chapter headings and subheadings in the content of the thesis. It can be done as many times as desired. </w:t>
      </w:r>
    </w:p>
    <w:p w14:paraId="6AAC405F" w14:textId="77777777" w:rsidR="00811944" w:rsidRPr="004E57AE" w:rsidRDefault="00811944" w:rsidP="00811944">
      <w:pPr>
        <w:pStyle w:val="PARAGRAFMETN"/>
      </w:pPr>
      <w:r w:rsidRPr="004E57AE">
        <w:t>Paragraph.</w:t>
      </w:r>
    </w:p>
    <w:tbl>
      <w:tblPr>
        <w:tblpPr w:leftFromText="141" w:rightFromText="141" w:vertAnchor="text" w:horzAnchor="margin" w:tblpY="116"/>
        <w:tblW w:w="5000" w:type="pct"/>
        <w:tblCellMar>
          <w:left w:w="0" w:type="dxa"/>
          <w:right w:w="0" w:type="dxa"/>
        </w:tblCellMar>
        <w:tblLook w:val="04A0" w:firstRow="1" w:lastRow="0" w:firstColumn="1" w:lastColumn="0" w:noHBand="0" w:noVBand="1"/>
      </w:tblPr>
      <w:tblGrid>
        <w:gridCol w:w="7800"/>
        <w:gridCol w:w="706"/>
      </w:tblGrid>
      <w:tr w:rsidR="00811944" w:rsidRPr="004E57AE" w14:paraId="5E381621" w14:textId="77777777" w:rsidTr="008334C7">
        <w:trPr>
          <w:trHeight w:val="454"/>
        </w:trPr>
        <w:tc>
          <w:tcPr>
            <w:tcW w:w="4585" w:type="pct"/>
            <w:shd w:val="clear" w:color="auto" w:fill="auto"/>
          </w:tcPr>
          <w:p w14:paraId="6D2E5FA4" w14:textId="77777777" w:rsidR="00811944" w:rsidRPr="004E57AE" w:rsidRDefault="00811944" w:rsidP="008334C7">
            <w:pPr>
              <w:pStyle w:val="denklem"/>
              <w:rPr>
                <w:rFonts w:ascii="Calibri" w:hAnsi="Calibri"/>
                <w:color w:val="000000"/>
              </w:rPr>
            </w:pPr>
            <w:r w:rsidRPr="004E57AE">
              <w:rPr>
                <w:position w:val="-14"/>
              </w:rPr>
              <w:object w:dxaOrig="3800" w:dyaOrig="420" w14:anchorId="7780CCE5">
                <v:shape id="_x0000_i1027" type="#_x0000_t75" style="width:192.75pt;height:21.75pt" o:ole="">
                  <v:imagedata r:id="rId21" o:title=""/>
                </v:shape>
                <o:OLEObject Type="Embed" ProgID="Equation.DSMT4" ShapeID="_x0000_i1027" DrawAspect="Content" ObjectID="_1808913348" r:id="rId28"/>
              </w:object>
            </w:r>
          </w:p>
        </w:tc>
        <w:tc>
          <w:tcPr>
            <w:tcW w:w="415" w:type="pct"/>
            <w:shd w:val="clear" w:color="auto" w:fill="auto"/>
            <w:vAlign w:val="center"/>
          </w:tcPr>
          <w:p w14:paraId="2717FC55" w14:textId="77777777" w:rsidR="00811944" w:rsidRPr="004E57AE" w:rsidRDefault="00811944" w:rsidP="008334C7">
            <w:pPr>
              <w:pStyle w:val="DenklemYazs"/>
              <w:framePr w:hSpace="0" w:wrap="auto" w:vAnchor="margin" w:hAnchor="text" w:yAlign="inline"/>
              <w:rPr>
                <w:noProof w:val="0"/>
              </w:rPr>
            </w:pPr>
            <w:r w:rsidRPr="004E57AE">
              <w:rPr>
                <w:noProof w:val="0"/>
              </w:rPr>
              <w:t>(</w:t>
            </w:r>
            <w:r w:rsidRPr="004E57AE">
              <w:rPr>
                <w:noProof w:val="0"/>
              </w:rPr>
              <w:fldChar w:fldCharType="begin"/>
            </w:r>
            <w:r w:rsidRPr="004E57AE">
              <w:rPr>
                <w:noProof w:val="0"/>
              </w:rPr>
              <w:instrText xml:space="preserve"> STYLEREF 1 \s </w:instrText>
            </w:r>
            <w:r w:rsidRPr="004E57AE">
              <w:rPr>
                <w:noProof w:val="0"/>
              </w:rPr>
              <w:fldChar w:fldCharType="separate"/>
            </w:r>
            <w:r w:rsidRPr="004E57AE">
              <w:rPr>
                <w:noProof w:val="0"/>
              </w:rPr>
              <w:t>3</w:t>
            </w:r>
            <w:r w:rsidRPr="004E57AE">
              <w:rPr>
                <w:noProof w:val="0"/>
              </w:rPr>
              <w:fldChar w:fldCharType="end"/>
            </w:r>
            <w:r w:rsidRPr="004E57AE">
              <w:rPr>
                <w:noProof w:val="0"/>
              </w:rPr>
              <w:t>.</w:t>
            </w:r>
            <w:r w:rsidRPr="004E57AE">
              <w:rPr>
                <w:noProof w:val="0"/>
              </w:rPr>
              <w:fldChar w:fldCharType="begin"/>
            </w:r>
            <w:r w:rsidRPr="004E57AE">
              <w:rPr>
                <w:noProof w:val="0"/>
              </w:rPr>
              <w:instrText xml:space="preserve"> SEQ Denklem \* ARABIC \s 1 </w:instrText>
            </w:r>
            <w:r w:rsidRPr="004E57AE">
              <w:rPr>
                <w:noProof w:val="0"/>
              </w:rPr>
              <w:fldChar w:fldCharType="separate"/>
            </w:r>
            <w:r w:rsidRPr="004E57AE">
              <w:rPr>
                <w:noProof w:val="0"/>
              </w:rPr>
              <w:t>1</w:t>
            </w:r>
            <w:r w:rsidRPr="004E57AE">
              <w:rPr>
                <w:noProof w:val="0"/>
              </w:rPr>
              <w:fldChar w:fldCharType="end"/>
            </w:r>
            <w:r w:rsidRPr="004E57AE">
              <w:rPr>
                <w:noProof w:val="0"/>
              </w:rPr>
              <w:t>)</w:t>
            </w:r>
          </w:p>
        </w:tc>
      </w:tr>
      <w:tr w:rsidR="00811944" w:rsidRPr="004E57AE" w14:paraId="1BF90722" w14:textId="77777777" w:rsidTr="008334C7">
        <w:trPr>
          <w:trHeight w:val="454"/>
        </w:trPr>
        <w:tc>
          <w:tcPr>
            <w:tcW w:w="4585" w:type="pct"/>
            <w:shd w:val="clear" w:color="auto" w:fill="auto"/>
          </w:tcPr>
          <w:p w14:paraId="28B5D43E" w14:textId="77777777" w:rsidR="00811944" w:rsidRPr="004E57AE" w:rsidRDefault="00811944" w:rsidP="008334C7">
            <w:pPr>
              <w:pStyle w:val="denklem"/>
              <w:rPr>
                <w:rFonts w:ascii="Calibri" w:hAnsi="Calibri"/>
                <w:color w:val="000000"/>
              </w:rPr>
            </w:pPr>
            <w:r w:rsidRPr="004E57AE">
              <w:rPr>
                <w:position w:val="-14"/>
              </w:rPr>
              <w:object w:dxaOrig="3800" w:dyaOrig="420" w14:anchorId="23416F58">
                <v:shape id="_x0000_i1028" type="#_x0000_t75" style="width:192.75pt;height:21.75pt" o:ole="">
                  <v:imagedata r:id="rId21" o:title=""/>
                </v:shape>
                <o:OLEObject Type="Embed" ProgID="Equation.DSMT4" ShapeID="_x0000_i1028" DrawAspect="Content" ObjectID="_1808913349" r:id="rId29"/>
              </w:object>
            </w:r>
          </w:p>
        </w:tc>
        <w:tc>
          <w:tcPr>
            <w:tcW w:w="415" w:type="pct"/>
            <w:shd w:val="clear" w:color="auto" w:fill="auto"/>
            <w:vAlign w:val="center"/>
          </w:tcPr>
          <w:p w14:paraId="629C29B6" w14:textId="77777777" w:rsidR="00811944" w:rsidRPr="004E57AE" w:rsidRDefault="00811944" w:rsidP="008334C7">
            <w:pPr>
              <w:pStyle w:val="DenklemYazs"/>
              <w:framePr w:hSpace="0" w:wrap="auto" w:vAnchor="margin" w:hAnchor="text" w:yAlign="inline"/>
              <w:rPr>
                <w:noProof w:val="0"/>
              </w:rPr>
            </w:pPr>
            <w:r w:rsidRPr="004E57AE">
              <w:rPr>
                <w:noProof w:val="0"/>
              </w:rPr>
              <w:t>(</w:t>
            </w:r>
            <w:r w:rsidRPr="004E57AE">
              <w:rPr>
                <w:noProof w:val="0"/>
              </w:rPr>
              <w:fldChar w:fldCharType="begin"/>
            </w:r>
            <w:r w:rsidRPr="004E57AE">
              <w:rPr>
                <w:noProof w:val="0"/>
              </w:rPr>
              <w:instrText xml:space="preserve"> STYLEREF 1 \s </w:instrText>
            </w:r>
            <w:r w:rsidRPr="004E57AE">
              <w:rPr>
                <w:noProof w:val="0"/>
              </w:rPr>
              <w:fldChar w:fldCharType="separate"/>
            </w:r>
            <w:r w:rsidRPr="004E57AE">
              <w:rPr>
                <w:noProof w:val="0"/>
              </w:rPr>
              <w:t>3</w:t>
            </w:r>
            <w:r w:rsidRPr="004E57AE">
              <w:rPr>
                <w:noProof w:val="0"/>
              </w:rPr>
              <w:fldChar w:fldCharType="end"/>
            </w:r>
            <w:r w:rsidRPr="004E57AE">
              <w:rPr>
                <w:noProof w:val="0"/>
              </w:rPr>
              <w:t>.</w:t>
            </w:r>
            <w:r w:rsidRPr="004E57AE">
              <w:rPr>
                <w:noProof w:val="0"/>
              </w:rPr>
              <w:fldChar w:fldCharType="begin"/>
            </w:r>
            <w:r w:rsidRPr="004E57AE">
              <w:rPr>
                <w:noProof w:val="0"/>
              </w:rPr>
              <w:instrText xml:space="preserve"> SEQ Denklem \* ARABIC \s 1 </w:instrText>
            </w:r>
            <w:r w:rsidRPr="004E57AE">
              <w:rPr>
                <w:noProof w:val="0"/>
              </w:rPr>
              <w:fldChar w:fldCharType="separate"/>
            </w:r>
            <w:r w:rsidRPr="004E57AE">
              <w:rPr>
                <w:noProof w:val="0"/>
              </w:rPr>
              <w:t>2</w:t>
            </w:r>
            <w:r w:rsidRPr="004E57AE">
              <w:rPr>
                <w:noProof w:val="0"/>
              </w:rPr>
              <w:fldChar w:fldCharType="end"/>
            </w:r>
            <w:r w:rsidRPr="004E57AE">
              <w:rPr>
                <w:noProof w:val="0"/>
              </w:rPr>
              <w:t>)</w:t>
            </w:r>
          </w:p>
        </w:tc>
      </w:tr>
    </w:tbl>
    <w:p w14:paraId="3B9358ED" w14:textId="77777777" w:rsidR="00811944" w:rsidRPr="004E57AE" w:rsidRDefault="00811944" w:rsidP="00811944">
      <w:pPr>
        <w:pStyle w:val="PARAGRAFMETN"/>
      </w:pPr>
      <w:r w:rsidRPr="004E57AE">
        <w:t>Paragraph.</w:t>
      </w:r>
    </w:p>
    <w:tbl>
      <w:tblPr>
        <w:tblpPr w:leftFromText="141" w:rightFromText="141" w:vertAnchor="text" w:horzAnchor="margin" w:tblpY="116"/>
        <w:tblW w:w="5000" w:type="pct"/>
        <w:tblCellMar>
          <w:left w:w="0" w:type="dxa"/>
          <w:right w:w="0" w:type="dxa"/>
        </w:tblCellMar>
        <w:tblLook w:val="04A0" w:firstRow="1" w:lastRow="0" w:firstColumn="1" w:lastColumn="0" w:noHBand="0" w:noVBand="1"/>
      </w:tblPr>
      <w:tblGrid>
        <w:gridCol w:w="7800"/>
        <w:gridCol w:w="706"/>
      </w:tblGrid>
      <w:tr w:rsidR="00811944" w:rsidRPr="004E57AE" w14:paraId="78F8536A" w14:textId="77777777" w:rsidTr="008334C7">
        <w:trPr>
          <w:trHeight w:val="454"/>
        </w:trPr>
        <w:tc>
          <w:tcPr>
            <w:tcW w:w="4585" w:type="pct"/>
            <w:shd w:val="clear" w:color="auto" w:fill="auto"/>
          </w:tcPr>
          <w:p w14:paraId="1EC75112" w14:textId="77777777" w:rsidR="00811944" w:rsidRPr="004E57AE" w:rsidRDefault="00811944" w:rsidP="008334C7">
            <w:pPr>
              <w:pStyle w:val="denklem"/>
              <w:rPr>
                <w:rFonts w:ascii="Calibri" w:hAnsi="Calibri"/>
                <w:color w:val="000000"/>
              </w:rPr>
            </w:pPr>
            <w:r w:rsidRPr="004E57AE">
              <w:rPr>
                <w:position w:val="-14"/>
              </w:rPr>
              <w:object w:dxaOrig="3800" w:dyaOrig="420" w14:anchorId="20594A14">
                <v:shape id="_x0000_i1029" type="#_x0000_t75" style="width:192.75pt;height:21.75pt" o:ole="">
                  <v:imagedata r:id="rId21" o:title=""/>
                </v:shape>
                <o:OLEObject Type="Embed" ProgID="Equation.DSMT4" ShapeID="_x0000_i1029" DrawAspect="Content" ObjectID="_1808913350" r:id="rId30"/>
              </w:object>
            </w:r>
          </w:p>
        </w:tc>
        <w:tc>
          <w:tcPr>
            <w:tcW w:w="415" w:type="pct"/>
            <w:shd w:val="clear" w:color="auto" w:fill="auto"/>
            <w:vAlign w:val="center"/>
          </w:tcPr>
          <w:p w14:paraId="5F7DD244" w14:textId="77777777" w:rsidR="00811944" w:rsidRPr="004E57AE" w:rsidRDefault="00811944" w:rsidP="008334C7">
            <w:pPr>
              <w:pStyle w:val="DenklemYazs"/>
              <w:framePr w:hSpace="0" w:wrap="auto" w:vAnchor="margin" w:hAnchor="text" w:yAlign="inline"/>
              <w:rPr>
                <w:noProof w:val="0"/>
              </w:rPr>
            </w:pPr>
            <w:r w:rsidRPr="004E57AE">
              <w:rPr>
                <w:noProof w:val="0"/>
              </w:rPr>
              <w:t>(</w:t>
            </w:r>
            <w:r w:rsidRPr="004E57AE">
              <w:rPr>
                <w:noProof w:val="0"/>
              </w:rPr>
              <w:fldChar w:fldCharType="begin"/>
            </w:r>
            <w:r w:rsidRPr="004E57AE">
              <w:rPr>
                <w:noProof w:val="0"/>
              </w:rPr>
              <w:instrText xml:space="preserve"> STYLEREF 1 \s </w:instrText>
            </w:r>
            <w:r w:rsidRPr="004E57AE">
              <w:rPr>
                <w:noProof w:val="0"/>
              </w:rPr>
              <w:fldChar w:fldCharType="separate"/>
            </w:r>
            <w:r w:rsidRPr="004E57AE">
              <w:rPr>
                <w:noProof w:val="0"/>
              </w:rPr>
              <w:t>3</w:t>
            </w:r>
            <w:r w:rsidRPr="004E57AE">
              <w:rPr>
                <w:noProof w:val="0"/>
              </w:rPr>
              <w:fldChar w:fldCharType="end"/>
            </w:r>
            <w:r w:rsidRPr="004E57AE">
              <w:rPr>
                <w:noProof w:val="0"/>
              </w:rPr>
              <w:t>.</w:t>
            </w:r>
            <w:r w:rsidRPr="004E57AE">
              <w:rPr>
                <w:noProof w:val="0"/>
              </w:rPr>
              <w:fldChar w:fldCharType="begin"/>
            </w:r>
            <w:r w:rsidRPr="004E57AE">
              <w:rPr>
                <w:noProof w:val="0"/>
              </w:rPr>
              <w:instrText xml:space="preserve"> SEQ Denklem \* ARABIC \s 1 </w:instrText>
            </w:r>
            <w:r w:rsidRPr="004E57AE">
              <w:rPr>
                <w:noProof w:val="0"/>
              </w:rPr>
              <w:fldChar w:fldCharType="separate"/>
            </w:r>
            <w:r w:rsidRPr="004E57AE">
              <w:rPr>
                <w:noProof w:val="0"/>
              </w:rPr>
              <w:t>3</w:t>
            </w:r>
            <w:r w:rsidRPr="004E57AE">
              <w:rPr>
                <w:noProof w:val="0"/>
              </w:rPr>
              <w:fldChar w:fldCharType="end"/>
            </w:r>
            <w:r w:rsidRPr="004E57AE">
              <w:rPr>
                <w:noProof w:val="0"/>
              </w:rPr>
              <w:t>)</w:t>
            </w:r>
          </w:p>
        </w:tc>
      </w:tr>
    </w:tbl>
    <w:p w14:paraId="69A50C1B" w14:textId="77777777" w:rsidR="00811944" w:rsidRPr="004E57AE" w:rsidRDefault="00811944" w:rsidP="00811944">
      <w:pPr>
        <w:pStyle w:val="PARAGRAFMETN"/>
      </w:pPr>
      <w:r w:rsidRPr="004E57AE">
        <w:t xml:space="preserve">Equation </w:t>
      </w:r>
      <w:r w:rsidRPr="004E57AE">
        <w:fldChar w:fldCharType="begin"/>
      </w:r>
      <w:r w:rsidRPr="004E57AE">
        <w:instrText xml:space="preserve"> REF _Ref447211806 \h </w:instrText>
      </w:r>
      <w:r w:rsidRPr="004E57AE">
        <w:fldChar w:fldCharType="separate"/>
      </w:r>
      <w:r w:rsidRPr="004E57AE">
        <w:t>(3.2)</w:t>
      </w:r>
      <w:r w:rsidRPr="004E57AE">
        <w:fldChar w:fldCharType="end"/>
      </w:r>
      <w:r w:rsidRPr="004E57AE">
        <w:t xml:space="preserve"> All equations are numbered automatically. In a paragraph </w:t>
      </w:r>
      <w:r w:rsidRPr="004E57AE">
        <w:rPr>
          <w:i/>
        </w:rPr>
        <w:t>insert-cross-reference-equation</w:t>
      </w:r>
      <w:r w:rsidRPr="004E57AE">
        <w:t xml:space="preserve"> If the equation is referenced by selecting it, as the equation number changes, the one in the paragraph will also change.</w:t>
      </w:r>
    </w:p>
    <w:p w14:paraId="7BCE58B9" w14:textId="77777777" w:rsidR="00811944" w:rsidRPr="004E57AE" w:rsidRDefault="00811944" w:rsidP="00811944">
      <w:pPr>
        <w:pStyle w:val="ekiller"/>
        <w:spacing w:before="240"/>
        <w:rPr>
          <w:lang w:val="en-GB"/>
        </w:rPr>
      </w:pPr>
      <w:r w:rsidRPr="004E57AE">
        <w:rPr>
          <w:noProof/>
          <w:lang w:val="en-GB"/>
        </w:rPr>
        <w:drawing>
          <wp:inline distT="0" distB="0" distL="0" distR="0" wp14:anchorId="73108EF1" wp14:editId="5D48AC1C">
            <wp:extent cx="2865120" cy="1912620"/>
            <wp:effectExtent l="0" t="0" r="0" b="0"/>
            <wp:docPr id="85" name="Resim 85" descr="124221-color-old-istanbul-photos--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124221-renkli-eski-istanbul-fotograflari--2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865120" cy="1912620"/>
                    </a:xfrm>
                    <a:prstGeom prst="rect">
                      <a:avLst/>
                    </a:prstGeom>
                    <a:noFill/>
                    <a:ln>
                      <a:noFill/>
                    </a:ln>
                  </pic:spPr>
                </pic:pic>
              </a:graphicData>
            </a:graphic>
          </wp:inline>
        </w:drawing>
      </w:r>
    </w:p>
    <w:p w14:paraId="362EA725" w14:textId="0360DC67" w:rsidR="00811944" w:rsidRPr="004E57AE" w:rsidRDefault="004E57AE" w:rsidP="00811944">
      <w:pPr>
        <w:pStyle w:val="ekilYazs"/>
        <w:rPr>
          <w:lang w:val="en-GB"/>
        </w:rPr>
      </w:pPr>
      <w:r w:rsidRPr="004E57AE">
        <w:rPr>
          <w:lang w:val="en-GB"/>
        </w:rPr>
        <w:t>Figure</w:t>
      </w:r>
      <w:r w:rsidR="00811944" w:rsidRPr="004E57AE">
        <w:rPr>
          <w:lang w:val="en-GB"/>
        </w:rPr>
        <w:t xml:space="preserve"> </w:t>
      </w:r>
      <w:r w:rsidR="00811944" w:rsidRPr="004E57AE">
        <w:rPr>
          <w:lang w:val="en-GB"/>
        </w:rPr>
        <w:fldChar w:fldCharType="begin"/>
      </w:r>
      <w:r w:rsidR="00811944" w:rsidRPr="004E57AE">
        <w:rPr>
          <w:lang w:val="en-GB"/>
        </w:rPr>
        <w:instrText xml:space="preserve"> STYLEREF 1 \s </w:instrText>
      </w:r>
      <w:r w:rsidR="00811944" w:rsidRPr="004E57AE">
        <w:rPr>
          <w:lang w:val="en-GB"/>
        </w:rPr>
        <w:fldChar w:fldCharType="separate"/>
      </w:r>
      <w:r w:rsidR="00811944" w:rsidRPr="004E57AE">
        <w:rPr>
          <w:lang w:val="en-GB"/>
        </w:rPr>
        <w:t>3</w:t>
      </w:r>
      <w:r w:rsidR="00811944" w:rsidRPr="004E57AE">
        <w:rPr>
          <w:lang w:val="en-GB"/>
        </w:rPr>
        <w:fldChar w:fldCharType="end"/>
      </w:r>
      <w:r w:rsidR="00811944" w:rsidRPr="004E57AE">
        <w:rPr>
          <w:lang w:val="en-GB"/>
        </w:rPr>
        <w:t>.</w:t>
      </w:r>
      <w:r w:rsidR="00811944" w:rsidRPr="004E57AE">
        <w:rPr>
          <w:lang w:val="en-GB"/>
        </w:rPr>
        <w:fldChar w:fldCharType="begin"/>
      </w:r>
      <w:r w:rsidR="00811944" w:rsidRPr="004E57AE">
        <w:rPr>
          <w:lang w:val="en-GB"/>
        </w:rPr>
        <w:instrText xml:space="preserve"> SEQ Şekil \* ARABIC \s 1 </w:instrText>
      </w:r>
      <w:r w:rsidR="00811944" w:rsidRPr="004E57AE">
        <w:rPr>
          <w:lang w:val="en-GB"/>
        </w:rPr>
        <w:fldChar w:fldCharType="separate"/>
      </w:r>
      <w:r w:rsidR="00811944" w:rsidRPr="004E57AE">
        <w:rPr>
          <w:lang w:val="en-GB"/>
        </w:rPr>
        <w:t>1</w:t>
      </w:r>
      <w:r w:rsidR="00811944" w:rsidRPr="004E57AE">
        <w:rPr>
          <w:lang w:val="en-GB"/>
        </w:rPr>
        <w:fldChar w:fldCharType="end"/>
      </w:r>
      <w:r w:rsidR="00811944" w:rsidRPr="004E57AE">
        <w:rPr>
          <w:lang w:val="en-GB"/>
        </w:rPr>
        <w:t>. View 5.</w:t>
      </w:r>
    </w:p>
    <w:p w14:paraId="36CF0CAF" w14:textId="77777777" w:rsidR="00811944" w:rsidRPr="004E57AE" w:rsidRDefault="00811944" w:rsidP="00811944">
      <w:pPr>
        <w:pStyle w:val="PARAGRAFMETN"/>
      </w:pPr>
      <w:r w:rsidRPr="004E57AE">
        <w:t>Paragraph.</w:t>
      </w:r>
    </w:p>
    <w:p w14:paraId="40267209" w14:textId="77777777" w:rsidR="00811944" w:rsidRPr="004E57AE" w:rsidRDefault="00811944" w:rsidP="00811944">
      <w:pPr>
        <w:pStyle w:val="ekiller"/>
        <w:spacing w:before="240"/>
        <w:rPr>
          <w:lang w:val="en-GB"/>
        </w:rPr>
      </w:pPr>
      <w:r w:rsidRPr="004E57AE">
        <w:rPr>
          <w:noProof/>
          <w:lang w:val="en-GB"/>
        </w:rPr>
        <w:lastRenderedPageBreak/>
        <w:drawing>
          <wp:inline distT="0" distB="0" distL="0" distR="0" wp14:anchorId="47FF920D" wp14:editId="3292DB6F">
            <wp:extent cx="2994660" cy="1264920"/>
            <wp:effectExtent l="0" t="0" r="0" b="0"/>
            <wp:docPr id="86" name="Resim 86" descr="Turkey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turkiye2"/>
                    <pic:cNvPicPr>
                      <a:picLocks noChangeAspect="1" noChangeArrowheads="1"/>
                    </pic:cNvPicPr>
                  </pic:nvPicPr>
                  <pic:blipFill>
                    <a:blip r:embed="rId31" cstate="print">
                      <a:extLst>
                        <a:ext uri="{28A0092B-C50C-407E-A947-70E740481C1C}">
                          <a14:useLocalDpi xmlns:a14="http://schemas.microsoft.com/office/drawing/2010/main" val="0"/>
                        </a:ext>
                      </a:extLst>
                    </a:blip>
                    <a:srcRect b="12422"/>
                    <a:stretch>
                      <a:fillRect/>
                    </a:stretch>
                  </pic:blipFill>
                  <pic:spPr bwMode="auto">
                    <a:xfrm>
                      <a:off x="0" y="0"/>
                      <a:ext cx="2994660" cy="1264920"/>
                    </a:xfrm>
                    <a:prstGeom prst="rect">
                      <a:avLst/>
                    </a:prstGeom>
                    <a:noFill/>
                    <a:ln>
                      <a:noFill/>
                    </a:ln>
                  </pic:spPr>
                </pic:pic>
              </a:graphicData>
            </a:graphic>
          </wp:inline>
        </w:drawing>
      </w:r>
    </w:p>
    <w:p w14:paraId="1DF1A2A8" w14:textId="77777777" w:rsidR="00811944" w:rsidRPr="004E57AE" w:rsidRDefault="00811944" w:rsidP="00811944">
      <w:pPr>
        <w:pStyle w:val="ekilYazs"/>
        <w:rPr>
          <w:color w:val="000000"/>
          <w:szCs w:val="24"/>
          <w:lang w:val="en-GB"/>
        </w:rPr>
      </w:pPr>
      <w:r w:rsidRPr="004E57AE">
        <w:rPr>
          <w:lang w:val="en-GB"/>
        </w:rPr>
        <w:t xml:space="preserve">Map </w:t>
      </w:r>
      <w:r w:rsidRPr="004E57AE">
        <w:rPr>
          <w:lang w:val="en-GB"/>
        </w:rPr>
        <w:fldChar w:fldCharType="begin"/>
      </w:r>
      <w:r w:rsidRPr="004E57AE">
        <w:rPr>
          <w:lang w:val="en-GB"/>
        </w:rPr>
        <w:instrText xml:space="preserve"> STYLEREF 1 \s </w:instrText>
      </w:r>
      <w:r w:rsidRPr="004E57AE">
        <w:rPr>
          <w:lang w:val="en-GB"/>
        </w:rPr>
        <w:fldChar w:fldCharType="separate"/>
      </w:r>
      <w:r w:rsidRPr="004E57AE">
        <w:rPr>
          <w:lang w:val="en-GB"/>
        </w:rPr>
        <w:t>3</w:t>
      </w:r>
      <w:r w:rsidRPr="004E57AE">
        <w:rPr>
          <w:lang w:val="en-GB"/>
        </w:rPr>
        <w:fldChar w:fldCharType="end"/>
      </w:r>
      <w:r w:rsidRPr="004E57AE">
        <w:rPr>
          <w:lang w:val="en-GB"/>
        </w:rPr>
        <w:t>.</w:t>
      </w:r>
      <w:r w:rsidRPr="004E57AE">
        <w:rPr>
          <w:lang w:val="en-GB"/>
        </w:rPr>
        <w:fldChar w:fldCharType="begin"/>
      </w:r>
      <w:r w:rsidRPr="004E57AE">
        <w:rPr>
          <w:lang w:val="en-GB"/>
        </w:rPr>
        <w:instrText xml:space="preserve"> SEQ Harita \* ARABIC \s 1 </w:instrText>
      </w:r>
      <w:r w:rsidRPr="004E57AE">
        <w:rPr>
          <w:lang w:val="en-GB"/>
        </w:rPr>
        <w:fldChar w:fldCharType="separate"/>
      </w:r>
      <w:r w:rsidRPr="004E57AE">
        <w:rPr>
          <w:lang w:val="en-GB"/>
        </w:rPr>
        <w:t>1</w:t>
      </w:r>
      <w:r w:rsidRPr="004E57AE">
        <w:rPr>
          <w:lang w:val="en-GB"/>
        </w:rPr>
        <w:fldChar w:fldCharType="end"/>
      </w:r>
      <w:r w:rsidRPr="004E57AE">
        <w:rPr>
          <w:lang w:val="en-GB"/>
        </w:rPr>
        <w:t>. Map 2.</w:t>
      </w:r>
    </w:p>
    <w:p w14:paraId="59F9C346" w14:textId="77777777" w:rsidR="00811944" w:rsidRPr="004E57AE" w:rsidRDefault="00811944" w:rsidP="00811944">
      <w:pPr>
        <w:pStyle w:val="Balk2"/>
      </w:pPr>
      <w:r w:rsidRPr="004E57AE">
        <w:t>SUBHEADING 1</w:t>
      </w:r>
    </w:p>
    <w:p w14:paraId="5DC52FC4" w14:textId="77777777" w:rsidR="00811944" w:rsidRPr="004E57AE" w:rsidRDefault="00811944" w:rsidP="00811944">
      <w:pPr>
        <w:pStyle w:val="PARAGRAFMETN"/>
      </w:pPr>
      <w:r w:rsidRPr="004E57AE">
        <w:t>Paragraph.</w:t>
      </w:r>
    </w:p>
    <w:p w14:paraId="70C65C26" w14:textId="77777777" w:rsidR="00811944" w:rsidRPr="004E57AE" w:rsidRDefault="00811944" w:rsidP="00811944">
      <w:pPr>
        <w:pStyle w:val="Balk3"/>
        <w:rPr>
          <w:lang w:val="en-GB"/>
        </w:rPr>
      </w:pPr>
      <w:r w:rsidRPr="004E57AE">
        <w:rPr>
          <w:lang w:val="en-GB"/>
        </w:rPr>
        <w:t>Subheading 2</w:t>
      </w:r>
    </w:p>
    <w:p w14:paraId="04CA17DE" w14:textId="77777777" w:rsidR="00811944" w:rsidRPr="004E57AE" w:rsidRDefault="00811944" w:rsidP="00811944">
      <w:pPr>
        <w:pStyle w:val="PARAGRAFMETN"/>
      </w:pPr>
      <w:r w:rsidRPr="004E57AE">
        <w:t>Paragraph.</w:t>
      </w:r>
    </w:p>
    <w:p w14:paraId="58024F14" w14:textId="77777777" w:rsidR="00811944" w:rsidRPr="004E57AE" w:rsidRDefault="00811944" w:rsidP="00811944">
      <w:pPr>
        <w:pStyle w:val="Balk4"/>
        <w:rPr>
          <w:lang w:val="en-GB"/>
        </w:rPr>
      </w:pPr>
      <w:r w:rsidRPr="004E57AE">
        <w:rPr>
          <w:lang w:val="en-GB"/>
        </w:rPr>
        <w:t>Subheading 3</w:t>
      </w:r>
    </w:p>
    <w:p w14:paraId="6BA08B47" w14:textId="77777777" w:rsidR="00811944" w:rsidRPr="004E57AE" w:rsidRDefault="00811944" w:rsidP="00811944">
      <w:pPr>
        <w:pStyle w:val="PARAGRAFMETN"/>
      </w:pPr>
      <w:r w:rsidRPr="004E57AE">
        <w:t>Paragraph.</w:t>
      </w:r>
    </w:p>
    <w:p w14:paraId="090C1AE8" w14:textId="77777777" w:rsidR="00811944" w:rsidRPr="004E57AE" w:rsidRDefault="00811944" w:rsidP="00811944">
      <w:pPr>
        <w:pStyle w:val="Balk4"/>
        <w:rPr>
          <w:lang w:val="en-GB"/>
        </w:rPr>
      </w:pPr>
      <w:r w:rsidRPr="004E57AE">
        <w:rPr>
          <w:lang w:val="en-GB"/>
        </w:rPr>
        <w:t>Subheading 3</w:t>
      </w:r>
    </w:p>
    <w:p w14:paraId="3070F05A" w14:textId="77777777" w:rsidR="00811944" w:rsidRPr="004E57AE" w:rsidRDefault="00811944" w:rsidP="00811944">
      <w:pPr>
        <w:pStyle w:val="PARAGRAFMETN"/>
      </w:pPr>
      <w:r w:rsidRPr="004E57AE">
        <w:t>Paragraph.</w:t>
      </w:r>
    </w:p>
    <w:p w14:paraId="77C17DC4" w14:textId="40435A46" w:rsidR="00811944" w:rsidRPr="004E57AE" w:rsidRDefault="004E57AE" w:rsidP="00811944">
      <w:pPr>
        <w:pStyle w:val="izelgeYazs"/>
        <w:rPr>
          <w:noProof w:val="0"/>
        </w:rPr>
      </w:pPr>
      <w:r w:rsidRPr="004E57AE">
        <w:rPr>
          <w:noProof w:val="0"/>
        </w:rPr>
        <w:t>Table</w:t>
      </w:r>
      <w:r w:rsidR="00811944" w:rsidRPr="004E57AE">
        <w:rPr>
          <w:noProof w:val="0"/>
        </w:rPr>
        <w:t xml:space="preserve"> </w:t>
      </w:r>
      <w:r w:rsidR="00811944" w:rsidRPr="004E57AE">
        <w:rPr>
          <w:noProof w:val="0"/>
        </w:rPr>
        <w:fldChar w:fldCharType="begin"/>
      </w:r>
      <w:r w:rsidR="00811944" w:rsidRPr="004E57AE">
        <w:rPr>
          <w:noProof w:val="0"/>
        </w:rPr>
        <w:instrText xml:space="preserve"> STYLEREF 1 \s </w:instrText>
      </w:r>
      <w:r w:rsidR="00811944" w:rsidRPr="004E57AE">
        <w:rPr>
          <w:noProof w:val="0"/>
        </w:rPr>
        <w:fldChar w:fldCharType="separate"/>
      </w:r>
      <w:r w:rsidR="00811944" w:rsidRPr="004E57AE">
        <w:rPr>
          <w:noProof w:val="0"/>
        </w:rPr>
        <w:t>3</w:t>
      </w:r>
      <w:r w:rsidR="00811944" w:rsidRPr="004E57AE">
        <w:rPr>
          <w:noProof w:val="0"/>
        </w:rPr>
        <w:fldChar w:fldCharType="end"/>
      </w:r>
      <w:r w:rsidR="00811944" w:rsidRPr="004E57AE">
        <w:rPr>
          <w:noProof w:val="0"/>
        </w:rPr>
        <w:t>.</w:t>
      </w:r>
      <w:r w:rsidR="00811944" w:rsidRPr="004E57AE">
        <w:rPr>
          <w:noProof w:val="0"/>
        </w:rPr>
        <w:fldChar w:fldCharType="begin"/>
      </w:r>
      <w:r w:rsidR="00811944" w:rsidRPr="004E57AE">
        <w:rPr>
          <w:noProof w:val="0"/>
        </w:rPr>
        <w:instrText xml:space="preserve"> SEQ Çizelge \* ARABIC \s 1 </w:instrText>
      </w:r>
      <w:r w:rsidR="00811944" w:rsidRPr="004E57AE">
        <w:rPr>
          <w:noProof w:val="0"/>
        </w:rPr>
        <w:fldChar w:fldCharType="separate"/>
      </w:r>
      <w:r w:rsidR="00811944" w:rsidRPr="004E57AE">
        <w:rPr>
          <w:noProof w:val="0"/>
        </w:rPr>
        <w:t>1</w:t>
      </w:r>
      <w:r w:rsidR="00811944" w:rsidRPr="004E57AE">
        <w:rPr>
          <w:noProof w:val="0"/>
        </w:rPr>
        <w:fldChar w:fldCharType="end"/>
      </w:r>
      <w:r w:rsidR="00811944" w:rsidRPr="004E57AE">
        <w:rPr>
          <w:noProof w:val="0"/>
        </w:rPr>
        <w:t xml:space="preserve">. Units </w:t>
      </w:r>
      <w:commentRangeStart w:id="24"/>
      <w:commentRangeEnd w:id="24"/>
      <w:r w:rsidR="00811944" w:rsidRPr="004E57AE">
        <w:rPr>
          <w:rStyle w:val="AklamaBavurusu"/>
          <w:noProof w:val="0"/>
          <w:sz w:val="24"/>
          <w:szCs w:val="20"/>
        </w:rPr>
        <w:commentReference w:id="24"/>
      </w:r>
      <w:r w:rsidR="00811944" w:rsidRPr="004E57AE">
        <w:rPr>
          <w:noProof w:val="0"/>
        </w:rPr>
        <w:t>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2116"/>
        <w:gridCol w:w="2139"/>
        <w:gridCol w:w="2119"/>
      </w:tblGrid>
      <w:tr w:rsidR="00811944" w:rsidRPr="004E57AE" w14:paraId="00FFD9FD" w14:textId="77777777" w:rsidTr="008334C7">
        <w:tc>
          <w:tcPr>
            <w:tcW w:w="2161" w:type="dxa"/>
            <w:shd w:val="clear" w:color="auto" w:fill="auto"/>
          </w:tcPr>
          <w:p w14:paraId="5502B692" w14:textId="77777777" w:rsidR="00811944" w:rsidRPr="004E57AE" w:rsidRDefault="00811944" w:rsidP="008334C7"/>
        </w:tc>
        <w:tc>
          <w:tcPr>
            <w:tcW w:w="2161" w:type="dxa"/>
            <w:shd w:val="clear" w:color="auto" w:fill="auto"/>
          </w:tcPr>
          <w:p w14:paraId="6422EE4E" w14:textId="77777777" w:rsidR="00811944" w:rsidRPr="004E57AE" w:rsidRDefault="00811944" w:rsidP="008334C7"/>
        </w:tc>
        <w:tc>
          <w:tcPr>
            <w:tcW w:w="2162" w:type="dxa"/>
            <w:shd w:val="clear" w:color="auto" w:fill="auto"/>
          </w:tcPr>
          <w:p w14:paraId="2B1D1C6D" w14:textId="77777777" w:rsidR="00811944" w:rsidRPr="004E57AE" w:rsidRDefault="00811944" w:rsidP="008334C7"/>
        </w:tc>
        <w:tc>
          <w:tcPr>
            <w:tcW w:w="2162" w:type="dxa"/>
            <w:shd w:val="clear" w:color="auto" w:fill="auto"/>
          </w:tcPr>
          <w:p w14:paraId="16D83F44" w14:textId="77777777" w:rsidR="00811944" w:rsidRPr="004E57AE" w:rsidRDefault="00811944" w:rsidP="008334C7"/>
        </w:tc>
      </w:tr>
      <w:tr w:rsidR="00811944" w:rsidRPr="004E57AE" w14:paraId="02506F46" w14:textId="77777777" w:rsidTr="008334C7">
        <w:tc>
          <w:tcPr>
            <w:tcW w:w="2161" w:type="dxa"/>
            <w:shd w:val="clear" w:color="auto" w:fill="auto"/>
            <w:vAlign w:val="center"/>
          </w:tcPr>
          <w:p w14:paraId="725A80EB"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Unit System</w:t>
            </w:r>
          </w:p>
        </w:tc>
        <w:tc>
          <w:tcPr>
            <w:tcW w:w="2161" w:type="dxa"/>
            <w:shd w:val="clear" w:color="auto" w:fill="auto"/>
            <w:vAlign w:val="center"/>
          </w:tcPr>
          <w:p w14:paraId="1510B88D"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Mass (m)</w:t>
            </w:r>
          </w:p>
        </w:tc>
        <w:tc>
          <w:tcPr>
            <w:tcW w:w="2162" w:type="dxa"/>
            <w:shd w:val="clear" w:color="auto" w:fill="auto"/>
            <w:vAlign w:val="center"/>
          </w:tcPr>
          <w:p w14:paraId="3D84BDEF"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Acceleration (a)</w:t>
            </w:r>
          </w:p>
        </w:tc>
        <w:tc>
          <w:tcPr>
            <w:tcW w:w="2162" w:type="dxa"/>
            <w:shd w:val="clear" w:color="auto" w:fill="auto"/>
            <w:vAlign w:val="center"/>
          </w:tcPr>
          <w:p w14:paraId="287742F5"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Force (F)</w:t>
            </w:r>
          </w:p>
        </w:tc>
      </w:tr>
      <w:tr w:rsidR="00811944" w:rsidRPr="004E57AE" w14:paraId="0A23EDD7" w14:textId="77777777" w:rsidTr="008334C7">
        <w:tc>
          <w:tcPr>
            <w:tcW w:w="2161" w:type="dxa"/>
            <w:shd w:val="clear" w:color="auto" w:fill="auto"/>
            <w:vAlign w:val="center"/>
          </w:tcPr>
          <w:p w14:paraId="62C981BB"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SI</w:t>
            </w:r>
          </w:p>
        </w:tc>
        <w:tc>
          <w:tcPr>
            <w:tcW w:w="2161" w:type="dxa"/>
            <w:shd w:val="clear" w:color="auto" w:fill="auto"/>
            <w:vAlign w:val="center"/>
          </w:tcPr>
          <w:p w14:paraId="6782D0B4"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Kg</w:t>
            </w:r>
          </w:p>
        </w:tc>
        <w:tc>
          <w:tcPr>
            <w:tcW w:w="2162" w:type="dxa"/>
            <w:shd w:val="clear" w:color="auto" w:fill="auto"/>
            <w:vAlign w:val="center"/>
          </w:tcPr>
          <w:p w14:paraId="208D7E35"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m/s2</w:t>
            </w:r>
          </w:p>
        </w:tc>
        <w:tc>
          <w:tcPr>
            <w:tcW w:w="2162" w:type="dxa"/>
            <w:shd w:val="clear" w:color="auto" w:fill="auto"/>
            <w:vAlign w:val="center"/>
          </w:tcPr>
          <w:p w14:paraId="6F2F718C"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kg m/s2 (N)</w:t>
            </w:r>
          </w:p>
        </w:tc>
      </w:tr>
      <w:tr w:rsidR="00811944" w:rsidRPr="004E57AE" w14:paraId="4C5769CE" w14:textId="77777777" w:rsidTr="008334C7">
        <w:tc>
          <w:tcPr>
            <w:tcW w:w="2161" w:type="dxa"/>
            <w:shd w:val="clear" w:color="auto" w:fill="auto"/>
            <w:vAlign w:val="center"/>
          </w:tcPr>
          <w:p w14:paraId="1F680CD3"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Cgs</w:t>
            </w:r>
          </w:p>
        </w:tc>
        <w:tc>
          <w:tcPr>
            <w:tcW w:w="2161" w:type="dxa"/>
            <w:shd w:val="clear" w:color="auto" w:fill="auto"/>
            <w:vAlign w:val="center"/>
          </w:tcPr>
          <w:p w14:paraId="75C0CB92"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g</w:t>
            </w:r>
          </w:p>
        </w:tc>
        <w:tc>
          <w:tcPr>
            <w:tcW w:w="2162" w:type="dxa"/>
            <w:shd w:val="clear" w:color="auto" w:fill="auto"/>
            <w:vAlign w:val="center"/>
          </w:tcPr>
          <w:p w14:paraId="004EA6D7"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cm/s2</w:t>
            </w:r>
          </w:p>
        </w:tc>
        <w:tc>
          <w:tcPr>
            <w:tcW w:w="2162" w:type="dxa"/>
            <w:shd w:val="clear" w:color="auto" w:fill="auto"/>
            <w:vAlign w:val="center"/>
          </w:tcPr>
          <w:p w14:paraId="646330E3"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G cm/s2 (</w:t>
            </w:r>
            <w:proofErr w:type="spellStart"/>
            <w:r w:rsidRPr="004E57AE">
              <w:rPr>
                <w:bCs/>
                <w:color w:val="000000"/>
                <w:sz w:val="24"/>
                <w:szCs w:val="24"/>
              </w:rPr>
              <w:t>dyn</w:t>
            </w:r>
            <w:proofErr w:type="spellEnd"/>
            <w:r w:rsidRPr="004E57AE">
              <w:rPr>
                <w:bCs/>
                <w:color w:val="000000"/>
                <w:sz w:val="24"/>
                <w:szCs w:val="24"/>
              </w:rPr>
              <w:t>)</w:t>
            </w:r>
          </w:p>
        </w:tc>
      </w:tr>
      <w:tr w:rsidR="00811944" w:rsidRPr="004E57AE" w14:paraId="71F02CB9" w14:textId="77777777" w:rsidTr="008334C7">
        <w:tc>
          <w:tcPr>
            <w:tcW w:w="2161" w:type="dxa"/>
            <w:shd w:val="clear" w:color="auto" w:fill="auto"/>
            <w:vAlign w:val="center"/>
          </w:tcPr>
          <w:p w14:paraId="5082D6EE" w14:textId="77777777" w:rsidR="00811944" w:rsidRPr="004E57AE" w:rsidRDefault="00811944" w:rsidP="008334C7">
            <w:pPr>
              <w:spacing w:line="360" w:lineRule="auto"/>
              <w:jc w:val="center"/>
              <w:rPr>
                <w:bCs/>
                <w:color w:val="000000"/>
                <w:sz w:val="24"/>
                <w:szCs w:val="24"/>
              </w:rPr>
            </w:pPr>
          </w:p>
        </w:tc>
        <w:tc>
          <w:tcPr>
            <w:tcW w:w="2161" w:type="dxa"/>
            <w:shd w:val="clear" w:color="auto" w:fill="auto"/>
            <w:vAlign w:val="center"/>
          </w:tcPr>
          <w:p w14:paraId="467C5329" w14:textId="77777777" w:rsidR="00811944" w:rsidRPr="004E57AE" w:rsidRDefault="00811944" w:rsidP="008334C7">
            <w:pPr>
              <w:spacing w:line="360" w:lineRule="auto"/>
              <w:jc w:val="center"/>
              <w:rPr>
                <w:bCs/>
                <w:color w:val="000000"/>
                <w:sz w:val="24"/>
                <w:szCs w:val="24"/>
              </w:rPr>
            </w:pPr>
          </w:p>
        </w:tc>
        <w:tc>
          <w:tcPr>
            <w:tcW w:w="2162" w:type="dxa"/>
            <w:shd w:val="clear" w:color="auto" w:fill="auto"/>
            <w:vAlign w:val="center"/>
          </w:tcPr>
          <w:p w14:paraId="2A8F188C" w14:textId="77777777" w:rsidR="00811944" w:rsidRPr="004E57AE" w:rsidRDefault="00811944" w:rsidP="008334C7">
            <w:pPr>
              <w:spacing w:line="360" w:lineRule="auto"/>
              <w:jc w:val="center"/>
              <w:rPr>
                <w:bCs/>
                <w:color w:val="000000"/>
                <w:sz w:val="24"/>
                <w:szCs w:val="24"/>
              </w:rPr>
            </w:pPr>
          </w:p>
        </w:tc>
        <w:tc>
          <w:tcPr>
            <w:tcW w:w="2162" w:type="dxa"/>
            <w:shd w:val="clear" w:color="auto" w:fill="auto"/>
            <w:vAlign w:val="center"/>
          </w:tcPr>
          <w:p w14:paraId="4EAD85BB" w14:textId="77777777" w:rsidR="00811944" w:rsidRPr="004E57AE" w:rsidRDefault="00811944" w:rsidP="008334C7">
            <w:pPr>
              <w:spacing w:line="360" w:lineRule="auto"/>
              <w:jc w:val="center"/>
              <w:rPr>
                <w:bCs/>
                <w:color w:val="000000"/>
                <w:sz w:val="24"/>
                <w:szCs w:val="24"/>
              </w:rPr>
            </w:pPr>
          </w:p>
        </w:tc>
      </w:tr>
    </w:tbl>
    <w:p w14:paraId="25F0B496" w14:textId="77777777" w:rsidR="00811944" w:rsidRPr="004E57AE" w:rsidRDefault="00811944" w:rsidP="00811944">
      <w:pPr>
        <w:pStyle w:val="PARAGRAFMETN"/>
      </w:pPr>
    </w:p>
    <w:p w14:paraId="1E4CB03E" w14:textId="77777777" w:rsidR="00811944" w:rsidRPr="004E57AE" w:rsidRDefault="00811944" w:rsidP="00811944">
      <w:pPr>
        <w:pStyle w:val="PARAGRAFMETN"/>
      </w:pPr>
      <w:r w:rsidRPr="004E57AE">
        <w:t>Paragraph.</w:t>
      </w:r>
    </w:p>
    <w:p w14:paraId="7F11F484" w14:textId="77777777" w:rsidR="00811944" w:rsidRPr="004E57AE" w:rsidRDefault="00811944" w:rsidP="00811944">
      <w:pPr>
        <w:pStyle w:val="Balk2"/>
      </w:pPr>
      <w:r w:rsidRPr="004E57AE">
        <w:t>SUBHEADING 1</w:t>
      </w:r>
    </w:p>
    <w:p w14:paraId="6EDE5C6B" w14:textId="77777777" w:rsidR="00811944" w:rsidRPr="004E57AE" w:rsidRDefault="00811944" w:rsidP="00811944">
      <w:pPr>
        <w:pStyle w:val="PARAGRAFMETN"/>
      </w:pPr>
      <w:r w:rsidRPr="004E57AE">
        <w:t>Paragraph.</w:t>
      </w:r>
    </w:p>
    <w:p w14:paraId="638C676F" w14:textId="77777777" w:rsidR="00811944" w:rsidRPr="004E57AE" w:rsidRDefault="00811944" w:rsidP="00811944">
      <w:pPr>
        <w:pStyle w:val="Balk3"/>
        <w:rPr>
          <w:lang w:val="en-GB"/>
        </w:rPr>
      </w:pPr>
      <w:r w:rsidRPr="004E57AE">
        <w:rPr>
          <w:lang w:val="en-GB"/>
        </w:rPr>
        <w:t>Subheading 2</w:t>
      </w:r>
    </w:p>
    <w:p w14:paraId="1C690330" w14:textId="77777777" w:rsidR="00811944" w:rsidRPr="004E57AE" w:rsidRDefault="00811944" w:rsidP="00811944">
      <w:pPr>
        <w:pStyle w:val="PARAGRAFMETN"/>
      </w:pPr>
      <w:r w:rsidRPr="004E57AE">
        <w:t>Paragraph.</w:t>
      </w:r>
    </w:p>
    <w:p w14:paraId="03AC1791" w14:textId="77777777" w:rsidR="00811944" w:rsidRPr="004E57AE" w:rsidRDefault="00811944" w:rsidP="00811944">
      <w:pPr>
        <w:pStyle w:val="ekiller"/>
        <w:spacing w:before="240"/>
        <w:rPr>
          <w:lang w:val="en-GB"/>
        </w:rPr>
      </w:pPr>
      <w:r w:rsidRPr="004E57AE">
        <w:rPr>
          <w:noProof/>
          <w:lang w:val="en-GB"/>
        </w:rPr>
        <w:lastRenderedPageBreak/>
        <w:drawing>
          <wp:inline distT="0" distB="0" distL="0" distR="0" wp14:anchorId="46F8FB94" wp14:editId="58D836D4">
            <wp:extent cx="2865120" cy="1912620"/>
            <wp:effectExtent l="0" t="0" r="0" b="0"/>
            <wp:docPr id="87" name="Resim 87" descr="124221-color-old-istanbul-photos--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124221-renkli-eski-istanbul-fotograflari--2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865120" cy="1912620"/>
                    </a:xfrm>
                    <a:prstGeom prst="rect">
                      <a:avLst/>
                    </a:prstGeom>
                    <a:noFill/>
                    <a:ln>
                      <a:noFill/>
                    </a:ln>
                  </pic:spPr>
                </pic:pic>
              </a:graphicData>
            </a:graphic>
          </wp:inline>
        </w:drawing>
      </w:r>
    </w:p>
    <w:p w14:paraId="7C10C1F4" w14:textId="6C7C74ED" w:rsidR="00811944" w:rsidRPr="004E57AE" w:rsidRDefault="004E57AE" w:rsidP="00811944">
      <w:pPr>
        <w:pStyle w:val="ekilYazs"/>
        <w:rPr>
          <w:lang w:val="en-GB"/>
        </w:rPr>
      </w:pPr>
      <w:r w:rsidRPr="004E57AE">
        <w:rPr>
          <w:lang w:val="en-GB"/>
        </w:rPr>
        <w:t>Figure</w:t>
      </w:r>
      <w:r w:rsidR="00811944" w:rsidRPr="004E57AE">
        <w:rPr>
          <w:lang w:val="en-GB"/>
        </w:rPr>
        <w:t xml:space="preserve"> </w:t>
      </w:r>
      <w:r w:rsidR="00811944" w:rsidRPr="004E57AE">
        <w:rPr>
          <w:lang w:val="en-GB"/>
        </w:rPr>
        <w:fldChar w:fldCharType="begin"/>
      </w:r>
      <w:r w:rsidR="00811944" w:rsidRPr="004E57AE">
        <w:rPr>
          <w:lang w:val="en-GB"/>
        </w:rPr>
        <w:instrText xml:space="preserve"> STYLEREF 1 \s </w:instrText>
      </w:r>
      <w:r w:rsidR="00811944" w:rsidRPr="004E57AE">
        <w:rPr>
          <w:lang w:val="en-GB"/>
        </w:rPr>
        <w:fldChar w:fldCharType="separate"/>
      </w:r>
      <w:r w:rsidR="00811944" w:rsidRPr="004E57AE">
        <w:rPr>
          <w:lang w:val="en-GB"/>
        </w:rPr>
        <w:t>3</w:t>
      </w:r>
      <w:r w:rsidR="00811944" w:rsidRPr="004E57AE">
        <w:rPr>
          <w:lang w:val="en-GB"/>
        </w:rPr>
        <w:fldChar w:fldCharType="end"/>
      </w:r>
      <w:r w:rsidR="00811944" w:rsidRPr="004E57AE">
        <w:rPr>
          <w:lang w:val="en-GB"/>
        </w:rPr>
        <w:t>.</w:t>
      </w:r>
      <w:r w:rsidR="00811944" w:rsidRPr="004E57AE">
        <w:rPr>
          <w:lang w:val="en-GB"/>
        </w:rPr>
        <w:fldChar w:fldCharType="begin"/>
      </w:r>
      <w:r w:rsidR="00811944" w:rsidRPr="004E57AE">
        <w:rPr>
          <w:lang w:val="en-GB"/>
        </w:rPr>
        <w:instrText xml:space="preserve"> SEQ Şekil \* ARABIC \s 1 </w:instrText>
      </w:r>
      <w:r w:rsidR="00811944" w:rsidRPr="004E57AE">
        <w:rPr>
          <w:lang w:val="en-GB"/>
        </w:rPr>
        <w:fldChar w:fldCharType="separate"/>
      </w:r>
      <w:r w:rsidR="00811944" w:rsidRPr="004E57AE">
        <w:rPr>
          <w:lang w:val="en-GB"/>
        </w:rPr>
        <w:t>2</w:t>
      </w:r>
      <w:r w:rsidR="00811944" w:rsidRPr="004E57AE">
        <w:rPr>
          <w:lang w:val="en-GB"/>
        </w:rPr>
        <w:fldChar w:fldCharType="end"/>
      </w:r>
      <w:r w:rsidR="00811944" w:rsidRPr="004E57AE">
        <w:rPr>
          <w:lang w:val="en-GB"/>
        </w:rPr>
        <w:t>. View 5.</w:t>
      </w:r>
    </w:p>
    <w:p w14:paraId="29EDBB42" w14:textId="77777777" w:rsidR="00811944" w:rsidRPr="004E57AE" w:rsidRDefault="00811944" w:rsidP="00811944">
      <w:pPr>
        <w:pStyle w:val="ekiller"/>
        <w:spacing w:before="240"/>
        <w:rPr>
          <w:lang w:val="en-GB"/>
        </w:rPr>
      </w:pPr>
      <w:r w:rsidRPr="004E57AE">
        <w:rPr>
          <w:noProof/>
          <w:lang w:val="en-GB"/>
        </w:rPr>
        <w:drawing>
          <wp:inline distT="0" distB="0" distL="0" distR="0" wp14:anchorId="79BC4997" wp14:editId="4760193F">
            <wp:extent cx="2865120" cy="1912620"/>
            <wp:effectExtent l="0" t="0" r="0" b="0"/>
            <wp:docPr id="88" name="Resim 88" descr="124221-color-old-istanbul-photos--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124221-renkli-eski-istanbul-fotograflari--2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865120" cy="1912620"/>
                    </a:xfrm>
                    <a:prstGeom prst="rect">
                      <a:avLst/>
                    </a:prstGeom>
                    <a:noFill/>
                    <a:ln>
                      <a:noFill/>
                    </a:ln>
                  </pic:spPr>
                </pic:pic>
              </a:graphicData>
            </a:graphic>
          </wp:inline>
        </w:drawing>
      </w:r>
    </w:p>
    <w:p w14:paraId="20359225" w14:textId="46A37213" w:rsidR="00811944" w:rsidRPr="004E57AE" w:rsidRDefault="004E57AE" w:rsidP="00811944">
      <w:pPr>
        <w:pStyle w:val="ekilYazs"/>
        <w:rPr>
          <w:lang w:val="en-GB"/>
        </w:rPr>
      </w:pPr>
      <w:r w:rsidRPr="004E57AE">
        <w:rPr>
          <w:lang w:val="en-GB"/>
        </w:rPr>
        <w:t>Figure</w:t>
      </w:r>
      <w:r w:rsidR="00811944" w:rsidRPr="004E57AE">
        <w:rPr>
          <w:lang w:val="en-GB"/>
        </w:rPr>
        <w:t xml:space="preserve"> </w:t>
      </w:r>
      <w:r w:rsidR="00811944" w:rsidRPr="004E57AE">
        <w:rPr>
          <w:lang w:val="en-GB"/>
        </w:rPr>
        <w:fldChar w:fldCharType="begin"/>
      </w:r>
      <w:r w:rsidR="00811944" w:rsidRPr="004E57AE">
        <w:rPr>
          <w:lang w:val="en-GB"/>
        </w:rPr>
        <w:instrText xml:space="preserve"> STYLEREF 1 \s </w:instrText>
      </w:r>
      <w:r w:rsidR="00811944" w:rsidRPr="004E57AE">
        <w:rPr>
          <w:lang w:val="en-GB"/>
        </w:rPr>
        <w:fldChar w:fldCharType="separate"/>
      </w:r>
      <w:r w:rsidR="00811944" w:rsidRPr="004E57AE">
        <w:rPr>
          <w:lang w:val="en-GB"/>
        </w:rPr>
        <w:t>3</w:t>
      </w:r>
      <w:r w:rsidR="00811944" w:rsidRPr="004E57AE">
        <w:rPr>
          <w:lang w:val="en-GB"/>
        </w:rPr>
        <w:fldChar w:fldCharType="end"/>
      </w:r>
      <w:r w:rsidR="00811944" w:rsidRPr="004E57AE">
        <w:rPr>
          <w:lang w:val="en-GB"/>
        </w:rPr>
        <w:t>.</w:t>
      </w:r>
      <w:r w:rsidR="00811944" w:rsidRPr="004E57AE">
        <w:rPr>
          <w:lang w:val="en-GB"/>
        </w:rPr>
        <w:fldChar w:fldCharType="begin"/>
      </w:r>
      <w:r w:rsidR="00811944" w:rsidRPr="004E57AE">
        <w:rPr>
          <w:lang w:val="en-GB"/>
        </w:rPr>
        <w:instrText xml:space="preserve"> SEQ Şekil \* ARABIC \s 1 </w:instrText>
      </w:r>
      <w:r w:rsidR="00811944" w:rsidRPr="004E57AE">
        <w:rPr>
          <w:lang w:val="en-GB"/>
        </w:rPr>
        <w:fldChar w:fldCharType="separate"/>
      </w:r>
      <w:r w:rsidR="00811944" w:rsidRPr="004E57AE">
        <w:rPr>
          <w:lang w:val="en-GB"/>
        </w:rPr>
        <w:t>3</w:t>
      </w:r>
      <w:r w:rsidR="00811944" w:rsidRPr="004E57AE">
        <w:rPr>
          <w:lang w:val="en-GB"/>
        </w:rPr>
        <w:fldChar w:fldCharType="end"/>
      </w:r>
      <w:r w:rsidR="00811944" w:rsidRPr="004E57AE">
        <w:rPr>
          <w:lang w:val="en-GB"/>
        </w:rPr>
        <w:t>. View 5.</w:t>
      </w:r>
    </w:p>
    <w:p w14:paraId="42344DA3" w14:textId="77777777" w:rsidR="00811944" w:rsidRPr="004E57AE" w:rsidRDefault="00811944" w:rsidP="00811944">
      <w:pPr>
        <w:pStyle w:val="PARAGRAFMETN"/>
      </w:pPr>
      <w:r w:rsidRPr="004E57AE">
        <w:t>Paragraph.</w:t>
      </w:r>
    </w:p>
    <w:p w14:paraId="6B9348E5" w14:textId="77777777" w:rsidR="00811944" w:rsidRPr="004E57AE" w:rsidRDefault="00811944" w:rsidP="00811944">
      <w:pPr>
        <w:pStyle w:val="ekiller"/>
        <w:spacing w:before="240"/>
        <w:rPr>
          <w:lang w:val="en-GB"/>
        </w:rPr>
      </w:pPr>
      <w:r w:rsidRPr="004E57AE">
        <w:rPr>
          <w:noProof/>
          <w:lang w:val="en-GB"/>
        </w:rPr>
        <w:drawing>
          <wp:inline distT="0" distB="0" distL="0" distR="0" wp14:anchorId="4CB5553C" wp14:editId="6393C659">
            <wp:extent cx="2994660" cy="1264920"/>
            <wp:effectExtent l="0" t="0" r="0" b="0"/>
            <wp:docPr id="89" name="Resim 89" descr="Turkey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turkiye2"/>
                    <pic:cNvPicPr>
                      <a:picLocks noChangeAspect="1" noChangeArrowheads="1"/>
                    </pic:cNvPicPr>
                  </pic:nvPicPr>
                  <pic:blipFill>
                    <a:blip r:embed="rId31" cstate="print">
                      <a:extLst>
                        <a:ext uri="{28A0092B-C50C-407E-A947-70E740481C1C}">
                          <a14:useLocalDpi xmlns:a14="http://schemas.microsoft.com/office/drawing/2010/main" val="0"/>
                        </a:ext>
                      </a:extLst>
                    </a:blip>
                    <a:srcRect b="12422"/>
                    <a:stretch>
                      <a:fillRect/>
                    </a:stretch>
                  </pic:blipFill>
                  <pic:spPr bwMode="auto">
                    <a:xfrm>
                      <a:off x="0" y="0"/>
                      <a:ext cx="2994660" cy="1264920"/>
                    </a:xfrm>
                    <a:prstGeom prst="rect">
                      <a:avLst/>
                    </a:prstGeom>
                    <a:noFill/>
                    <a:ln>
                      <a:noFill/>
                    </a:ln>
                  </pic:spPr>
                </pic:pic>
              </a:graphicData>
            </a:graphic>
          </wp:inline>
        </w:drawing>
      </w:r>
    </w:p>
    <w:p w14:paraId="0C605B80" w14:textId="77777777" w:rsidR="00811944" w:rsidRPr="004E57AE" w:rsidRDefault="00811944" w:rsidP="00811944">
      <w:pPr>
        <w:pStyle w:val="ekilYazs"/>
        <w:rPr>
          <w:color w:val="000000"/>
          <w:szCs w:val="24"/>
          <w:lang w:val="en-GB"/>
        </w:rPr>
      </w:pPr>
      <w:r w:rsidRPr="004E57AE">
        <w:rPr>
          <w:lang w:val="en-GB"/>
        </w:rPr>
        <w:t xml:space="preserve">Map </w:t>
      </w:r>
      <w:r w:rsidRPr="004E57AE">
        <w:rPr>
          <w:lang w:val="en-GB"/>
        </w:rPr>
        <w:fldChar w:fldCharType="begin"/>
      </w:r>
      <w:r w:rsidRPr="004E57AE">
        <w:rPr>
          <w:lang w:val="en-GB"/>
        </w:rPr>
        <w:instrText xml:space="preserve"> STYLEREF 1 \s </w:instrText>
      </w:r>
      <w:r w:rsidRPr="004E57AE">
        <w:rPr>
          <w:lang w:val="en-GB"/>
        </w:rPr>
        <w:fldChar w:fldCharType="separate"/>
      </w:r>
      <w:r w:rsidRPr="004E57AE">
        <w:rPr>
          <w:lang w:val="en-GB"/>
        </w:rPr>
        <w:t>3</w:t>
      </w:r>
      <w:r w:rsidRPr="004E57AE">
        <w:rPr>
          <w:lang w:val="en-GB"/>
        </w:rPr>
        <w:fldChar w:fldCharType="end"/>
      </w:r>
      <w:r w:rsidRPr="004E57AE">
        <w:rPr>
          <w:lang w:val="en-GB"/>
        </w:rPr>
        <w:t>.</w:t>
      </w:r>
      <w:r w:rsidRPr="004E57AE">
        <w:rPr>
          <w:lang w:val="en-GB"/>
        </w:rPr>
        <w:fldChar w:fldCharType="begin"/>
      </w:r>
      <w:r w:rsidRPr="004E57AE">
        <w:rPr>
          <w:lang w:val="en-GB"/>
        </w:rPr>
        <w:instrText xml:space="preserve"> SEQ Harita \* ARABIC \s 1 </w:instrText>
      </w:r>
      <w:r w:rsidRPr="004E57AE">
        <w:rPr>
          <w:lang w:val="en-GB"/>
        </w:rPr>
        <w:fldChar w:fldCharType="separate"/>
      </w:r>
      <w:r w:rsidRPr="004E57AE">
        <w:rPr>
          <w:lang w:val="en-GB"/>
        </w:rPr>
        <w:t>2</w:t>
      </w:r>
      <w:r w:rsidRPr="004E57AE">
        <w:rPr>
          <w:lang w:val="en-GB"/>
        </w:rPr>
        <w:fldChar w:fldCharType="end"/>
      </w:r>
      <w:r w:rsidRPr="004E57AE">
        <w:rPr>
          <w:lang w:val="en-GB"/>
        </w:rPr>
        <w:t>. Map 2.</w:t>
      </w:r>
    </w:p>
    <w:p w14:paraId="67A2FCF6" w14:textId="77777777" w:rsidR="00811944" w:rsidRPr="004E57AE" w:rsidRDefault="00811944" w:rsidP="00811944">
      <w:pPr>
        <w:pStyle w:val="Balk1"/>
        <w:sectPr w:rsidR="00811944" w:rsidRPr="004E57AE" w:rsidSect="00D940EC">
          <w:footerReference w:type="default" r:id="rId32"/>
          <w:pgSz w:w="11909" w:h="16834"/>
          <w:pgMar w:top="1418" w:right="1418" w:bottom="1418" w:left="1985" w:header="709" w:footer="709" w:gutter="0"/>
          <w:cols w:space="60"/>
          <w:noEndnote/>
        </w:sectPr>
      </w:pPr>
    </w:p>
    <w:p w14:paraId="72CF63CC" w14:textId="77777777" w:rsidR="00811944" w:rsidRPr="004E57AE" w:rsidRDefault="00811944" w:rsidP="00811944">
      <w:pPr>
        <w:pStyle w:val="Balk1"/>
      </w:pPr>
      <w:r w:rsidRPr="004E57AE">
        <w:lastRenderedPageBreak/>
        <w:t xml:space="preserve">CHAPTER </w:t>
      </w:r>
      <w:commentRangeStart w:id="25"/>
      <w:commentRangeEnd w:id="25"/>
      <w:r w:rsidRPr="004E57AE">
        <w:rPr>
          <w:rStyle w:val="AklamaBavurusu"/>
          <w:b w:val="0"/>
          <w:bCs w:val="0"/>
          <w:caps w:val="0"/>
          <w:color w:val="auto"/>
          <w:lang w:eastAsia="tr-TR"/>
        </w:rPr>
        <w:commentReference w:id="25"/>
      </w:r>
      <w:r w:rsidRPr="004E57AE">
        <w:t>4</w:t>
      </w:r>
    </w:p>
    <w:p w14:paraId="193481AC" w14:textId="77777777" w:rsidR="00811944" w:rsidRPr="004E57AE" w:rsidRDefault="00811944" w:rsidP="00811944">
      <w:pPr>
        <w:pStyle w:val="PARAGRAFMETN"/>
      </w:pPr>
      <w:r w:rsidRPr="004E57AE">
        <w:t xml:space="preserve">Chapter 1 was the Introduction to the Thesis. Chapter 2 and later contain the chapter headings and subheadings in the content of the thesis. It can be done as many times as desired. </w:t>
      </w:r>
    </w:p>
    <w:p w14:paraId="0E5F6101" w14:textId="77777777" w:rsidR="00811944" w:rsidRPr="004E57AE" w:rsidRDefault="00811944" w:rsidP="00811944">
      <w:pPr>
        <w:pStyle w:val="PARAGRAFMETN"/>
      </w:pPr>
      <w:r w:rsidRPr="004E57AE">
        <w:t>Paragraph.</w:t>
      </w:r>
    </w:p>
    <w:p w14:paraId="7C191BB5" w14:textId="77777777" w:rsidR="00811944" w:rsidRPr="004E57AE" w:rsidRDefault="00811944" w:rsidP="00811944">
      <w:pPr>
        <w:pStyle w:val="Balk2"/>
      </w:pPr>
      <w:r w:rsidRPr="004E57AE">
        <w:t>SUBHEADING 1</w:t>
      </w:r>
    </w:p>
    <w:p w14:paraId="6A48DF5E" w14:textId="77777777" w:rsidR="00811944" w:rsidRPr="004E57AE" w:rsidRDefault="00811944" w:rsidP="00811944">
      <w:pPr>
        <w:pStyle w:val="PARAGRAFMETN"/>
      </w:pPr>
      <w:r w:rsidRPr="004E57AE">
        <w:t>Paragraph.</w:t>
      </w:r>
    </w:p>
    <w:p w14:paraId="08AE19A7" w14:textId="77777777" w:rsidR="00811944" w:rsidRPr="004E57AE" w:rsidRDefault="00811944" w:rsidP="00811944">
      <w:pPr>
        <w:pStyle w:val="Balk3"/>
        <w:rPr>
          <w:lang w:val="en-GB"/>
        </w:rPr>
      </w:pPr>
      <w:r w:rsidRPr="004E57AE">
        <w:rPr>
          <w:lang w:val="en-GB"/>
        </w:rPr>
        <w:t>Subheading 2</w:t>
      </w:r>
    </w:p>
    <w:p w14:paraId="1A1AE2DA" w14:textId="77777777" w:rsidR="00811944" w:rsidRPr="004E57AE" w:rsidRDefault="00811944" w:rsidP="00811944">
      <w:pPr>
        <w:pStyle w:val="PARAGRAFMETN"/>
      </w:pPr>
      <w:r w:rsidRPr="004E57AE">
        <w:t>Paragraph.</w:t>
      </w:r>
    </w:p>
    <w:p w14:paraId="147D8E1B" w14:textId="77777777" w:rsidR="00811944" w:rsidRPr="004E57AE" w:rsidRDefault="00811944" w:rsidP="00811944">
      <w:pPr>
        <w:pStyle w:val="Balk4"/>
        <w:rPr>
          <w:lang w:val="en-GB"/>
        </w:rPr>
      </w:pPr>
      <w:r w:rsidRPr="004E57AE">
        <w:rPr>
          <w:lang w:val="en-GB"/>
        </w:rPr>
        <w:t>Subheading 3</w:t>
      </w:r>
    </w:p>
    <w:p w14:paraId="2FC14B2C" w14:textId="77777777" w:rsidR="00811944" w:rsidRPr="004E57AE" w:rsidRDefault="00811944" w:rsidP="00811944">
      <w:pPr>
        <w:pStyle w:val="PARAGRAFMETN"/>
      </w:pPr>
      <w:r w:rsidRPr="004E57AE">
        <w:t>Paragraph.</w:t>
      </w:r>
    </w:p>
    <w:p w14:paraId="256D94A7" w14:textId="77777777" w:rsidR="00811944" w:rsidRPr="004E57AE" w:rsidRDefault="00811944" w:rsidP="00811944">
      <w:pPr>
        <w:pStyle w:val="Balk4"/>
        <w:rPr>
          <w:lang w:val="en-GB"/>
        </w:rPr>
      </w:pPr>
      <w:r w:rsidRPr="004E57AE">
        <w:rPr>
          <w:lang w:val="en-GB"/>
        </w:rPr>
        <w:t>Subheading 3</w:t>
      </w:r>
    </w:p>
    <w:p w14:paraId="77EC90F3" w14:textId="77777777" w:rsidR="00811944" w:rsidRPr="004E57AE" w:rsidRDefault="00811944" w:rsidP="00811944">
      <w:pPr>
        <w:pStyle w:val="PARAGRAFMETN"/>
      </w:pPr>
      <w:r w:rsidRPr="004E57AE">
        <w:t>Paragraph.</w:t>
      </w:r>
    </w:p>
    <w:p w14:paraId="4981A2A7" w14:textId="77777777" w:rsidR="00811944" w:rsidRPr="004E57AE" w:rsidRDefault="00811944" w:rsidP="00811944">
      <w:pPr>
        <w:pStyle w:val="ekiller"/>
        <w:spacing w:before="240"/>
        <w:rPr>
          <w:lang w:val="en-GB"/>
        </w:rPr>
      </w:pPr>
      <w:r w:rsidRPr="004E57AE">
        <w:rPr>
          <w:noProof/>
          <w:lang w:val="en-GB"/>
        </w:rPr>
        <w:drawing>
          <wp:inline distT="0" distB="0" distL="0" distR="0" wp14:anchorId="372D1F39" wp14:editId="59138DD8">
            <wp:extent cx="2865120" cy="1912620"/>
            <wp:effectExtent l="0" t="0" r="0" b="0"/>
            <wp:docPr id="90" name="Resim 90" descr="124221-color-old-istanbul-photos--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124221-renkli-eski-istanbul-fotograflari--2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865120" cy="1912620"/>
                    </a:xfrm>
                    <a:prstGeom prst="rect">
                      <a:avLst/>
                    </a:prstGeom>
                    <a:noFill/>
                    <a:ln>
                      <a:noFill/>
                    </a:ln>
                  </pic:spPr>
                </pic:pic>
              </a:graphicData>
            </a:graphic>
          </wp:inline>
        </w:drawing>
      </w:r>
    </w:p>
    <w:p w14:paraId="0D49BB8F" w14:textId="7138142E" w:rsidR="00811944" w:rsidRPr="004E57AE" w:rsidRDefault="004E57AE" w:rsidP="00811944">
      <w:pPr>
        <w:pStyle w:val="ekilYazs"/>
        <w:rPr>
          <w:lang w:val="en-GB"/>
        </w:rPr>
      </w:pPr>
      <w:r w:rsidRPr="004E57AE">
        <w:rPr>
          <w:lang w:val="en-GB"/>
        </w:rPr>
        <w:t>Figure</w:t>
      </w:r>
      <w:r w:rsidR="00811944" w:rsidRPr="004E57AE">
        <w:rPr>
          <w:lang w:val="en-GB"/>
        </w:rPr>
        <w:t xml:space="preserve"> </w:t>
      </w:r>
      <w:r w:rsidR="00811944" w:rsidRPr="004E57AE">
        <w:rPr>
          <w:lang w:val="en-GB"/>
        </w:rPr>
        <w:fldChar w:fldCharType="begin"/>
      </w:r>
      <w:r w:rsidR="00811944" w:rsidRPr="004E57AE">
        <w:rPr>
          <w:lang w:val="en-GB"/>
        </w:rPr>
        <w:instrText xml:space="preserve"> STYLEREF 1 \s </w:instrText>
      </w:r>
      <w:r w:rsidR="00811944" w:rsidRPr="004E57AE">
        <w:rPr>
          <w:lang w:val="en-GB"/>
        </w:rPr>
        <w:fldChar w:fldCharType="separate"/>
      </w:r>
      <w:r w:rsidR="00811944" w:rsidRPr="004E57AE">
        <w:rPr>
          <w:lang w:val="en-GB"/>
        </w:rPr>
        <w:t>4</w:t>
      </w:r>
      <w:r w:rsidR="00811944" w:rsidRPr="004E57AE">
        <w:rPr>
          <w:lang w:val="en-GB"/>
        </w:rPr>
        <w:fldChar w:fldCharType="end"/>
      </w:r>
      <w:r w:rsidR="00811944" w:rsidRPr="004E57AE">
        <w:rPr>
          <w:lang w:val="en-GB"/>
        </w:rPr>
        <w:t>.</w:t>
      </w:r>
      <w:r w:rsidR="00811944" w:rsidRPr="004E57AE">
        <w:rPr>
          <w:lang w:val="en-GB"/>
        </w:rPr>
        <w:fldChar w:fldCharType="begin"/>
      </w:r>
      <w:r w:rsidR="00811944" w:rsidRPr="004E57AE">
        <w:rPr>
          <w:lang w:val="en-GB"/>
        </w:rPr>
        <w:instrText xml:space="preserve"> SEQ Şekil \* ARABIC \s 1 </w:instrText>
      </w:r>
      <w:r w:rsidR="00811944" w:rsidRPr="004E57AE">
        <w:rPr>
          <w:lang w:val="en-GB"/>
        </w:rPr>
        <w:fldChar w:fldCharType="separate"/>
      </w:r>
      <w:r w:rsidR="00811944" w:rsidRPr="004E57AE">
        <w:rPr>
          <w:lang w:val="en-GB"/>
        </w:rPr>
        <w:t>1</w:t>
      </w:r>
      <w:r w:rsidR="00811944" w:rsidRPr="004E57AE">
        <w:rPr>
          <w:lang w:val="en-GB"/>
        </w:rPr>
        <w:fldChar w:fldCharType="end"/>
      </w:r>
      <w:r w:rsidR="00811944" w:rsidRPr="004E57AE">
        <w:rPr>
          <w:lang w:val="en-GB"/>
        </w:rPr>
        <w:t>. View 5.</w:t>
      </w:r>
    </w:p>
    <w:p w14:paraId="60AD1D16" w14:textId="77777777" w:rsidR="00811944" w:rsidRPr="004E57AE" w:rsidRDefault="00811944" w:rsidP="00811944">
      <w:pPr>
        <w:pStyle w:val="PARAGRAFMETN"/>
      </w:pPr>
      <w:r w:rsidRPr="004E57AE">
        <w:t>Paragraph.</w:t>
      </w:r>
    </w:p>
    <w:p w14:paraId="6C41C169" w14:textId="77777777" w:rsidR="00811944" w:rsidRPr="004E57AE" w:rsidRDefault="00811944" w:rsidP="00811944">
      <w:pPr>
        <w:pStyle w:val="Balk2"/>
      </w:pPr>
      <w:r w:rsidRPr="004E57AE">
        <w:lastRenderedPageBreak/>
        <w:t>SUBHEADING 1</w:t>
      </w:r>
    </w:p>
    <w:p w14:paraId="31A5D2FB" w14:textId="77777777" w:rsidR="00811944" w:rsidRPr="004E57AE" w:rsidRDefault="00811944" w:rsidP="00811944">
      <w:pPr>
        <w:pStyle w:val="ekiller"/>
        <w:spacing w:before="240"/>
        <w:rPr>
          <w:lang w:val="en-GB"/>
        </w:rPr>
      </w:pPr>
      <w:r w:rsidRPr="004E57AE">
        <w:rPr>
          <w:noProof/>
          <w:lang w:val="en-GB"/>
        </w:rPr>
        <w:drawing>
          <wp:inline distT="0" distB="0" distL="0" distR="0" wp14:anchorId="5E3583E3" wp14:editId="4611954C">
            <wp:extent cx="2865120" cy="1912620"/>
            <wp:effectExtent l="0" t="0" r="0" b="0"/>
            <wp:docPr id="91" name="Resim 91" descr="124221-color-old-istanbul-photos--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124221-renkli-eski-istanbul-fotograflari--2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865120" cy="1912620"/>
                    </a:xfrm>
                    <a:prstGeom prst="rect">
                      <a:avLst/>
                    </a:prstGeom>
                    <a:noFill/>
                    <a:ln>
                      <a:noFill/>
                    </a:ln>
                  </pic:spPr>
                </pic:pic>
              </a:graphicData>
            </a:graphic>
          </wp:inline>
        </w:drawing>
      </w:r>
    </w:p>
    <w:p w14:paraId="419BA826" w14:textId="1A10CD28" w:rsidR="00811944" w:rsidRPr="004E57AE" w:rsidRDefault="004E57AE" w:rsidP="00811944">
      <w:pPr>
        <w:pStyle w:val="ekilYazs"/>
        <w:rPr>
          <w:lang w:val="en-GB"/>
        </w:rPr>
      </w:pPr>
      <w:r w:rsidRPr="004E57AE">
        <w:rPr>
          <w:lang w:val="en-GB"/>
        </w:rPr>
        <w:t>Figure</w:t>
      </w:r>
      <w:r w:rsidR="00811944" w:rsidRPr="004E57AE">
        <w:rPr>
          <w:lang w:val="en-GB"/>
        </w:rPr>
        <w:t xml:space="preserve"> </w:t>
      </w:r>
      <w:r w:rsidR="00811944" w:rsidRPr="004E57AE">
        <w:rPr>
          <w:lang w:val="en-GB"/>
        </w:rPr>
        <w:fldChar w:fldCharType="begin"/>
      </w:r>
      <w:r w:rsidR="00811944" w:rsidRPr="004E57AE">
        <w:rPr>
          <w:lang w:val="en-GB"/>
        </w:rPr>
        <w:instrText xml:space="preserve"> STYLEREF 1 \s </w:instrText>
      </w:r>
      <w:r w:rsidR="00811944" w:rsidRPr="004E57AE">
        <w:rPr>
          <w:lang w:val="en-GB"/>
        </w:rPr>
        <w:fldChar w:fldCharType="separate"/>
      </w:r>
      <w:r w:rsidR="00811944" w:rsidRPr="004E57AE">
        <w:rPr>
          <w:lang w:val="en-GB"/>
        </w:rPr>
        <w:t>4</w:t>
      </w:r>
      <w:r w:rsidR="00811944" w:rsidRPr="004E57AE">
        <w:rPr>
          <w:lang w:val="en-GB"/>
        </w:rPr>
        <w:fldChar w:fldCharType="end"/>
      </w:r>
      <w:r w:rsidR="00811944" w:rsidRPr="004E57AE">
        <w:rPr>
          <w:lang w:val="en-GB"/>
        </w:rPr>
        <w:t>.</w:t>
      </w:r>
      <w:r w:rsidR="00811944" w:rsidRPr="004E57AE">
        <w:rPr>
          <w:lang w:val="en-GB"/>
        </w:rPr>
        <w:fldChar w:fldCharType="begin"/>
      </w:r>
      <w:r w:rsidR="00811944" w:rsidRPr="004E57AE">
        <w:rPr>
          <w:lang w:val="en-GB"/>
        </w:rPr>
        <w:instrText xml:space="preserve"> SEQ Şekil \* ARABIC \s 1 </w:instrText>
      </w:r>
      <w:r w:rsidR="00811944" w:rsidRPr="004E57AE">
        <w:rPr>
          <w:lang w:val="en-GB"/>
        </w:rPr>
        <w:fldChar w:fldCharType="separate"/>
      </w:r>
      <w:r w:rsidR="00811944" w:rsidRPr="004E57AE">
        <w:rPr>
          <w:lang w:val="en-GB"/>
        </w:rPr>
        <w:t>2</w:t>
      </w:r>
      <w:r w:rsidR="00811944" w:rsidRPr="004E57AE">
        <w:rPr>
          <w:lang w:val="en-GB"/>
        </w:rPr>
        <w:fldChar w:fldCharType="end"/>
      </w:r>
      <w:r w:rsidR="00811944" w:rsidRPr="004E57AE">
        <w:rPr>
          <w:lang w:val="en-GB"/>
        </w:rPr>
        <w:t>. View 5.</w:t>
      </w:r>
    </w:p>
    <w:p w14:paraId="0B8E7FCB" w14:textId="77777777" w:rsidR="00811944" w:rsidRPr="004E57AE" w:rsidRDefault="00811944" w:rsidP="00811944">
      <w:pPr>
        <w:pStyle w:val="PARAGRAFMETN"/>
      </w:pPr>
      <w:r w:rsidRPr="004E57AE">
        <w:t>Paragraph.</w:t>
      </w:r>
    </w:p>
    <w:p w14:paraId="74C934E2" w14:textId="77777777" w:rsidR="00811944" w:rsidRPr="004E57AE" w:rsidRDefault="00811944" w:rsidP="00811944">
      <w:pPr>
        <w:pStyle w:val="ekiller"/>
        <w:spacing w:before="240"/>
        <w:rPr>
          <w:lang w:val="en-GB"/>
        </w:rPr>
      </w:pPr>
      <w:r w:rsidRPr="004E57AE">
        <w:rPr>
          <w:noProof/>
          <w:lang w:val="en-GB"/>
        </w:rPr>
        <w:drawing>
          <wp:inline distT="0" distB="0" distL="0" distR="0" wp14:anchorId="2B996BCA" wp14:editId="37C8DC6E">
            <wp:extent cx="2994660" cy="1264920"/>
            <wp:effectExtent l="0" t="0" r="0" b="0"/>
            <wp:docPr id="92" name="Resim 92" descr="Turkey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turkiye2"/>
                    <pic:cNvPicPr>
                      <a:picLocks noChangeAspect="1" noChangeArrowheads="1"/>
                    </pic:cNvPicPr>
                  </pic:nvPicPr>
                  <pic:blipFill>
                    <a:blip r:embed="rId31" cstate="print">
                      <a:extLst>
                        <a:ext uri="{28A0092B-C50C-407E-A947-70E740481C1C}">
                          <a14:useLocalDpi xmlns:a14="http://schemas.microsoft.com/office/drawing/2010/main" val="0"/>
                        </a:ext>
                      </a:extLst>
                    </a:blip>
                    <a:srcRect b="12422"/>
                    <a:stretch>
                      <a:fillRect/>
                    </a:stretch>
                  </pic:blipFill>
                  <pic:spPr bwMode="auto">
                    <a:xfrm>
                      <a:off x="0" y="0"/>
                      <a:ext cx="2994660" cy="1264920"/>
                    </a:xfrm>
                    <a:prstGeom prst="rect">
                      <a:avLst/>
                    </a:prstGeom>
                    <a:noFill/>
                    <a:ln>
                      <a:noFill/>
                    </a:ln>
                  </pic:spPr>
                </pic:pic>
              </a:graphicData>
            </a:graphic>
          </wp:inline>
        </w:drawing>
      </w:r>
    </w:p>
    <w:p w14:paraId="65FEAD66" w14:textId="77777777" w:rsidR="00811944" w:rsidRPr="004E57AE" w:rsidRDefault="00811944" w:rsidP="00811944">
      <w:pPr>
        <w:pStyle w:val="ekilYazs"/>
        <w:rPr>
          <w:color w:val="000000"/>
          <w:szCs w:val="24"/>
          <w:lang w:val="en-GB"/>
        </w:rPr>
      </w:pPr>
      <w:r w:rsidRPr="004E57AE">
        <w:rPr>
          <w:lang w:val="en-GB"/>
        </w:rPr>
        <w:t xml:space="preserve">Map </w:t>
      </w:r>
      <w:r w:rsidRPr="004E57AE">
        <w:rPr>
          <w:lang w:val="en-GB"/>
        </w:rPr>
        <w:fldChar w:fldCharType="begin"/>
      </w:r>
      <w:r w:rsidRPr="004E57AE">
        <w:rPr>
          <w:lang w:val="en-GB"/>
        </w:rPr>
        <w:instrText xml:space="preserve"> STYLEREF 1 \s </w:instrText>
      </w:r>
      <w:r w:rsidRPr="004E57AE">
        <w:rPr>
          <w:lang w:val="en-GB"/>
        </w:rPr>
        <w:fldChar w:fldCharType="separate"/>
      </w:r>
      <w:r w:rsidRPr="004E57AE">
        <w:rPr>
          <w:lang w:val="en-GB"/>
        </w:rPr>
        <w:t>4</w:t>
      </w:r>
      <w:r w:rsidRPr="004E57AE">
        <w:rPr>
          <w:lang w:val="en-GB"/>
        </w:rPr>
        <w:fldChar w:fldCharType="end"/>
      </w:r>
      <w:r w:rsidRPr="004E57AE">
        <w:rPr>
          <w:lang w:val="en-GB"/>
        </w:rPr>
        <w:t>.</w:t>
      </w:r>
      <w:r w:rsidRPr="004E57AE">
        <w:rPr>
          <w:lang w:val="en-GB"/>
        </w:rPr>
        <w:fldChar w:fldCharType="begin"/>
      </w:r>
      <w:r w:rsidRPr="004E57AE">
        <w:rPr>
          <w:lang w:val="en-GB"/>
        </w:rPr>
        <w:instrText xml:space="preserve"> SEQ Harita \* ARABIC \s 1 </w:instrText>
      </w:r>
      <w:r w:rsidRPr="004E57AE">
        <w:rPr>
          <w:lang w:val="en-GB"/>
        </w:rPr>
        <w:fldChar w:fldCharType="separate"/>
      </w:r>
      <w:r w:rsidRPr="004E57AE">
        <w:rPr>
          <w:lang w:val="en-GB"/>
        </w:rPr>
        <w:t>1</w:t>
      </w:r>
      <w:r w:rsidRPr="004E57AE">
        <w:rPr>
          <w:lang w:val="en-GB"/>
        </w:rPr>
        <w:fldChar w:fldCharType="end"/>
      </w:r>
      <w:r w:rsidRPr="004E57AE">
        <w:rPr>
          <w:lang w:val="en-GB"/>
        </w:rPr>
        <w:t>. Map 3.</w:t>
      </w:r>
    </w:p>
    <w:p w14:paraId="764F0016" w14:textId="77777777" w:rsidR="00811944" w:rsidRPr="004E57AE" w:rsidRDefault="00811944" w:rsidP="00811944">
      <w:pPr>
        <w:pStyle w:val="PARAGRAFMETN"/>
      </w:pPr>
      <w:r w:rsidRPr="004E57AE">
        <w:t>Paragraph.</w:t>
      </w:r>
    </w:p>
    <w:p w14:paraId="4FC34A9F" w14:textId="1343F9EA" w:rsidR="00811944" w:rsidRPr="004E57AE" w:rsidRDefault="004E57AE" w:rsidP="00811944">
      <w:pPr>
        <w:pStyle w:val="izelgeYazs"/>
        <w:rPr>
          <w:noProof w:val="0"/>
        </w:rPr>
      </w:pPr>
      <w:r w:rsidRPr="004E57AE">
        <w:rPr>
          <w:noProof w:val="0"/>
        </w:rPr>
        <w:t>Table</w:t>
      </w:r>
      <w:r w:rsidR="00811944" w:rsidRPr="004E57AE">
        <w:rPr>
          <w:noProof w:val="0"/>
        </w:rPr>
        <w:t xml:space="preserve"> </w:t>
      </w:r>
      <w:r w:rsidR="00811944" w:rsidRPr="004E57AE">
        <w:rPr>
          <w:noProof w:val="0"/>
        </w:rPr>
        <w:fldChar w:fldCharType="begin"/>
      </w:r>
      <w:r w:rsidR="00811944" w:rsidRPr="004E57AE">
        <w:rPr>
          <w:noProof w:val="0"/>
        </w:rPr>
        <w:instrText xml:space="preserve"> STYLEREF 1 \s </w:instrText>
      </w:r>
      <w:r w:rsidR="00811944" w:rsidRPr="004E57AE">
        <w:rPr>
          <w:noProof w:val="0"/>
        </w:rPr>
        <w:fldChar w:fldCharType="separate"/>
      </w:r>
      <w:r w:rsidR="00811944" w:rsidRPr="004E57AE">
        <w:rPr>
          <w:noProof w:val="0"/>
        </w:rPr>
        <w:t>4</w:t>
      </w:r>
      <w:r w:rsidR="00811944" w:rsidRPr="004E57AE">
        <w:rPr>
          <w:noProof w:val="0"/>
        </w:rPr>
        <w:fldChar w:fldCharType="end"/>
      </w:r>
      <w:r w:rsidR="00811944" w:rsidRPr="004E57AE">
        <w:rPr>
          <w:noProof w:val="0"/>
        </w:rPr>
        <w:t>.</w:t>
      </w:r>
      <w:r w:rsidR="00811944" w:rsidRPr="004E57AE">
        <w:rPr>
          <w:noProof w:val="0"/>
        </w:rPr>
        <w:fldChar w:fldCharType="begin"/>
      </w:r>
      <w:r w:rsidR="00811944" w:rsidRPr="004E57AE">
        <w:rPr>
          <w:noProof w:val="0"/>
        </w:rPr>
        <w:instrText xml:space="preserve"> SEQ Çizelge \* ARABIC \s 1 </w:instrText>
      </w:r>
      <w:r w:rsidR="00811944" w:rsidRPr="004E57AE">
        <w:rPr>
          <w:noProof w:val="0"/>
        </w:rPr>
        <w:fldChar w:fldCharType="separate"/>
      </w:r>
      <w:r w:rsidR="00811944" w:rsidRPr="004E57AE">
        <w:rPr>
          <w:noProof w:val="0"/>
        </w:rPr>
        <w:t>1</w:t>
      </w:r>
      <w:r w:rsidR="00811944" w:rsidRPr="004E57AE">
        <w:rPr>
          <w:noProof w:val="0"/>
        </w:rPr>
        <w:fldChar w:fldCharType="end"/>
      </w:r>
      <w:r w:rsidR="00811944" w:rsidRPr="004E57AE">
        <w:rPr>
          <w:noProof w:val="0"/>
        </w:rPr>
        <w:t xml:space="preserve">. Units </w:t>
      </w:r>
      <w:commentRangeStart w:id="26"/>
      <w:commentRangeEnd w:id="26"/>
      <w:r w:rsidR="00811944" w:rsidRPr="004E57AE">
        <w:rPr>
          <w:rStyle w:val="AklamaBavurusu"/>
          <w:b/>
          <w:bCs w:val="0"/>
          <w:noProof w:val="0"/>
        </w:rPr>
        <w:commentReference w:id="26"/>
      </w:r>
      <w:r w:rsidR="00811944" w:rsidRPr="004E57AE">
        <w:rPr>
          <w:noProof w:val="0"/>
        </w:rPr>
        <w:t>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2116"/>
        <w:gridCol w:w="2139"/>
        <w:gridCol w:w="2119"/>
      </w:tblGrid>
      <w:tr w:rsidR="00811944" w:rsidRPr="004E57AE" w14:paraId="39FB48DE" w14:textId="77777777" w:rsidTr="008334C7">
        <w:tc>
          <w:tcPr>
            <w:tcW w:w="2161" w:type="dxa"/>
            <w:shd w:val="clear" w:color="auto" w:fill="auto"/>
          </w:tcPr>
          <w:p w14:paraId="12128EB4" w14:textId="77777777" w:rsidR="00811944" w:rsidRPr="004E57AE" w:rsidRDefault="00811944" w:rsidP="008334C7"/>
        </w:tc>
        <w:tc>
          <w:tcPr>
            <w:tcW w:w="2161" w:type="dxa"/>
            <w:shd w:val="clear" w:color="auto" w:fill="auto"/>
          </w:tcPr>
          <w:p w14:paraId="6CF95A2B" w14:textId="77777777" w:rsidR="00811944" w:rsidRPr="004E57AE" w:rsidRDefault="00811944" w:rsidP="008334C7"/>
        </w:tc>
        <w:tc>
          <w:tcPr>
            <w:tcW w:w="2162" w:type="dxa"/>
            <w:shd w:val="clear" w:color="auto" w:fill="auto"/>
          </w:tcPr>
          <w:p w14:paraId="3505081A" w14:textId="77777777" w:rsidR="00811944" w:rsidRPr="004E57AE" w:rsidRDefault="00811944" w:rsidP="008334C7"/>
        </w:tc>
        <w:tc>
          <w:tcPr>
            <w:tcW w:w="2162" w:type="dxa"/>
            <w:shd w:val="clear" w:color="auto" w:fill="auto"/>
          </w:tcPr>
          <w:p w14:paraId="1D149741" w14:textId="77777777" w:rsidR="00811944" w:rsidRPr="004E57AE" w:rsidRDefault="00811944" w:rsidP="008334C7"/>
        </w:tc>
      </w:tr>
      <w:tr w:rsidR="00811944" w:rsidRPr="004E57AE" w14:paraId="58E3E11A" w14:textId="77777777" w:rsidTr="008334C7">
        <w:tc>
          <w:tcPr>
            <w:tcW w:w="2161" w:type="dxa"/>
            <w:shd w:val="clear" w:color="auto" w:fill="auto"/>
            <w:vAlign w:val="center"/>
          </w:tcPr>
          <w:p w14:paraId="78274596"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Unit System</w:t>
            </w:r>
          </w:p>
        </w:tc>
        <w:tc>
          <w:tcPr>
            <w:tcW w:w="2161" w:type="dxa"/>
            <w:shd w:val="clear" w:color="auto" w:fill="auto"/>
            <w:vAlign w:val="center"/>
          </w:tcPr>
          <w:p w14:paraId="15A57CA3"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Mass (m)</w:t>
            </w:r>
          </w:p>
        </w:tc>
        <w:tc>
          <w:tcPr>
            <w:tcW w:w="2162" w:type="dxa"/>
            <w:shd w:val="clear" w:color="auto" w:fill="auto"/>
            <w:vAlign w:val="center"/>
          </w:tcPr>
          <w:p w14:paraId="08AB377C"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Acceleration (a)</w:t>
            </w:r>
          </w:p>
        </w:tc>
        <w:tc>
          <w:tcPr>
            <w:tcW w:w="2162" w:type="dxa"/>
            <w:shd w:val="clear" w:color="auto" w:fill="auto"/>
            <w:vAlign w:val="center"/>
          </w:tcPr>
          <w:p w14:paraId="2B7C415A"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Force (F)</w:t>
            </w:r>
          </w:p>
        </w:tc>
      </w:tr>
      <w:tr w:rsidR="00811944" w:rsidRPr="004E57AE" w14:paraId="4D16BBDA" w14:textId="77777777" w:rsidTr="008334C7">
        <w:tc>
          <w:tcPr>
            <w:tcW w:w="2161" w:type="dxa"/>
            <w:shd w:val="clear" w:color="auto" w:fill="auto"/>
            <w:vAlign w:val="center"/>
          </w:tcPr>
          <w:p w14:paraId="393F8042"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SI</w:t>
            </w:r>
          </w:p>
        </w:tc>
        <w:tc>
          <w:tcPr>
            <w:tcW w:w="2161" w:type="dxa"/>
            <w:shd w:val="clear" w:color="auto" w:fill="auto"/>
            <w:vAlign w:val="center"/>
          </w:tcPr>
          <w:p w14:paraId="54282756"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Kg</w:t>
            </w:r>
          </w:p>
        </w:tc>
        <w:tc>
          <w:tcPr>
            <w:tcW w:w="2162" w:type="dxa"/>
            <w:shd w:val="clear" w:color="auto" w:fill="auto"/>
            <w:vAlign w:val="center"/>
          </w:tcPr>
          <w:p w14:paraId="2379F366"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m/s2</w:t>
            </w:r>
          </w:p>
        </w:tc>
        <w:tc>
          <w:tcPr>
            <w:tcW w:w="2162" w:type="dxa"/>
            <w:shd w:val="clear" w:color="auto" w:fill="auto"/>
            <w:vAlign w:val="center"/>
          </w:tcPr>
          <w:p w14:paraId="187B4BC6"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kg m/s2 (N)</w:t>
            </w:r>
          </w:p>
        </w:tc>
      </w:tr>
      <w:tr w:rsidR="00811944" w:rsidRPr="004E57AE" w14:paraId="6BDA854C" w14:textId="77777777" w:rsidTr="008334C7">
        <w:tc>
          <w:tcPr>
            <w:tcW w:w="2161" w:type="dxa"/>
            <w:shd w:val="clear" w:color="auto" w:fill="auto"/>
            <w:vAlign w:val="center"/>
          </w:tcPr>
          <w:p w14:paraId="7C317AA0"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Cgs</w:t>
            </w:r>
          </w:p>
        </w:tc>
        <w:tc>
          <w:tcPr>
            <w:tcW w:w="2161" w:type="dxa"/>
            <w:shd w:val="clear" w:color="auto" w:fill="auto"/>
            <w:vAlign w:val="center"/>
          </w:tcPr>
          <w:p w14:paraId="113A4390"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g</w:t>
            </w:r>
          </w:p>
        </w:tc>
        <w:tc>
          <w:tcPr>
            <w:tcW w:w="2162" w:type="dxa"/>
            <w:shd w:val="clear" w:color="auto" w:fill="auto"/>
            <w:vAlign w:val="center"/>
          </w:tcPr>
          <w:p w14:paraId="033EB379"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cm/s2</w:t>
            </w:r>
          </w:p>
        </w:tc>
        <w:tc>
          <w:tcPr>
            <w:tcW w:w="2162" w:type="dxa"/>
            <w:shd w:val="clear" w:color="auto" w:fill="auto"/>
            <w:vAlign w:val="center"/>
          </w:tcPr>
          <w:p w14:paraId="1777D95D"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G cm/s2 (</w:t>
            </w:r>
            <w:proofErr w:type="spellStart"/>
            <w:r w:rsidRPr="004E57AE">
              <w:rPr>
                <w:bCs/>
                <w:color w:val="000000"/>
                <w:sz w:val="24"/>
                <w:szCs w:val="24"/>
              </w:rPr>
              <w:t>dyn</w:t>
            </w:r>
            <w:proofErr w:type="spellEnd"/>
            <w:r w:rsidRPr="004E57AE">
              <w:rPr>
                <w:bCs/>
                <w:color w:val="000000"/>
                <w:sz w:val="24"/>
                <w:szCs w:val="24"/>
              </w:rPr>
              <w:t>)</w:t>
            </w:r>
          </w:p>
        </w:tc>
      </w:tr>
    </w:tbl>
    <w:p w14:paraId="3938B483" w14:textId="77777777" w:rsidR="00811944" w:rsidRPr="004E57AE" w:rsidRDefault="00811944" w:rsidP="00811944">
      <w:pPr>
        <w:pStyle w:val="PARAGRAFMETN"/>
      </w:pPr>
    </w:p>
    <w:p w14:paraId="4F71E1D3" w14:textId="77777777" w:rsidR="00811944" w:rsidRPr="004E57AE" w:rsidRDefault="00811944" w:rsidP="00811944">
      <w:pPr>
        <w:pStyle w:val="PARAGRAFMETN"/>
      </w:pPr>
      <w:r w:rsidRPr="004E57AE">
        <w:t>Paragraph.</w:t>
      </w:r>
    </w:p>
    <w:p w14:paraId="5EF14C7E" w14:textId="77777777" w:rsidR="00811944" w:rsidRPr="004E57AE" w:rsidRDefault="00811944" w:rsidP="00811944">
      <w:pPr>
        <w:pStyle w:val="Balk1"/>
        <w:sectPr w:rsidR="00811944" w:rsidRPr="004E57AE" w:rsidSect="00D940EC">
          <w:footerReference w:type="default" r:id="rId33"/>
          <w:pgSz w:w="11909" w:h="16834"/>
          <w:pgMar w:top="1418" w:right="1418" w:bottom="1418" w:left="1985" w:header="709" w:footer="709" w:gutter="0"/>
          <w:cols w:space="60"/>
          <w:noEndnote/>
        </w:sectPr>
      </w:pPr>
    </w:p>
    <w:p w14:paraId="6A106CBD" w14:textId="77777777" w:rsidR="00811944" w:rsidRPr="004E57AE" w:rsidRDefault="00811944" w:rsidP="00811944">
      <w:pPr>
        <w:pStyle w:val="Balk1"/>
      </w:pPr>
      <w:r w:rsidRPr="004E57AE">
        <w:lastRenderedPageBreak/>
        <w:t>RESULTS AND DISCUSSION</w:t>
      </w:r>
      <w:commentRangeStart w:id="27"/>
      <w:commentRangeEnd w:id="27"/>
      <w:r w:rsidRPr="004E57AE">
        <w:rPr>
          <w:rStyle w:val="AklamaBavurusu"/>
          <w:b w:val="0"/>
          <w:bCs w:val="0"/>
          <w:caps w:val="0"/>
          <w:color w:val="auto"/>
          <w:lang w:eastAsia="tr-TR"/>
        </w:rPr>
        <w:commentReference w:id="27"/>
      </w:r>
    </w:p>
    <w:p w14:paraId="13288F3D" w14:textId="77777777" w:rsidR="00811944" w:rsidRPr="004E57AE" w:rsidRDefault="00811944" w:rsidP="00811944">
      <w:pPr>
        <w:pStyle w:val="PARAGRAFMETN"/>
      </w:pPr>
      <w:r w:rsidRPr="004E57AE">
        <w:t>In this section, the findings and discussion can be written. (</w:t>
      </w:r>
      <w:r w:rsidRPr="004E57AE">
        <w:rPr>
          <w:u w:val="single"/>
        </w:rPr>
        <w:t>THIS TITLE IS NOT MANDATORY).</w:t>
      </w:r>
    </w:p>
    <w:p w14:paraId="160BE550" w14:textId="579725F8" w:rsidR="00811944" w:rsidRPr="004E57AE" w:rsidRDefault="004E57AE" w:rsidP="00811944">
      <w:pPr>
        <w:pStyle w:val="izelgeYazs"/>
        <w:rPr>
          <w:noProof w:val="0"/>
        </w:rPr>
      </w:pPr>
      <w:r w:rsidRPr="004E57AE">
        <w:rPr>
          <w:noProof w:val="0"/>
        </w:rPr>
        <w:t>Table</w:t>
      </w:r>
      <w:r w:rsidR="00811944" w:rsidRPr="004E57AE">
        <w:rPr>
          <w:noProof w:val="0"/>
        </w:rPr>
        <w:t xml:space="preserve"> </w:t>
      </w:r>
      <w:r w:rsidR="00811944" w:rsidRPr="004E57AE">
        <w:rPr>
          <w:noProof w:val="0"/>
        </w:rPr>
        <w:fldChar w:fldCharType="begin"/>
      </w:r>
      <w:r w:rsidR="00811944" w:rsidRPr="004E57AE">
        <w:rPr>
          <w:noProof w:val="0"/>
        </w:rPr>
        <w:instrText xml:space="preserve"> STYLEREF 1 \s </w:instrText>
      </w:r>
      <w:r w:rsidR="00811944" w:rsidRPr="004E57AE">
        <w:rPr>
          <w:noProof w:val="0"/>
        </w:rPr>
        <w:fldChar w:fldCharType="separate"/>
      </w:r>
      <w:r w:rsidR="00811944" w:rsidRPr="004E57AE">
        <w:rPr>
          <w:noProof w:val="0"/>
        </w:rPr>
        <w:t>5</w:t>
      </w:r>
      <w:r w:rsidR="00811944" w:rsidRPr="004E57AE">
        <w:rPr>
          <w:noProof w:val="0"/>
        </w:rPr>
        <w:fldChar w:fldCharType="end"/>
      </w:r>
      <w:r w:rsidR="00811944" w:rsidRPr="004E57AE">
        <w:rPr>
          <w:noProof w:val="0"/>
        </w:rPr>
        <w:t>.</w:t>
      </w:r>
      <w:r w:rsidR="00811944" w:rsidRPr="004E57AE">
        <w:rPr>
          <w:noProof w:val="0"/>
        </w:rPr>
        <w:fldChar w:fldCharType="begin"/>
      </w:r>
      <w:r w:rsidR="00811944" w:rsidRPr="004E57AE">
        <w:rPr>
          <w:noProof w:val="0"/>
        </w:rPr>
        <w:instrText xml:space="preserve"> SEQ Çizelge \* ARABIC \s 1 </w:instrText>
      </w:r>
      <w:r w:rsidR="00811944" w:rsidRPr="004E57AE">
        <w:rPr>
          <w:noProof w:val="0"/>
        </w:rPr>
        <w:fldChar w:fldCharType="separate"/>
      </w:r>
      <w:r w:rsidR="00811944" w:rsidRPr="004E57AE">
        <w:rPr>
          <w:noProof w:val="0"/>
        </w:rPr>
        <w:t>1</w:t>
      </w:r>
      <w:r w:rsidR="00811944" w:rsidRPr="004E57AE">
        <w:rPr>
          <w:noProof w:val="0"/>
        </w:rPr>
        <w:fldChar w:fldCharType="end"/>
      </w:r>
      <w:r w:rsidR="00811944" w:rsidRPr="004E57AE">
        <w:rPr>
          <w:noProof w:val="0"/>
        </w:rPr>
        <w:t>. Units 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250"/>
        <w:gridCol w:w="4246"/>
      </w:tblGrid>
      <w:tr w:rsidR="00811944" w:rsidRPr="004E57AE" w14:paraId="393010F8" w14:textId="77777777" w:rsidTr="008334C7">
        <w:tc>
          <w:tcPr>
            <w:tcW w:w="4260" w:type="dxa"/>
            <w:shd w:val="clear" w:color="auto" w:fill="auto"/>
          </w:tcPr>
          <w:p w14:paraId="6168F2D8" w14:textId="77777777" w:rsidR="00811944" w:rsidRPr="004E57AE" w:rsidRDefault="00811944" w:rsidP="008334C7">
            <w:pPr>
              <w:pStyle w:val="PARAGRAFMETN"/>
              <w:shd w:val="clear" w:color="auto" w:fill="auto"/>
              <w:spacing w:line="240" w:lineRule="auto"/>
              <w:rPr>
                <w:vertAlign w:val="subscript"/>
              </w:rPr>
            </w:pPr>
            <w:r w:rsidRPr="004E57AE">
              <w:t>Rs</w:t>
            </w:r>
          </w:p>
        </w:tc>
        <w:tc>
          <w:tcPr>
            <w:tcW w:w="4256" w:type="dxa"/>
            <w:shd w:val="clear" w:color="auto" w:fill="auto"/>
          </w:tcPr>
          <w:p w14:paraId="12393EEF" w14:textId="77777777" w:rsidR="00811944" w:rsidRPr="004E57AE" w:rsidRDefault="00811944" w:rsidP="008334C7">
            <w:pPr>
              <w:pStyle w:val="PARAGRAFMETN"/>
              <w:shd w:val="clear" w:color="auto" w:fill="auto"/>
              <w:spacing w:line="240" w:lineRule="auto"/>
            </w:pPr>
          </w:p>
        </w:tc>
      </w:tr>
      <w:tr w:rsidR="00811944" w:rsidRPr="004E57AE" w14:paraId="3B287927" w14:textId="77777777" w:rsidTr="008334C7">
        <w:tc>
          <w:tcPr>
            <w:tcW w:w="4260" w:type="dxa"/>
            <w:shd w:val="clear" w:color="auto" w:fill="auto"/>
          </w:tcPr>
          <w:p w14:paraId="0407D223" w14:textId="77777777" w:rsidR="00811944" w:rsidRPr="004E57AE" w:rsidRDefault="00811944" w:rsidP="008334C7">
            <w:pPr>
              <w:pStyle w:val="PARAGRAFMETN"/>
              <w:shd w:val="clear" w:color="auto" w:fill="auto"/>
              <w:spacing w:line="240" w:lineRule="auto"/>
            </w:pPr>
          </w:p>
        </w:tc>
        <w:tc>
          <w:tcPr>
            <w:tcW w:w="4256" w:type="dxa"/>
            <w:shd w:val="clear" w:color="auto" w:fill="auto"/>
          </w:tcPr>
          <w:p w14:paraId="3B154C9A" w14:textId="77777777" w:rsidR="00811944" w:rsidRPr="004E57AE" w:rsidRDefault="00811944" w:rsidP="008334C7">
            <w:pPr>
              <w:pStyle w:val="PARAGRAFMETN"/>
              <w:shd w:val="clear" w:color="auto" w:fill="auto"/>
              <w:spacing w:line="240" w:lineRule="auto"/>
            </w:pPr>
          </w:p>
        </w:tc>
      </w:tr>
    </w:tbl>
    <w:p w14:paraId="1ABC9268" w14:textId="77777777" w:rsidR="00811944" w:rsidRPr="004E57AE" w:rsidRDefault="00811944" w:rsidP="00811944">
      <w:pPr>
        <w:pStyle w:val="PARAGRAFMETN"/>
      </w:pPr>
    </w:p>
    <w:p w14:paraId="4F494CF6" w14:textId="77777777" w:rsidR="00811944" w:rsidRPr="004E57AE" w:rsidRDefault="00811944" w:rsidP="00811944">
      <w:pPr>
        <w:pStyle w:val="PARAGRAFMETN"/>
      </w:pPr>
      <w:r w:rsidRPr="004E57AE">
        <w:t>Paragraph.</w:t>
      </w:r>
    </w:p>
    <w:p w14:paraId="4A1A6783" w14:textId="77777777" w:rsidR="00811944" w:rsidRPr="004E57AE" w:rsidRDefault="00811944" w:rsidP="00811944">
      <w:pPr>
        <w:pStyle w:val="Balk2"/>
      </w:pPr>
      <w:r w:rsidRPr="004E57AE">
        <w:t>SUBHEADING 1</w:t>
      </w:r>
    </w:p>
    <w:p w14:paraId="7201E6E0" w14:textId="77777777" w:rsidR="00811944" w:rsidRPr="004E57AE" w:rsidRDefault="00811944" w:rsidP="00811944">
      <w:pPr>
        <w:pStyle w:val="PARAGRAFMETN"/>
      </w:pPr>
      <w:r w:rsidRPr="004E57AE">
        <w:t>Paragraph.</w:t>
      </w:r>
    </w:p>
    <w:p w14:paraId="4E031ADB" w14:textId="77777777" w:rsidR="00811944" w:rsidRPr="004E57AE" w:rsidRDefault="00811944" w:rsidP="00811944">
      <w:pPr>
        <w:pStyle w:val="Balk3"/>
        <w:rPr>
          <w:lang w:val="en-GB"/>
        </w:rPr>
      </w:pPr>
      <w:r w:rsidRPr="004E57AE">
        <w:rPr>
          <w:lang w:val="en-GB"/>
        </w:rPr>
        <w:t>Subheading 2</w:t>
      </w:r>
    </w:p>
    <w:p w14:paraId="682A2A95" w14:textId="77777777" w:rsidR="00811944" w:rsidRPr="004E57AE" w:rsidRDefault="00811944" w:rsidP="00811944">
      <w:pPr>
        <w:pStyle w:val="PARAGRAFMETN"/>
      </w:pPr>
      <w:r w:rsidRPr="004E57AE">
        <w:t>Paragraph.</w:t>
      </w:r>
    </w:p>
    <w:p w14:paraId="34B08CF7" w14:textId="77777777" w:rsidR="00811944" w:rsidRPr="004E57AE" w:rsidRDefault="00811944" w:rsidP="00811944">
      <w:pPr>
        <w:pStyle w:val="Balk2"/>
      </w:pPr>
      <w:r w:rsidRPr="004E57AE">
        <w:t>SUBHEADING 1</w:t>
      </w:r>
    </w:p>
    <w:p w14:paraId="741CBCB7" w14:textId="77777777" w:rsidR="00811944" w:rsidRPr="004E57AE" w:rsidRDefault="00811944" w:rsidP="00811944">
      <w:pPr>
        <w:pStyle w:val="Balk3"/>
        <w:rPr>
          <w:lang w:val="en-GB"/>
        </w:rPr>
      </w:pPr>
      <w:r w:rsidRPr="004E57AE">
        <w:rPr>
          <w:lang w:val="en-GB"/>
        </w:rPr>
        <w:t>Subheading 2</w:t>
      </w:r>
    </w:p>
    <w:p w14:paraId="0D80A248" w14:textId="77777777" w:rsidR="00811944" w:rsidRPr="004E57AE" w:rsidRDefault="00811944" w:rsidP="00811944">
      <w:pPr>
        <w:pStyle w:val="PARAGRAFMETN"/>
      </w:pPr>
      <w:r w:rsidRPr="004E57AE">
        <w:t xml:space="preserve">Paragraph. </w:t>
      </w:r>
    </w:p>
    <w:p w14:paraId="1ADE69EB" w14:textId="77777777" w:rsidR="00811944" w:rsidRPr="004E57AE" w:rsidRDefault="00811944" w:rsidP="00811944">
      <w:pPr>
        <w:pStyle w:val="Balk4"/>
        <w:rPr>
          <w:lang w:val="en-GB"/>
        </w:rPr>
      </w:pPr>
      <w:r w:rsidRPr="004E57AE">
        <w:rPr>
          <w:lang w:val="en-GB"/>
        </w:rPr>
        <w:t>Subheading 3</w:t>
      </w:r>
    </w:p>
    <w:p w14:paraId="619213F7" w14:textId="77777777" w:rsidR="00811944" w:rsidRPr="004E57AE" w:rsidRDefault="00811944" w:rsidP="00811944">
      <w:pPr>
        <w:pStyle w:val="PARAGRAFMETN"/>
      </w:pPr>
      <w:r w:rsidRPr="004E57AE">
        <w:t>Paragraph.</w:t>
      </w:r>
    </w:p>
    <w:p w14:paraId="3C14E264" w14:textId="63B3197D" w:rsidR="00811944" w:rsidRPr="004E57AE" w:rsidRDefault="004E57AE" w:rsidP="00811944">
      <w:pPr>
        <w:pStyle w:val="izelgeYazs"/>
        <w:rPr>
          <w:noProof w:val="0"/>
        </w:rPr>
      </w:pPr>
      <w:r w:rsidRPr="004E57AE">
        <w:rPr>
          <w:noProof w:val="0"/>
        </w:rPr>
        <w:t>Table</w:t>
      </w:r>
      <w:r w:rsidR="00811944" w:rsidRPr="004E57AE">
        <w:rPr>
          <w:noProof w:val="0"/>
        </w:rPr>
        <w:t xml:space="preserve"> </w:t>
      </w:r>
      <w:r w:rsidR="00811944" w:rsidRPr="004E57AE">
        <w:rPr>
          <w:noProof w:val="0"/>
        </w:rPr>
        <w:fldChar w:fldCharType="begin"/>
      </w:r>
      <w:r w:rsidR="00811944" w:rsidRPr="004E57AE">
        <w:rPr>
          <w:noProof w:val="0"/>
        </w:rPr>
        <w:instrText xml:space="preserve"> STYLEREF 1 \s </w:instrText>
      </w:r>
      <w:r w:rsidR="00811944" w:rsidRPr="004E57AE">
        <w:rPr>
          <w:noProof w:val="0"/>
        </w:rPr>
        <w:fldChar w:fldCharType="separate"/>
      </w:r>
      <w:r w:rsidR="00811944" w:rsidRPr="004E57AE">
        <w:rPr>
          <w:noProof w:val="0"/>
        </w:rPr>
        <w:t>5</w:t>
      </w:r>
      <w:r w:rsidR="00811944" w:rsidRPr="004E57AE">
        <w:rPr>
          <w:noProof w:val="0"/>
        </w:rPr>
        <w:fldChar w:fldCharType="end"/>
      </w:r>
      <w:r w:rsidR="00811944" w:rsidRPr="004E57AE">
        <w:rPr>
          <w:noProof w:val="0"/>
        </w:rPr>
        <w:t>.</w:t>
      </w:r>
      <w:r w:rsidR="00811944" w:rsidRPr="004E57AE">
        <w:rPr>
          <w:noProof w:val="0"/>
        </w:rPr>
        <w:fldChar w:fldCharType="begin"/>
      </w:r>
      <w:r w:rsidR="00811944" w:rsidRPr="004E57AE">
        <w:rPr>
          <w:noProof w:val="0"/>
        </w:rPr>
        <w:instrText xml:space="preserve"> SEQ Çizelge \* ARABIC \s 1 </w:instrText>
      </w:r>
      <w:r w:rsidR="00811944" w:rsidRPr="004E57AE">
        <w:rPr>
          <w:noProof w:val="0"/>
        </w:rPr>
        <w:fldChar w:fldCharType="separate"/>
      </w:r>
      <w:r w:rsidR="00811944" w:rsidRPr="004E57AE">
        <w:rPr>
          <w:noProof w:val="0"/>
        </w:rPr>
        <w:t>2</w:t>
      </w:r>
      <w:r w:rsidR="00811944" w:rsidRPr="004E57AE">
        <w:rPr>
          <w:noProof w:val="0"/>
        </w:rPr>
        <w:fldChar w:fldCharType="end"/>
      </w:r>
      <w:r w:rsidR="00811944" w:rsidRPr="004E57AE">
        <w:rPr>
          <w:noProof w:val="0"/>
        </w:rPr>
        <w:t>. Units 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250"/>
        <w:gridCol w:w="4246"/>
      </w:tblGrid>
      <w:tr w:rsidR="00811944" w:rsidRPr="004E57AE" w14:paraId="3921D327" w14:textId="77777777" w:rsidTr="008334C7">
        <w:tc>
          <w:tcPr>
            <w:tcW w:w="4260" w:type="dxa"/>
            <w:shd w:val="clear" w:color="auto" w:fill="auto"/>
          </w:tcPr>
          <w:p w14:paraId="083DF33E" w14:textId="77777777" w:rsidR="00811944" w:rsidRPr="004E57AE" w:rsidRDefault="00811944" w:rsidP="008334C7">
            <w:pPr>
              <w:pStyle w:val="PARAGRAFMETN"/>
              <w:shd w:val="clear" w:color="auto" w:fill="auto"/>
              <w:spacing w:line="240" w:lineRule="auto"/>
              <w:rPr>
                <w:vertAlign w:val="subscript"/>
              </w:rPr>
            </w:pPr>
            <w:r w:rsidRPr="004E57AE">
              <w:t>Rs</w:t>
            </w:r>
          </w:p>
        </w:tc>
        <w:tc>
          <w:tcPr>
            <w:tcW w:w="4256" w:type="dxa"/>
            <w:shd w:val="clear" w:color="auto" w:fill="auto"/>
          </w:tcPr>
          <w:p w14:paraId="4BA94DFD" w14:textId="77777777" w:rsidR="00811944" w:rsidRPr="004E57AE" w:rsidRDefault="00811944" w:rsidP="008334C7">
            <w:pPr>
              <w:pStyle w:val="PARAGRAFMETN"/>
              <w:shd w:val="clear" w:color="auto" w:fill="auto"/>
              <w:spacing w:line="240" w:lineRule="auto"/>
            </w:pPr>
          </w:p>
        </w:tc>
      </w:tr>
      <w:tr w:rsidR="00811944" w:rsidRPr="004E57AE" w14:paraId="3BAD97FA" w14:textId="77777777" w:rsidTr="008334C7">
        <w:tc>
          <w:tcPr>
            <w:tcW w:w="4260" w:type="dxa"/>
            <w:shd w:val="clear" w:color="auto" w:fill="auto"/>
          </w:tcPr>
          <w:p w14:paraId="61AE5CC0" w14:textId="77777777" w:rsidR="00811944" w:rsidRPr="004E57AE" w:rsidRDefault="00811944" w:rsidP="008334C7">
            <w:pPr>
              <w:pStyle w:val="PARAGRAFMETN"/>
              <w:shd w:val="clear" w:color="auto" w:fill="auto"/>
              <w:spacing w:line="240" w:lineRule="auto"/>
            </w:pPr>
          </w:p>
        </w:tc>
        <w:tc>
          <w:tcPr>
            <w:tcW w:w="4256" w:type="dxa"/>
            <w:shd w:val="clear" w:color="auto" w:fill="auto"/>
          </w:tcPr>
          <w:p w14:paraId="79292CEE" w14:textId="77777777" w:rsidR="00811944" w:rsidRPr="004E57AE" w:rsidRDefault="00811944" w:rsidP="008334C7">
            <w:pPr>
              <w:pStyle w:val="PARAGRAFMETN"/>
              <w:shd w:val="clear" w:color="auto" w:fill="auto"/>
              <w:spacing w:line="240" w:lineRule="auto"/>
            </w:pPr>
          </w:p>
        </w:tc>
      </w:tr>
    </w:tbl>
    <w:p w14:paraId="0DAC32DB" w14:textId="77777777" w:rsidR="00811944" w:rsidRPr="004E57AE" w:rsidRDefault="00811944" w:rsidP="00811944">
      <w:pPr>
        <w:pStyle w:val="PARAGRAFMETN"/>
      </w:pPr>
    </w:p>
    <w:p w14:paraId="2227B7A7" w14:textId="77777777" w:rsidR="00811944" w:rsidRPr="004E57AE" w:rsidRDefault="00811944" w:rsidP="00811944">
      <w:pPr>
        <w:pStyle w:val="PARAGRAFMETN"/>
      </w:pPr>
      <w:r w:rsidRPr="004E57AE">
        <w:t>Paragraph.</w:t>
      </w:r>
    </w:p>
    <w:p w14:paraId="68BD4F11" w14:textId="77777777" w:rsidR="00811944" w:rsidRPr="004E57AE" w:rsidRDefault="00811944" w:rsidP="00811944">
      <w:pPr>
        <w:pStyle w:val="Balk1"/>
        <w:sectPr w:rsidR="00811944" w:rsidRPr="004E57AE" w:rsidSect="00D940EC">
          <w:footerReference w:type="default" r:id="rId34"/>
          <w:pgSz w:w="11909" w:h="16834"/>
          <w:pgMar w:top="1418" w:right="1418" w:bottom="1418" w:left="1985" w:header="709" w:footer="709" w:gutter="0"/>
          <w:cols w:space="60"/>
          <w:noEndnote/>
        </w:sectPr>
      </w:pPr>
    </w:p>
    <w:p w14:paraId="418F315E" w14:textId="77777777" w:rsidR="00811944" w:rsidRPr="004E57AE" w:rsidRDefault="00811944" w:rsidP="00811944">
      <w:pPr>
        <w:pStyle w:val="Balk1"/>
      </w:pPr>
      <w:r w:rsidRPr="004E57AE">
        <w:lastRenderedPageBreak/>
        <w:t>WRITING OF REFERENCES</w:t>
      </w:r>
    </w:p>
    <w:p w14:paraId="2D65B618" w14:textId="77777777" w:rsidR="00811944" w:rsidRPr="004E57AE" w:rsidRDefault="00811944" w:rsidP="00811944">
      <w:pPr>
        <w:pStyle w:val="PARAGRAFMETN"/>
      </w:pPr>
      <w:r w:rsidRPr="004E57AE">
        <w:t xml:space="preserve">The original of the research cited in the research should be in the hands of the researcher. The number of references used should be reasonable, directly related to the thesis topic and </w:t>
      </w:r>
      <w:proofErr w:type="gramStart"/>
      <w:r w:rsidRPr="004E57AE">
        <w:t>up-to-date</w:t>
      </w:r>
      <w:proofErr w:type="gramEnd"/>
      <w:r w:rsidRPr="004E57AE">
        <w:t xml:space="preserve">. However, when it is very necessary, old, classical sources should be used. Published papers, abstracts, publications in print can be used as references. Unpublished reports, lecture notes, and personal opinions may be included in the list of references. Web pages can be used as resources; However, the addresses of the web pages used should be included in the list of resources with the access date. </w:t>
      </w:r>
    </w:p>
    <w:p w14:paraId="3207937B" w14:textId="77777777" w:rsidR="00811944" w:rsidRPr="004E57AE" w:rsidRDefault="00811944" w:rsidP="00811944">
      <w:pPr>
        <w:pStyle w:val="PARAGRAFMETN"/>
      </w:pPr>
      <w:r w:rsidRPr="004E57AE">
        <w:t>In showing the sources in the text, reference indication with numbers should be used.</w:t>
      </w:r>
    </w:p>
    <w:p w14:paraId="67B1AA93" w14:textId="77777777" w:rsidR="00811944" w:rsidRPr="004E57AE" w:rsidRDefault="00811944" w:rsidP="00811944">
      <w:pPr>
        <w:pStyle w:val="Balk2"/>
      </w:pPr>
      <w:r w:rsidRPr="004E57AE">
        <w:t>METHOD OF ADDING RESOURCES</w:t>
      </w:r>
    </w:p>
    <w:p w14:paraId="25E9C1E4" w14:textId="77777777" w:rsidR="00811944" w:rsidRPr="004E57AE" w:rsidRDefault="00811944" w:rsidP="00811944">
      <w:pPr>
        <w:spacing w:before="240" w:after="240" w:line="360" w:lineRule="auto"/>
        <w:jc w:val="both"/>
        <w:rPr>
          <w:color w:val="000000"/>
          <w:sz w:val="24"/>
          <w:szCs w:val="24"/>
        </w:rPr>
      </w:pPr>
      <w:r w:rsidRPr="004E57AE">
        <w:rPr>
          <w:color w:val="000000"/>
          <w:sz w:val="24"/>
          <w:szCs w:val="24"/>
        </w:rPr>
        <w:t xml:space="preserve">Numerical Reference Technique (Numerical Reference Number) or Harvard Reference Technique (Surname Year notation) should be used to show the sources in the text. FOR </w:t>
      </w:r>
      <w:r w:rsidRPr="004E57AE">
        <w:rPr>
          <w:b/>
          <w:i/>
          <w:color w:val="000000"/>
          <w:sz w:val="24"/>
          <w:szCs w:val="24"/>
          <w:u w:val="single"/>
        </w:rPr>
        <w:t>THE RULES OF REFERENCE CITATION AND CREATING A LIST, PLEASE REVIEW THE REFERENCES SECTION OF THE THESIS WRITING GUIDE IN DETAIL. IN ADDITION, THERE IS A DETAILED EXPLANATION OF THE MENDELEY PROGRAM AND VIDEO LINKS IN THE THESIS WRITING GUIDE.</w:t>
      </w:r>
    </w:p>
    <w:p w14:paraId="13BFFE4E" w14:textId="77777777" w:rsidR="00811944" w:rsidRPr="004E57AE" w:rsidRDefault="00811944" w:rsidP="00811944">
      <w:pPr>
        <w:pStyle w:val="PARAGRAFMETN"/>
      </w:pPr>
      <w:r w:rsidRPr="004E57AE">
        <w:t xml:space="preserve">It is recommended to install and use the Mendeley program to add source references. The Mendeley program automatically creates its own references section. The numbers given here are automatically generated with this program. It is not manually typed </w:t>
      </w:r>
      <w:r w:rsidRPr="004E57AE">
        <w:fldChar w:fldCharType="begin" w:fldLock="1"/>
      </w:r>
      <w:r w:rsidRPr="004E57AE">
        <w:instrText>ADDIN CSL_CITATION {"citationItems":[{"id":"ITEM-1","itemData":{"DOI":"10.1109/TCST.2005.863656","ISBN":"1063-6536","ISSN":"10636536","abstract":"In flight control, the design objective and the aircraft dynamics may be different in low and high angle of attack regions. This paper presents a systematic switching LPV control design method to determine if it is practical to use for flight control designs over a wide angle of attack region. The approach is based on multiple parameter-dependent Lyapunov functions. A family of LPV controllers are designed, and each of them is suitable for a specific parameter subspace. The state of the controller is reset to guarantee the stability requirement of the Lyapunov function when the switching event occurs. Two parameter-dependent switching logics, hysteresis switching and switching with average dwell time, are examined. The proposed switching LPV control scheme is applied to an F-16 aircraft model with different design objectives and aircraft dynamics in low and high angle of attack regions. The nonlinear simulation results using both switching logics are compared. © 2006 IEEE.","author":[{"dropping-particle":"","family":"Lu","given":"Bie","non-dropping-particle":"","parse-names":false,"suffix":""},{"dropping-particle":"","family":"Wu","given":"Fen","non-dropping-particle":"","parse-names":false,"suffix":""},{"dropping-particle":"","family":"Kim","given":"SungWan W.","non-dropping-particle":"","parse-names":false,"suffix":""}],"container-title":"IEEE Transactions on Control Systems Technology","id":"ITEM-1","issue":"2","issued":{"date-parts":[["2006"]]},"page":"267-277","title":"Switching LPV control of an F-16 aircraft via controller state reset","type":"article-journal","volume":"14"},"uris":["http://www.mendeley.com/documents/?uuid=de812fbb-770d-4b36-b45a-c093dcb935e7"]}],"mendeley":{"formattedCitation":"[1]","plainTextFormattedCitation":"[1]","previouslyFormattedCitation":"[2]"},"properties":{"noteIndex":0},"schema":"https://github.com/citation-style-language/schema/raw/master/csl-citation.json"}</w:instrText>
      </w:r>
      <w:r w:rsidRPr="004E57AE">
        <w:fldChar w:fldCharType="separate"/>
      </w:r>
      <w:r w:rsidRPr="004E57AE">
        <w:t>[1]</w:t>
      </w:r>
      <w:r w:rsidRPr="004E57AE">
        <w:fldChar w:fldCharType="end"/>
      </w:r>
      <w:r w:rsidRPr="004E57AE">
        <w:t xml:space="preserve">. When the references are added in the text as follows, the references will be numbered automatically </w:t>
      </w:r>
      <w:r w:rsidRPr="004E57AE">
        <w:fldChar w:fldCharType="begin" w:fldLock="1"/>
      </w:r>
      <w:r w:rsidRPr="004E57AE">
        <w:instrText>ADDIN CSL_CITATION {"citationItems":[{"id":"ITEM-1","itemData":{"DOI":"10.1109/TPEL.2011.2161488","ISBN":"0885-8993","ISSN":"08858993","abstract":"This paper investigates the robust stabilization problem of a permanent magnet synchronous motor (PMSM). A fuzzy sliding mode speed controller with a load torque observer is designed, which can effectively mitigate chattering and guarantee robust speed control of a PMSM under model parameter and load torque variations. Furthermore, the proposed control method considers the disturbance inputs representing the system nonlinearity or the unmodeled uncertainty. The proposed control algorithm is implemented using a TMS320F28335 floating point DSP. Finally, simulation and experimental results are presented to validate the effectiveness of the proposed scheme.","author":[{"dropping-particle":"","family":"Leu","given":"Viet Quoc","non-dropping-particle":"","parse-names":false,"suffix":""},{"dropping-particle":"","family":"Choi","given":"Han Ho","non-dropping-particle":"","parse-names":false,"suffix":""},{"dropping-particle":"","family":"Jung","given":"Jin Woo","non-dropping-particle":"","parse-names":false,"suffix":""}],"container-title":"IEEE Transactions on Power Electronics","id":"ITEM-1","issue":"3","issued":{"date-parts":[["2012"]]},"page":"1530-1539","title":"Fuzzy sliding mode speed controller for PM synchronous motors with a load torque observer","type":"article-journal","volume":"27"},"uris":["http://www.mendeley.com/documents/?uuid=0c4f6b03-1d0b-4341-a3b0-89ce07741635"]},{"id":"ITEM-2","itemData":{"DOI":"10.1109/TCST.2011.2119485","ISBN":"1063-6536","ISSN":"10636536","abstract":"This brief presents a procedure for design and tuning of reduced orders H∞ feedforward compensators for active vibration control systems subject to wide band disturbances. The procedure takes in account the inherent “positive” feedback coupling between the compensator system and the measurement of the image of the disturbance. It also takes advantage of the availability of reliable models obtained by system identification. A controller order reduction technique is proposed for reducing the complexity of the nominal H∞ controller without degrading the performance. Experimental results obtained on an active vibration control system for a flexible mechanical structure will illustrate the procedure.","author":[{"dropping-particle":"","family":"Alma","given":"Marouane","non-dropping-particle":"","parse-names":false,"suffix":""},{"dropping-particle":"","family":"Martinez","given":"John J.","non-dropping-particle":"","parse-names":false,"suffix":""},{"dropping-particle":"","family":"Landau","given":"Ioan D.","non-dropping-particle":"","parse-names":false,"suffix":""},{"dropping-particle":"","family":"Buche","given":"Gabriel","non-dropping-particle":"","parse-names":false,"suffix":""}],"container-title":"IEEE Transactions on Control Systems Technology","id":"ITEM-2","issue":"2","issued":{"date-parts":[["2012"]]},"page":"554-561","title":"Design and tuning of reduced order H-infinity feedforward compensators for active vibration control","type":"article-journal","volume":"20"},"uris":["http://www.mendeley.com/documents/?uuid=1884cf14-ca9e-4571-85a7-6f7bc97fb6a6"]},{"id":"ITEM-3","itemData":{"DOI":"10.1016/j.automatica.2006.07.023","ISSN":"00051098","abstract":"The swing-up maneuver of the double pendulum on a cart serves to demonstrate a new approach of inversion-based feedforward control design introduced recently. The concept treats the transition task as a nonlinear two-point boundary value problem of the internal dynamics by providing free parameters in the desired output trajectory for the cart position. A feedback control is designed with linear methods to stabilize the swing-up maneuver. The emphasis of the paper is on the experimental realization of the double pendulum swing-up, which reveals the accuracy of the feedforward/feedback control scheme. ?? 2006 Elsevier Ltd. All rights reserved.","author":[{"dropping-particle":"","family":"Graichen","given":"Knut","non-dropping-particle":"","parse-names":false,"suffix":""},{"dropping-particle":"","family":"Treuer","given":"Michael","non-dropping-particle":"","parse-names":false,"suffix":""},{"dropping-particle":"","family":"Zeitz","given":"Michael","non-dropping-particle":"","parse-names":false,"suffix":""}],"container-title":"Automatica","id":"ITEM-3","issue":"1","issued":{"date-parts":[["2007"]]},"page":"63-71","title":"Swing-up of the double pendulum on a cart by feedforward and feedback control with experimental validation","type":"article-journal","volume":"43"},"uris":["http://www.mendeley.com/documents/?uuid=e7382713-58c6-4960-a048-c7ca3a099ecf"]}],"mendeley":{"formattedCitation":"[2]–[4]","plainTextFormattedCitation":"[2]–[4]","previouslyFormattedCitation":"[3]–[5]"},"properties":{"noteIndex":0},"schema":"https://github.com/citation-style-language/schema/raw/master/csl-citation.json"}</w:instrText>
      </w:r>
      <w:r w:rsidRPr="004E57AE">
        <w:fldChar w:fldCharType="separate"/>
      </w:r>
      <w:r w:rsidRPr="004E57AE">
        <w:t>[2]–[4]</w:t>
      </w:r>
      <w:r w:rsidRPr="004E57AE">
        <w:fldChar w:fldCharType="end"/>
      </w:r>
      <w:r w:rsidRPr="004E57AE">
        <w:t xml:space="preserve"> and will be arranged </w:t>
      </w:r>
      <w:r w:rsidRPr="004E57AE">
        <w:fldChar w:fldCharType="begin" w:fldLock="1"/>
      </w:r>
      <w:r w:rsidRPr="004E57AE">
        <w:instrText>ADDIN CSL_CITATION {"citationItems":[{"id":"ITEM-1","itemData":{"DOI":"10.1109/TCST.2005.863656","ISBN":"1063-6536","ISSN":"10636536","abstract":"In flight control, the design objective and the aircraft dynamics may be different in low and high angle of attack regions. This paper presents a systematic switching LPV control design method to determine if it is practical to use for flight control designs over a wide angle of attack region. The approach is based on multiple parameter-dependent Lyapunov functions. A family of LPV controllers are designed, and each of them is suitable for a specific parameter subspace. The state of the controller is reset to guarantee the stability requirement of the Lyapunov function when the switching event occurs. Two parameter-dependent switching logics, hysteresis switching and switching with average dwell time, are examined. The proposed switching LPV control scheme is applied to an F-16 aircraft model with different design objectives and aircraft dynamics in low and high angle of attack regions. The nonlinear simulation results using both switching logics are compared. © 2006 IEEE.","author":[{"dropping-particle":"","family":"Lu","given":"Bie","non-dropping-particle":"","parse-names":false,"suffix":""},{"dropping-particle":"","family":"Wu","given":"Fen","non-dropping-particle":"","parse-names":false,"suffix":""},{"dropping-particle":"","family":"Kim","given":"SungWan W.","non-dropping-particle":"","parse-names":false,"suffix":""}],"container-title":"IEEE Transactions on Control Systems Technology","id":"ITEM-1","issue":"2","issued":{"date-parts":[["2006"]]},"page":"267-277","title":"Switching LPV control of an F-16 aircraft via controller state reset","type":"article-journal","volume":"14"},"uris":["http://www.mendeley.com/documents/?uuid=de812fbb-770d-4b36-b45a-c093dcb935e7"]},{"id":"ITEM-2","itemData":{"DOI":"10.1109/CDC.2006.377705","ISBN":"1-4244-0171-2","ISSN":"1556-1801","abstract":"The paper proposes a feedforward boundary control to reject measured disturbances for systems modelled by hyperbolic partial differential equations obtained from conservation laws. The controller design is based on frequency domain methods. Perfect rejection of measured perturbations at one boundary is obtained by controlling the other boundary. This result is then extended to design robust open-loop controller when the model of the system is not perfectly known, e.g., in high frequencies. Frequency domain comparisons and time-domain simulations illustrates the good performance of the feedforward boundary controller","author":[{"dropping-particle":"","family":"Litrico","given":"Xavier","non-dropping-particle":"","parse-names":false,"suffix":""},{"dropping-particle":"","family":"Fromion","given":"Vincent","non-dropping-particle":"","parse-names":false,"suffix":""},{"dropping-particle":"","family":"Scorletti","given":"Gerard","non-dropping-particle":"","parse-names":false,"suffix":""}],"container-title":"Proceedings of the 45th IEEE Conference on Decision and Control","id":"ITEM-2","issued":{"date-parts":[["2006"]]},"page":"5311-5316","title":"Robust feedforward boundary control of hyperbolic conservation laws","type":"article-journal"},"uris":["http://www.mendeley.com/documents/?uuid=1fe6ec5a-e001-4db2-b4d8-30b84ea40349"]},{"id":"ITEM-3","itemData":{"DOI":"10.1016/j.automatica.2011.05.005","ISBN":"9781424438716","ISSN":"00051098","abstract":"Gain-scheduled control via LPV system models enjoys LMI-based synthesis methods and in particular parameter-dependent Lyapunov matrices have been employed to successfully reduce conservatism. Those controllers derived via parameter-dependent Lyapunov matrices, however, end up with depending on derivatives of scheduling parameters. Though this can be avoided by approximating derivatives or restricting Lyapunov matrices to be partly constant, the former loses guarantee of performance and stability and the latter can cause conservatism. This paper proposes a synthesis method of gain-scheduled controllers that depend on filtered scheduling parameters, instead of derivatives, with a concrete guarantee of a performance level. Moreover, it is shown that the performance level of conventional derivative-dependent gain-scheduled controllers is recovered with arbitrarily small errors. © 2011 Elsevier Ltd. All rights reserved.","author":[{"dropping-particle":"","family":"Masubuchi","given":"Izumi","non-dropping-particle":"","parse-names":false,"suffix":""},{"dropping-particle":"","family":"Kurata","given":"Iori","non-dropping-particle":"","parse-names":false,"suffix":""}],"container-title":"Automatica","id":"ITEM-3","issue":"8","issued":{"date-parts":[["2011"]]},"page":"1821-1826","title":"Gain-scheduled control via filtered scheduling parameters","type":"article-journal","volume":"47"},"uris":["http://www.mendeley.com/documents/?uuid=0764c3e2-8c97-4a56-9441-6106a827319a"]},{"id":"ITEM-4","itemData":{"DOI":"10.1109/TPEL.2011.2161488","ISBN":"0885-8993","ISSN":"08858993","abstract":"This paper investigates the robust stabilization problem of a permanent magnet synchronous motor (PMSM). A fuzzy sliding mode speed controller with a load torque observer is designed, which can effectively mitigate chattering and guarantee robust speed control of a PMSM under model parameter and load torque variations. Furthermore, the proposed control method considers the disturbance inputs representing the system nonlinearity or the unmodeled uncertainty. The proposed control algorithm is implemented using a TMS320F28335 floating point DSP. Finally, simulation and experimental results are presented to validate the effectiveness of the proposed scheme.","author":[{"dropping-particle":"","family":"Leu","given":"Viet Quoc","non-dropping-particle":"","parse-names":false,"suffix":""},{"dropping-particle":"","family":"Choi","given":"Han Ho","non-dropping-particle":"","parse-names":false,"suffix":""},{"dropping-particle":"","family":"Jung","given":"Jin Woo","non-dropping-particle":"","parse-names":false,"suffix":""}],"container-title":"IEEE Transactions on Power Electronics","id":"ITEM-4","issue":"3","issued":{"date-parts":[["2012"]]},"page":"1530-1539","title":"Fuzzy sliding mode speed controller for PM synchronous motors with a load torque observer","type":"article-journal","volume":"27"},"uris":["http://www.mendeley.com/documents/?uuid=0c4f6b03-1d0b-4341-a3b0-89ce07741635"]}],"mendeley":{"formattedCitation":"[1], [2], [5], [6]","plainTextFormattedCitation":"[1], [2], [5], [6]","previouslyFormattedCitation":"[2], [3], [6], [7]"},"properties":{"noteIndex":0},"schema":"https://github.com/citation-style-language/schema/raw/master/csl-citation.json"}</w:instrText>
      </w:r>
      <w:r w:rsidRPr="004E57AE">
        <w:fldChar w:fldCharType="separate"/>
      </w:r>
      <w:r w:rsidRPr="004E57AE">
        <w:t>[1], [2], [5], [6]</w:t>
      </w:r>
      <w:r w:rsidRPr="004E57AE">
        <w:fldChar w:fldCharType="end"/>
      </w:r>
      <w:r w:rsidRPr="004E57AE">
        <w:t xml:space="preserve">. </w:t>
      </w:r>
    </w:p>
    <w:p w14:paraId="478BABD6" w14:textId="77777777" w:rsidR="00811944" w:rsidRPr="004E57AE" w:rsidRDefault="00811944" w:rsidP="00811944">
      <w:pPr>
        <w:widowControl/>
        <w:autoSpaceDE/>
        <w:autoSpaceDN/>
        <w:adjustRightInd/>
        <w:rPr>
          <w:color w:val="000000"/>
          <w:sz w:val="24"/>
          <w:szCs w:val="24"/>
        </w:rPr>
        <w:sectPr w:rsidR="00811944" w:rsidRPr="004E57AE" w:rsidSect="00D940EC">
          <w:pgSz w:w="11909" w:h="16834"/>
          <w:pgMar w:top="1418" w:right="1418" w:bottom="1418" w:left="1985" w:header="709" w:footer="709" w:gutter="0"/>
          <w:cols w:space="60"/>
          <w:noEndnote/>
        </w:sectPr>
      </w:pPr>
    </w:p>
    <w:p w14:paraId="544BFEBE" w14:textId="77777777" w:rsidR="00811944" w:rsidRPr="004E57AE" w:rsidRDefault="00811944" w:rsidP="00811944">
      <w:pPr>
        <w:widowControl/>
        <w:autoSpaceDE/>
        <w:autoSpaceDN/>
        <w:adjustRightInd/>
        <w:rPr>
          <w:color w:val="000000"/>
          <w:sz w:val="24"/>
          <w:szCs w:val="24"/>
        </w:rPr>
      </w:pPr>
    </w:p>
    <w:p w14:paraId="02789C3D" w14:textId="77777777" w:rsidR="00811944" w:rsidRPr="004E57AE" w:rsidRDefault="00811944" w:rsidP="00811944">
      <w:pPr>
        <w:pStyle w:val="PARAGRAFMETN"/>
        <w:sectPr w:rsidR="00811944" w:rsidRPr="004E57AE" w:rsidSect="00DE60F6">
          <w:type w:val="continuous"/>
          <w:pgSz w:w="11909" w:h="16834"/>
          <w:pgMar w:top="1418" w:right="1418" w:bottom="1418" w:left="1985" w:header="709" w:footer="709" w:gutter="0"/>
          <w:cols w:space="60"/>
          <w:noEndnote/>
        </w:sectPr>
      </w:pPr>
    </w:p>
    <w:p w14:paraId="680E8223" w14:textId="77777777" w:rsidR="00811944" w:rsidRPr="004E57AE" w:rsidRDefault="00811944" w:rsidP="00811944">
      <w:pPr>
        <w:pStyle w:val="Balk1"/>
      </w:pPr>
      <w:r w:rsidRPr="004E57AE">
        <w:lastRenderedPageBreak/>
        <w:t>RESULTS AND DISCUSSION</w:t>
      </w:r>
      <w:commentRangeStart w:id="28"/>
      <w:commentRangeEnd w:id="28"/>
      <w:r w:rsidRPr="004E57AE">
        <w:rPr>
          <w:rStyle w:val="AklamaBavurusu"/>
          <w:b w:val="0"/>
          <w:bCs w:val="0"/>
          <w:caps w:val="0"/>
          <w:color w:val="auto"/>
          <w:lang w:eastAsia="tr-TR"/>
        </w:rPr>
        <w:commentReference w:id="28"/>
      </w:r>
    </w:p>
    <w:p w14:paraId="0FA3587B" w14:textId="77777777" w:rsidR="00811944" w:rsidRPr="004E57AE" w:rsidRDefault="00811944" w:rsidP="00811944">
      <w:pPr>
        <w:pStyle w:val="PARAGRAFMETN"/>
      </w:pPr>
    </w:p>
    <w:p w14:paraId="0886100C" w14:textId="77777777" w:rsidR="00811944" w:rsidRPr="004E57AE" w:rsidRDefault="00811944" w:rsidP="00811944">
      <w:pPr>
        <w:pStyle w:val="PARAGRAFMETN"/>
      </w:pPr>
      <w:r w:rsidRPr="004E57AE">
        <w:rPr>
          <w:noProof/>
          <w:color w:val="FF0000"/>
        </w:rPr>
        <w:drawing>
          <wp:inline distT="0" distB="0" distL="0" distR="0" wp14:anchorId="2FBD3CB5" wp14:editId="09CEAFF1">
            <wp:extent cx="2377440" cy="1874520"/>
            <wp:effectExtent l="0" t="0" r="0" b="0"/>
            <wp:docPr id="93" name="Resim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377440" cy="1874520"/>
                    </a:xfrm>
                    <a:prstGeom prst="rect">
                      <a:avLst/>
                    </a:prstGeom>
                    <a:noFill/>
                    <a:ln>
                      <a:noFill/>
                    </a:ln>
                  </pic:spPr>
                </pic:pic>
              </a:graphicData>
            </a:graphic>
          </wp:inline>
        </w:drawing>
      </w:r>
    </w:p>
    <w:p w14:paraId="1A225A07" w14:textId="77777777" w:rsidR="00811944" w:rsidRPr="004E57AE" w:rsidRDefault="00811944" w:rsidP="00811944">
      <w:pPr>
        <w:pStyle w:val="PARAGRAFMETN"/>
      </w:pPr>
      <w:r w:rsidRPr="004E57AE">
        <w:t>WHEN ADDING A LIST OF REFERENCES TO THE LATEST RESOURCES SECTION, YOU CAN ADD IT AUTOMATICALLY (BY CLICKING INSERT BIBLIOGRAPHY) AS FOLLOWS.</w:t>
      </w:r>
    </w:p>
    <w:p w14:paraId="32E484D4" w14:textId="77777777" w:rsidR="00811944" w:rsidRPr="004E57AE" w:rsidRDefault="00811944" w:rsidP="00811944">
      <w:pPr>
        <w:pStyle w:val="PARAGRAFMETN"/>
      </w:pPr>
      <w:r w:rsidRPr="004E57AE">
        <w:rPr>
          <w:noProof/>
        </w:rPr>
        <w:drawing>
          <wp:inline distT="0" distB="0" distL="0" distR="0" wp14:anchorId="59406F44" wp14:editId="17F95ED2">
            <wp:extent cx="2194560" cy="1493520"/>
            <wp:effectExtent l="0" t="0" r="0" b="0"/>
            <wp:docPr id="94" name="Resim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194560" cy="1493520"/>
                    </a:xfrm>
                    <a:prstGeom prst="rect">
                      <a:avLst/>
                    </a:prstGeom>
                    <a:noFill/>
                    <a:ln>
                      <a:noFill/>
                    </a:ln>
                  </pic:spPr>
                </pic:pic>
              </a:graphicData>
            </a:graphic>
          </wp:inline>
        </w:drawing>
      </w:r>
    </w:p>
    <w:p w14:paraId="03C87B08" w14:textId="77777777" w:rsidR="00811944" w:rsidRPr="004E57AE" w:rsidRDefault="00811944" w:rsidP="00811944">
      <w:pPr>
        <w:pStyle w:val="PARAGRAFMETN"/>
      </w:pPr>
      <w:r w:rsidRPr="004E57AE">
        <w:t>NOTE: THESE RESOURCES ARE CREATED AUTOMATICALLY WITHOUT WRITING WITH THE MENDELEY PROGRAM.</w:t>
      </w:r>
    </w:p>
    <w:p w14:paraId="3D24965B" w14:textId="77777777" w:rsidR="00811944" w:rsidRPr="004E57AE" w:rsidRDefault="00811944" w:rsidP="00811944">
      <w:pPr>
        <w:pStyle w:val="PARAGRAFMETN"/>
      </w:pPr>
      <w:r w:rsidRPr="004E57AE">
        <w:t xml:space="preserve"> </w:t>
      </w:r>
      <w:r w:rsidRPr="004E57AE">
        <w:rPr>
          <w:b/>
        </w:rPr>
        <w:t xml:space="preserve"> A detailed description </w:t>
      </w:r>
      <w:r w:rsidRPr="004E57AE">
        <w:t xml:space="preserve">of the MENDELEY program is available </w:t>
      </w:r>
      <w:r w:rsidRPr="004E57AE">
        <w:rPr>
          <w:b/>
        </w:rPr>
        <w:t>in Appendix 9 of the THESIS WRITING GUIDE</w:t>
      </w:r>
      <w:r w:rsidRPr="004E57AE">
        <w:t>.</w:t>
      </w:r>
    </w:p>
    <w:p w14:paraId="3FA90098" w14:textId="77777777" w:rsidR="00811944" w:rsidRPr="004E57AE" w:rsidRDefault="00811944" w:rsidP="00811944">
      <w:pPr>
        <w:pStyle w:val="Balk2"/>
      </w:pPr>
      <w:r w:rsidRPr="004E57AE">
        <w:t>SAMPLE SOURCE LIST FOR NUMERICAL REFERENCE TECHNIQUE</w:t>
      </w:r>
    </w:p>
    <w:p w14:paraId="51889166" w14:textId="275A1625" w:rsidR="00811944" w:rsidRPr="004E57AE" w:rsidRDefault="00811944" w:rsidP="00811944">
      <w:pPr>
        <w:spacing w:line="360" w:lineRule="auto"/>
        <w:jc w:val="both"/>
        <w:rPr>
          <w:color w:val="231F20"/>
          <w:sz w:val="24"/>
          <w:szCs w:val="24"/>
        </w:rPr>
      </w:pPr>
      <w:r w:rsidRPr="004E57AE">
        <w:rPr>
          <w:color w:val="231F20"/>
          <w:sz w:val="24"/>
          <w:szCs w:val="24"/>
        </w:rPr>
        <w:t>The list of references is numbered according to the order given in the thesis and arranged as follows. In thes</w:t>
      </w:r>
      <w:r w:rsidR="004E57AE">
        <w:rPr>
          <w:color w:val="231F20"/>
          <w:sz w:val="24"/>
          <w:szCs w:val="24"/>
        </w:rPr>
        <w:t>i</w:t>
      </w:r>
      <w:r w:rsidRPr="004E57AE">
        <w:rPr>
          <w:color w:val="231F20"/>
          <w:sz w:val="24"/>
          <w:szCs w:val="24"/>
        </w:rPr>
        <w:t xml:space="preserve">s written in Turkish, words such as the name of the work, authors, and proper names, volume, </w:t>
      </w:r>
      <w:r w:rsidRPr="004E57AE">
        <w:rPr>
          <w:i/>
          <w:color w:val="231F20"/>
          <w:sz w:val="24"/>
          <w:szCs w:val="24"/>
          <w:u w:val="single"/>
        </w:rPr>
        <w:t xml:space="preserve">number, page order (ss) and/or their abbreviations </w:t>
      </w:r>
      <w:r w:rsidRPr="004E57AE">
        <w:rPr>
          <w:i/>
          <w:color w:val="231F20"/>
          <w:sz w:val="24"/>
          <w:szCs w:val="24"/>
        </w:rPr>
        <w:t xml:space="preserve">are used in Turkish, number instead of vol. c. no. and ss. instead of pp. </w:t>
      </w:r>
      <w:r w:rsidRPr="004E57AE">
        <w:rPr>
          <w:color w:val="231F20"/>
          <w:sz w:val="24"/>
          <w:szCs w:val="24"/>
        </w:rPr>
        <w:t>In thes</w:t>
      </w:r>
      <w:r w:rsidR="004E57AE">
        <w:rPr>
          <w:color w:val="231F20"/>
          <w:sz w:val="24"/>
          <w:szCs w:val="24"/>
        </w:rPr>
        <w:t>i</w:t>
      </w:r>
      <w:r w:rsidRPr="004E57AE">
        <w:rPr>
          <w:color w:val="231F20"/>
          <w:sz w:val="24"/>
          <w:szCs w:val="24"/>
        </w:rPr>
        <w:t xml:space="preserve">s written in English, </w:t>
      </w:r>
      <w:r w:rsidRPr="004E57AE">
        <w:rPr>
          <w:color w:val="231F20"/>
          <w:sz w:val="24"/>
          <w:szCs w:val="24"/>
        </w:rPr>
        <w:lastRenderedPageBreak/>
        <w:t xml:space="preserve">all expressions should be in English. </w:t>
      </w:r>
    </w:p>
    <w:p w14:paraId="7F3EC926" w14:textId="6A881AB4" w:rsidR="00811944" w:rsidRPr="004E57AE" w:rsidRDefault="00811944" w:rsidP="00811944">
      <w:pPr>
        <w:spacing w:line="360" w:lineRule="auto"/>
        <w:jc w:val="both"/>
        <w:rPr>
          <w:i/>
          <w:sz w:val="24"/>
          <w:szCs w:val="24"/>
          <w:u w:val="single"/>
        </w:rPr>
      </w:pPr>
      <w:r w:rsidRPr="004E57AE">
        <w:rPr>
          <w:sz w:val="24"/>
          <w:szCs w:val="24"/>
        </w:rPr>
        <w:t>For this</w:t>
      </w:r>
      <w:r w:rsidRPr="004E57AE">
        <w:rPr>
          <w:b/>
          <w:sz w:val="24"/>
          <w:szCs w:val="24"/>
        </w:rPr>
        <w:t xml:space="preserve">, it is recommended to install and use </w:t>
      </w:r>
      <w:r w:rsidRPr="004E57AE">
        <w:rPr>
          <w:sz w:val="24"/>
          <w:szCs w:val="24"/>
        </w:rPr>
        <w:t>the Mendeley program.</w:t>
      </w:r>
      <w:r w:rsidR="004E57AE" w:rsidRPr="004E57AE">
        <w:rPr>
          <w:sz w:val="24"/>
          <w:szCs w:val="24"/>
        </w:rPr>
        <w:t xml:space="preserve"> </w:t>
      </w:r>
      <w:r w:rsidRPr="004E57AE">
        <w:rPr>
          <w:sz w:val="24"/>
          <w:szCs w:val="24"/>
        </w:rPr>
        <w:t xml:space="preserve">A detailed description of </w:t>
      </w:r>
      <w:r w:rsidRPr="004E57AE">
        <w:rPr>
          <w:b/>
          <w:sz w:val="24"/>
          <w:szCs w:val="24"/>
        </w:rPr>
        <w:t>the Mendeley</w:t>
      </w:r>
      <w:r w:rsidRPr="004E57AE">
        <w:rPr>
          <w:sz w:val="24"/>
          <w:szCs w:val="24"/>
        </w:rPr>
        <w:t xml:space="preserve"> program is available in Appendix 9 of the Thesis Writing Guide. </w:t>
      </w:r>
      <w:r w:rsidRPr="004E57AE">
        <w:rPr>
          <w:i/>
          <w:sz w:val="24"/>
          <w:szCs w:val="24"/>
          <w:u w:val="single"/>
        </w:rPr>
        <w:t>IEEE must be selected as the style source in the Mendeley program, and Turkish must be selected from the language settings in theses written in Turkish.</w:t>
      </w:r>
    </w:p>
    <w:p w14:paraId="26B7A181" w14:textId="77777777" w:rsidR="00811944" w:rsidRPr="004E57AE" w:rsidRDefault="00811944" w:rsidP="00811944">
      <w:pPr>
        <w:spacing w:line="360" w:lineRule="auto"/>
        <w:jc w:val="both"/>
        <w:rPr>
          <w:sz w:val="24"/>
          <w:szCs w:val="24"/>
        </w:rPr>
      </w:pPr>
      <w:r w:rsidRPr="004E57AE">
        <w:rPr>
          <w:sz w:val="24"/>
          <w:szCs w:val="24"/>
        </w:rPr>
        <w:t>The Mendeley program automatically creates its own references section. It automatically sorts and creates the citations and reference list in the thesis. There is no need for manual typing.</w:t>
      </w:r>
    </w:p>
    <w:p w14:paraId="6DBB9E83" w14:textId="77777777" w:rsidR="00811944" w:rsidRPr="004E57AE" w:rsidRDefault="00811944" w:rsidP="00811944">
      <w:pPr>
        <w:spacing w:line="360" w:lineRule="auto"/>
        <w:jc w:val="both"/>
        <w:rPr>
          <w:sz w:val="24"/>
          <w:szCs w:val="24"/>
        </w:rPr>
      </w:pPr>
    </w:p>
    <w:p w14:paraId="51BD00D3" w14:textId="77777777" w:rsidR="00811944" w:rsidRPr="004E57AE" w:rsidRDefault="00811944" w:rsidP="00811944">
      <w:pPr>
        <w:tabs>
          <w:tab w:val="left" w:pos="426"/>
        </w:tabs>
        <w:spacing w:after="120" w:line="276" w:lineRule="auto"/>
        <w:ind w:left="567" w:hanging="567"/>
        <w:jc w:val="both"/>
        <w:rPr>
          <w:color w:val="000000"/>
          <w:sz w:val="24"/>
          <w:szCs w:val="24"/>
        </w:rPr>
      </w:pPr>
      <w:r w:rsidRPr="004E57AE">
        <w:rPr>
          <w:color w:val="000000"/>
          <w:sz w:val="24"/>
          <w:szCs w:val="24"/>
        </w:rPr>
        <w:t>[1]</w:t>
      </w:r>
      <w:r w:rsidRPr="004E57AE">
        <w:rPr>
          <w:color w:val="000000"/>
          <w:sz w:val="24"/>
          <w:szCs w:val="24"/>
        </w:rPr>
        <w:tab/>
        <w:t xml:space="preserve">G. </w:t>
      </w:r>
      <w:proofErr w:type="spellStart"/>
      <w:r w:rsidRPr="004E57AE">
        <w:rPr>
          <w:color w:val="000000"/>
          <w:sz w:val="24"/>
          <w:szCs w:val="24"/>
        </w:rPr>
        <w:t>Pipeleers</w:t>
      </w:r>
      <w:proofErr w:type="spellEnd"/>
      <w:r w:rsidRPr="004E57AE">
        <w:rPr>
          <w:color w:val="000000"/>
          <w:sz w:val="24"/>
          <w:szCs w:val="24"/>
        </w:rPr>
        <w:t xml:space="preserve">, B. Demeulenaere, J. </w:t>
      </w:r>
      <w:proofErr w:type="spellStart"/>
      <w:r w:rsidRPr="004E57AE">
        <w:rPr>
          <w:color w:val="000000"/>
          <w:sz w:val="24"/>
          <w:szCs w:val="24"/>
        </w:rPr>
        <w:t>Swevers</w:t>
      </w:r>
      <w:proofErr w:type="spellEnd"/>
      <w:r w:rsidRPr="004E57AE">
        <w:rPr>
          <w:color w:val="000000"/>
          <w:sz w:val="24"/>
          <w:szCs w:val="24"/>
        </w:rPr>
        <w:t>, and L. Vandenberghe, "Systems &amp; Control Letters Extended LMI characterizations for stability and performance of linear systems", Systems &amp; Control Letters, vol. 58, no. 7, pp. 11-12. 510–518, 2009.</w:t>
      </w:r>
    </w:p>
    <w:p w14:paraId="5AD57498" w14:textId="77777777" w:rsidR="00811944" w:rsidRPr="004E57AE" w:rsidRDefault="00811944" w:rsidP="00811944">
      <w:pPr>
        <w:tabs>
          <w:tab w:val="left" w:pos="426"/>
        </w:tabs>
        <w:spacing w:after="120" w:line="276" w:lineRule="auto"/>
        <w:ind w:left="567" w:hanging="567"/>
        <w:jc w:val="both"/>
        <w:rPr>
          <w:color w:val="000000"/>
          <w:sz w:val="24"/>
          <w:szCs w:val="24"/>
        </w:rPr>
      </w:pPr>
      <w:r w:rsidRPr="004E57AE">
        <w:rPr>
          <w:color w:val="000000"/>
          <w:sz w:val="24"/>
          <w:szCs w:val="24"/>
        </w:rPr>
        <w:t>[2]</w:t>
      </w:r>
      <w:r w:rsidRPr="004E57AE">
        <w:rPr>
          <w:color w:val="000000"/>
          <w:sz w:val="24"/>
          <w:szCs w:val="24"/>
        </w:rPr>
        <w:tab/>
        <w:t>B. Lu, F. Wu, and S. W. Kim, "Switching LPV control of an F-16 aircraft via controller state reset", IEEE Transactions on Control Systems Technology, vol. 14, no. 2, pp. 267–277, 2006.</w:t>
      </w:r>
    </w:p>
    <w:p w14:paraId="49E6D22C" w14:textId="77777777" w:rsidR="00811944" w:rsidRPr="004E57AE" w:rsidRDefault="00811944" w:rsidP="00811944">
      <w:pPr>
        <w:tabs>
          <w:tab w:val="left" w:pos="426"/>
        </w:tabs>
        <w:spacing w:after="120" w:line="276" w:lineRule="auto"/>
        <w:ind w:left="567" w:hanging="567"/>
        <w:jc w:val="both"/>
        <w:rPr>
          <w:color w:val="000000"/>
          <w:sz w:val="24"/>
          <w:szCs w:val="24"/>
        </w:rPr>
      </w:pPr>
      <w:r w:rsidRPr="004E57AE">
        <w:rPr>
          <w:color w:val="000000"/>
          <w:sz w:val="24"/>
          <w:szCs w:val="24"/>
        </w:rPr>
        <w:t>[3]</w:t>
      </w:r>
      <w:r w:rsidRPr="004E57AE">
        <w:rPr>
          <w:color w:val="000000"/>
          <w:sz w:val="24"/>
          <w:szCs w:val="24"/>
        </w:rPr>
        <w:tab/>
        <w:t>V. Q. Leu, H. H. Choi, and J. W. Jung, "Fuzzy sliding mode speed controller for PM synchronous motors with a load torque observer", IEEE Transactions on Power Electronics, vol. 27, no. 3, pp. 11-12. 1530–1539, 2012.</w:t>
      </w:r>
    </w:p>
    <w:p w14:paraId="3719AB7D" w14:textId="77777777" w:rsidR="00811944" w:rsidRPr="004E57AE" w:rsidRDefault="00811944" w:rsidP="00811944">
      <w:pPr>
        <w:tabs>
          <w:tab w:val="left" w:pos="426"/>
        </w:tabs>
        <w:spacing w:after="120" w:line="276" w:lineRule="auto"/>
        <w:ind w:left="567" w:hanging="567"/>
        <w:jc w:val="both"/>
        <w:rPr>
          <w:color w:val="000000"/>
          <w:sz w:val="24"/>
          <w:szCs w:val="24"/>
        </w:rPr>
      </w:pPr>
      <w:r w:rsidRPr="004E57AE">
        <w:rPr>
          <w:color w:val="000000"/>
          <w:sz w:val="24"/>
          <w:szCs w:val="24"/>
        </w:rPr>
        <w:t>[4]</w:t>
      </w:r>
      <w:r w:rsidRPr="004E57AE">
        <w:rPr>
          <w:color w:val="000000"/>
          <w:sz w:val="24"/>
          <w:szCs w:val="24"/>
        </w:rPr>
        <w:tab/>
        <w:t>M. Alma, J. J. Martinez, I. D. Landau, and G. Buche, "Design and tuning of reduced order H-infinity feedforward compensators for active vibration control", IEEE Transactions on Control Systems Technology, vol. 20, no. 2, pp. 554–561, 2012.</w:t>
      </w:r>
    </w:p>
    <w:p w14:paraId="6ED4BB84" w14:textId="77777777" w:rsidR="00811944" w:rsidRPr="004E57AE" w:rsidRDefault="00811944" w:rsidP="00811944">
      <w:pPr>
        <w:tabs>
          <w:tab w:val="left" w:pos="426"/>
        </w:tabs>
        <w:spacing w:after="120" w:line="276" w:lineRule="auto"/>
        <w:ind w:left="567" w:hanging="567"/>
        <w:jc w:val="both"/>
        <w:rPr>
          <w:color w:val="000000"/>
          <w:sz w:val="24"/>
          <w:szCs w:val="24"/>
        </w:rPr>
      </w:pPr>
      <w:r w:rsidRPr="004E57AE">
        <w:rPr>
          <w:color w:val="000000"/>
          <w:sz w:val="24"/>
          <w:szCs w:val="24"/>
        </w:rPr>
        <w:t>[5]</w:t>
      </w:r>
      <w:r w:rsidRPr="004E57AE">
        <w:rPr>
          <w:color w:val="000000"/>
          <w:sz w:val="24"/>
          <w:szCs w:val="24"/>
        </w:rPr>
        <w:tab/>
        <w:t xml:space="preserve">K. Graichen, M. Treuer, and M. Zeitz, "Swing-up of the double pendulum on a cart by feedforward and feedback control with experimental validation", </w:t>
      </w:r>
      <w:proofErr w:type="spellStart"/>
      <w:r w:rsidRPr="004E57AE">
        <w:rPr>
          <w:color w:val="000000"/>
          <w:sz w:val="24"/>
          <w:szCs w:val="24"/>
        </w:rPr>
        <w:t>Automatica</w:t>
      </w:r>
      <w:proofErr w:type="spellEnd"/>
      <w:r w:rsidRPr="004E57AE">
        <w:rPr>
          <w:color w:val="000000"/>
          <w:sz w:val="24"/>
          <w:szCs w:val="24"/>
        </w:rPr>
        <w:t>, vol. 43, no. 1, pp. 1-1. 63–71, 2007.</w:t>
      </w:r>
    </w:p>
    <w:p w14:paraId="722AA060" w14:textId="77777777" w:rsidR="00811944" w:rsidRPr="004E57AE" w:rsidRDefault="00811944" w:rsidP="00811944">
      <w:pPr>
        <w:tabs>
          <w:tab w:val="left" w:pos="426"/>
        </w:tabs>
        <w:spacing w:after="120" w:line="276" w:lineRule="auto"/>
        <w:ind w:left="567" w:hanging="567"/>
        <w:jc w:val="both"/>
        <w:rPr>
          <w:color w:val="000000"/>
          <w:sz w:val="24"/>
          <w:szCs w:val="24"/>
        </w:rPr>
      </w:pPr>
      <w:r w:rsidRPr="004E57AE">
        <w:rPr>
          <w:color w:val="000000"/>
          <w:sz w:val="24"/>
          <w:szCs w:val="24"/>
        </w:rPr>
        <w:t>[6]</w:t>
      </w:r>
      <w:r w:rsidRPr="004E57AE">
        <w:rPr>
          <w:color w:val="000000"/>
          <w:sz w:val="24"/>
          <w:szCs w:val="24"/>
        </w:rPr>
        <w:tab/>
        <w:t xml:space="preserve">X. </w:t>
      </w:r>
      <w:proofErr w:type="spellStart"/>
      <w:r w:rsidRPr="004E57AE">
        <w:rPr>
          <w:color w:val="000000"/>
          <w:sz w:val="24"/>
          <w:szCs w:val="24"/>
        </w:rPr>
        <w:t>Litrico</w:t>
      </w:r>
      <w:proofErr w:type="spellEnd"/>
      <w:r w:rsidRPr="004E57AE">
        <w:rPr>
          <w:color w:val="000000"/>
          <w:sz w:val="24"/>
          <w:szCs w:val="24"/>
        </w:rPr>
        <w:t xml:space="preserve">, V. </w:t>
      </w:r>
      <w:proofErr w:type="spellStart"/>
      <w:r w:rsidRPr="004E57AE">
        <w:rPr>
          <w:color w:val="000000"/>
          <w:sz w:val="24"/>
          <w:szCs w:val="24"/>
        </w:rPr>
        <w:t>Fromion</w:t>
      </w:r>
      <w:proofErr w:type="spellEnd"/>
      <w:r w:rsidRPr="004E57AE">
        <w:rPr>
          <w:color w:val="000000"/>
          <w:sz w:val="24"/>
          <w:szCs w:val="24"/>
        </w:rPr>
        <w:t xml:space="preserve">, and G. </w:t>
      </w:r>
      <w:proofErr w:type="spellStart"/>
      <w:r w:rsidRPr="004E57AE">
        <w:rPr>
          <w:color w:val="000000"/>
          <w:sz w:val="24"/>
          <w:szCs w:val="24"/>
        </w:rPr>
        <w:t>Scorletti</w:t>
      </w:r>
      <w:proofErr w:type="spellEnd"/>
      <w:r w:rsidRPr="004E57AE">
        <w:rPr>
          <w:color w:val="000000"/>
          <w:sz w:val="24"/>
          <w:szCs w:val="24"/>
        </w:rPr>
        <w:t>, "Robust feedforward boundary control of hyperbolic conservation laws", Proceedings of the 45th IEEE Conference on Decision and Control, pp. 11-12. 5311–5316, 2006.</w:t>
      </w:r>
    </w:p>
    <w:p w14:paraId="68577297" w14:textId="77777777" w:rsidR="00811944" w:rsidRPr="004E57AE" w:rsidRDefault="00811944" w:rsidP="00811944">
      <w:pPr>
        <w:tabs>
          <w:tab w:val="left" w:pos="426"/>
        </w:tabs>
        <w:spacing w:after="120" w:line="276" w:lineRule="auto"/>
        <w:ind w:left="567" w:hanging="567"/>
        <w:jc w:val="both"/>
        <w:rPr>
          <w:color w:val="000000"/>
          <w:sz w:val="24"/>
          <w:szCs w:val="24"/>
        </w:rPr>
      </w:pPr>
      <w:r w:rsidRPr="004E57AE">
        <w:rPr>
          <w:color w:val="000000"/>
          <w:sz w:val="24"/>
          <w:szCs w:val="24"/>
        </w:rPr>
        <w:t>[7]</w:t>
      </w:r>
      <w:r w:rsidRPr="004E57AE">
        <w:rPr>
          <w:color w:val="000000"/>
          <w:sz w:val="24"/>
          <w:szCs w:val="24"/>
        </w:rPr>
        <w:tab/>
        <w:t xml:space="preserve">I. </w:t>
      </w:r>
      <w:proofErr w:type="spellStart"/>
      <w:r w:rsidRPr="004E57AE">
        <w:rPr>
          <w:color w:val="000000"/>
          <w:sz w:val="24"/>
          <w:szCs w:val="24"/>
        </w:rPr>
        <w:t>Masubuchi</w:t>
      </w:r>
      <w:proofErr w:type="spellEnd"/>
      <w:r w:rsidRPr="004E57AE">
        <w:rPr>
          <w:color w:val="000000"/>
          <w:sz w:val="24"/>
          <w:szCs w:val="24"/>
        </w:rPr>
        <w:t xml:space="preserve"> and I. Kurata, "Gain-scheduled control via filtered scheduling parameters", </w:t>
      </w:r>
      <w:proofErr w:type="spellStart"/>
      <w:r w:rsidRPr="004E57AE">
        <w:rPr>
          <w:color w:val="000000"/>
          <w:sz w:val="24"/>
          <w:szCs w:val="24"/>
        </w:rPr>
        <w:t>Automatica</w:t>
      </w:r>
      <w:proofErr w:type="spellEnd"/>
      <w:r w:rsidRPr="004E57AE">
        <w:rPr>
          <w:color w:val="000000"/>
          <w:sz w:val="24"/>
          <w:szCs w:val="24"/>
        </w:rPr>
        <w:t>, vol. 47, no. 8, pp. 1821–1826, 2011.</w:t>
      </w:r>
    </w:p>
    <w:p w14:paraId="7DD40476" w14:textId="77777777" w:rsidR="00811944" w:rsidRPr="004E57AE" w:rsidRDefault="00811944" w:rsidP="00811944">
      <w:pPr>
        <w:pStyle w:val="Balk2"/>
      </w:pPr>
      <w:r w:rsidRPr="004E57AE">
        <w:t>SAMPLE SOURCE LIST FOR HARVARD REFERENCE TECHNIQUE</w:t>
      </w:r>
    </w:p>
    <w:p w14:paraId="49BC1B80" w14:textId="77777777" w:rsidR="00811944" w:rsidRPr="004E57AE" w:rsidRDefault="00811944" w:rsidP="00811944">
      <w:pPr>
        <w:spacing w:line="360" w:lineRule="auto"/>
        <w:jc w:val="both"/>
        <w:rPr>
          <w:i/>
          <w:sz w:val="24"/>
          <w:szCs w:val="24"/>
          <w:u w:val="single"/>
        </w:rPr>
      </w:pPr>
      <w:r w:rsidRPr="004E57AE">
        <w:rPr>
          <w:sz w:val="24"/>
          <w:szCs w:val="24"/>
        </w:rPr>
        <w:t xml:space="preserve">Reference references should be added in Harvard Reference Citation standards. </w:t>
      </w:r>
      <w:r w:rsidRPr="004E57AE">
        <w:rPr>
          <w:i/>
          <w:sz w:val="24"/>
          <w:szCs w:val="24"/>
          <w:u w:val="single"/>
        </w:rPr>
        <w:t>When writing the conference and book reference list, the page order "(ss. 102-125)".</w:t>
      </w:r>
    </w:p>
    <w:p w14:paraId="5077E86C" w14:textId="2E0B597E" w:rsidR="00811944" w:rsidRPr="004E57AE" w:rsidRDefault="00811944" w:rsidP="00811944">
      <w:pPr>
        <w:spacing w:line="360" w:lineRule="auto"/>
        <w:jc w:val="both"/>
        <w:rPr>
          <w:sz w:val="24"/>
          <w:szCs w:val="24"/>
        </w:rPr>
      </w:pPr>
      <w:r w:rsidRPr="004E57AE">
        <w:rPr>
          <w:color w:val="231F20"/>
          <w:sz w:val="24"/>
          <w:szCs w:val="24"/>
        </w:rPr>
        <w:t>In thes</w:t>
      </w:r>
      <w:r w:rsidR="004E57AE" w:rsidRPr="004E57AE">
        <w:rPr>
          <w:color w:val="231F20"/>
          <w:sz w:val="24"/>
          <w:szCs w:val="24"/>
        </w:rPr>
        <w:t>i</w:t>
      </w:r>
      <w:r w:rsidRPr="004E57AE">
        <w:rPr>
          <w:color w:val="231F20"/>
          <w:sz w:val="24"/>
          <w:szCs w:val="24"/>
        </w:rPr>
        <w:t xml:space="preserve">s written in Turkish, words such as the name of the work, authors, and proper names, volume, </w:t>
      </w:r>
      <w:r w:rsidRPr="004E57AE">
        <w:rPr>
          <w:i/>
          <w:color w:val="231F20"/>
          <w:sz w:val="24"/>
          <w:szCs w:val="24"/>
          <w:u w:val="single"/>
        </w:rPr>
        <w:t xml:space="preserve">number, page order (ss) and/or their abbreviations </w:t>
      </w:r>
      <w:r w:rsidRPr="004E57AE">
        <w:rPr>
          <w:i/>
          <w:color w:val="231F20"/>
          <w:sz w:val="24"/>
          <w:szCs w:val="24"/>
        </w:rPr>
        <w:t xml:space="preserve">are used in Turkish, </w:t>
      </w:r>
      <w:r w:rsidRPr="004E57AE">
        <w:rPr>
          <w:i/>
          <w:color w:val="231F20"/>
          <w:sz w:val="24"/>
          <w:szCs w:val="24"/>
        </w:rPr>
        <w:lastRenderedPageBreak/>
        <w:t xml:space="preserve">number instead of vol. c. no. and ss. instead of pp. </w:t>
      </w:r>
      <w:r w:rsidRPr="004E57AE">
        <w:rPr>
          <w:color w:val="231F20"/>
          <w:sz w:val="24"/>
          <w:szCs w:val="24"/>
        </w:rPr>
        <w:t>In thes</w:t>
      </w:r>
      <w:r w:rsidR="004E57AE" w:rsidRPr="004E57AE">
        <w:rPr>
          <w:color w:val="231F20"/>
          <w:sz w:val="24"/>
          <w:szCs w:val="24"/>
        </w:rPr>
        <w:t>i</w:t>
      </w:r>
      <w:r w:rsidRPr="004E57AE">
        <w:rPr>
          <w:color w:val="231F20"/>
          <w:sz w:val="24"/>
          <w:szCs w:val="24"/>
        </w:rPr>
        <w:t>s written in English, all expressions should be in English.</w:t>
      </w:r>
    </w:p>
    <w:p w14:paraId="231C58CB" w14:textId="01E70054" w:rsidR="00811944" w:rsidRPr="004E57AE" w:rsidRDefault="00811944" w:rsidP="00811944">
      <w:pPr>
        <w:spacing w:line="360" w:lineRule="auto"/>
        <w:jc w:val="both"/>
        <w:rPr>
          <w:i/>
          <w:sz w:val="24"/>
          <w:szCs w:val="24"/>
          <w:u w:val="single"/>
        </w:rPr>
      </w:pPr>
      <w:r w:rsidRPr="004E57AE">
        <w:rPr>
          <w:sz w:val="24"/>
          <w:szCs w:val="24"/>
        </w:rPr>
        <w:t>For this</w:t>
      </w:r>
      <w:r w:rsidRPr="004E57AE">
        <w:rPr>
          <w:b/>
          <w:sz w:val="24"/>
          <w:szCs w:val="24"/>
        </w:rPr>
        <w:t xml:space="preserve">, it is recommended to install and use </w:t>
      </w:r>
      <w:r w:rsidRPr="004E57AE">
        <w:rPr>
          <w:sz w:val="24"/>
          <w:szCs w:val="24"/>
        </w:rPr>
        <w:t>the Mendeley program.</w:t>
      </w:r>
      <w:r w:rsidR="004E57AE" w:rsidRPr="004E57AE">
        <w:rPr>
          <w:sz w:val="24"/>
          <w:szCs w:val="24"/>
        </w:rPr>
        <w:t xml:space="preserve"> </w:t>
      </w:r>
      <w:r w:rsidRPr="004E57AE">
        <w:rPr>
          <w:sz w:val="24"/>
          <w:szCs w:val="24"/>
        </w:rPr>
        <w:t>A</w:t>
      </w:r>
      <w:r w:rsidR="004E57AE" w:rsidRPr="004E57AE">
        <w:rPr>
          <w:sz w:val="24"/>
          <w:szCs w:val="24"/>
        </w:rPr>
        <w:t xml:space="preserve"> </w:t>
      </w:r>
      <w:r w:rsidRPr="004E57AE">
        <w:rPr>
          <w:sz w:val="24"/>
          <w:szCs w:val="24"/>
        </w:rPr>
        <w:t xml:space="preserve">detailed description of </w:t>
      </w:r>
      <w:r w:rsidRPr="004E57AE">
        <w:rPr>
          <w:b/>
          <w:sz w:val="24"/>
          <w:szCs w:val="24"/>
        </w:rPr>
        <w:t>the Mendeley</w:t>
      </w:r>
      <w:r w:rsidRPr="004E57AE">
        <w:rPr>
          <w:sz w:val="24"/>
          <w:szCs w:val="24"/>
        </w:rPr>
        <w:t xml:space="preserve"> program is available in Appendix 9 of the Thesis Writing Guide. </w:t>
      </w:r>
      <w:r w:rsidRPr="004E57AE">
        <w:rPr>
          <w:i/>
          <w:sz w:val="24"/>
          <w:szCs w:val="24"/>
          <w:u w:val="single"/>
        </w:rPr>
        <w:t>In the Mendeley program, Harvard Educational Review should be selected as the style source, and Turkish must be selected from the language settings for theses written in Turkish.</w:t>
      </w:r>
    </w:p>
    <w:p w14:paraId="11872A42" w14:textId="77777777" w:rsidR="00811944" w:rsidRPr="004E57AE" w:rsidRDefault="00811944" w:rsidP="00811944">
      <w:pPr>
        <w:spacing w:line="360" w:lineRule="auto"/>
        <w:jc w:val="both"/>
        <w:rPr>
          <w:sz w:val="24"/>
          <w:szCs w:val="24"/>
        </w:rPr>
      </w:pPr>
      <w:r w:rsidRPr="004E57AE">
        <w:rPr>
          <w:sz w:val="24"/>
          <w:szCs w:val="24"/>
        </w:rPr>
        <w:t>The Mendeley program automatically creates its own references section. It automatically sorts and creates the citations and reference list in the thesis. There is no need for manual typing.</w:t>
      </w:r>
    </w:p>
    <w:p w14:paraId="096CD689" w14:textId="77777777" w:rsidR="00811944" w:rsidRPr="004E57AE" w:rsidRDefault="00811944" w:rsidP="00811944">
      <w:pPr>
        <w:spacing w:line="360" w:lineRule="auto"/>
        <w:rPr>
          <w:color w:val="231F20"/>
          <w:sz w:val="24"/>
          <w:szCs w:val="24"/>
        </w:rPr>
      </w:pPr>
    </w:p>
    <w:p w14:paraId="2F6EEDDC" w14:textId="77777777" w:rsidR="00811944" w:rsidRPr="004E57AE" w:rsidRDefault="00811944" w:rsidP="00811944">
      <w:pPr>
        <w:spacing w:after="160" w:line="360" w:lineRule="auto"/>
        <w:ind w:left="480" w:hanging="480"/>
        <w:jc w:val="both"/>
        <w:rPr>
          <w:sz w:val="24"/>
          <w:szCs w:val="24"/>
        </w:rPr>
      </w:pPr>
      <w:proofErr w:type="spellStart"/>
      <w:r w:rsidRPr="004E57AE">
        <w:rPr>
          <w:sz w:val="24"/>
          <w:szCs w:val="24"/>
        </w:rPr>
        <w:t>Agharkakli</w:t>
      </w:r>
      <w:proofErr w:type="spellEnd"/>
      <w:r w:rsidRPr="004E57AE">
        <w:rPr>
          <w:sz w:val="24"/>
          <w:szCs w:val="24"/>
        </w:rPr>
        <w:t xml:space="preserve">, A., Sabet, G., &amp; </w:t>
      </w:r>
      <w:proofErr w:type="spellStart"/>
      <w:r w:rsidRPr="004E57AE">
        <w:rPr>
          <w:sz w:val="24"/>
          <w:szCs w:val="24"/>
        </w:rPr>
        <w:t>Barouz</w:t>
      </w:r>
      <w:proofErr w:type="spellEnd"/>
      <w:r w:rsidRPr="004E57AE">
        <w:rPr>
          <w:sz w:val="24"/>
          <w:szCs w:val="24"/>
        </w:rPr>
        <w:t xml:space="preserve">, A. (2012). Simulation and analysis of passive and active suspension system using quarter car model for different road profile. </w:t>
      </w:r>
      <w:r w:rsidRPr="004E57AE">
        <w:rPr>
          <w:i/>
          <w:iCs/>
          <w:sz w:val="24"/>
          <w:szCs w:val="24"/>
        </w:rPr>
        <w:t>International Journal of Engineering Trends and Technology</w:t>
      </w:r>
      <w:r w:rsidRPr="004E57AE">
        <w:rPr>
          <w:sz w:val="24"/>
          <w:szCs w:val="24"/>
        </w:rPr>
        <w:t xml:space="preserve">, </w:t>
      </w:r>
      <w:r w:rsidRPr="004E57AE">
        <w:rPr>
          <w:i/>
          <w:iCs/>
          <w:sz w:val="24"/>
          <w:szCs w:val="24"/>
        </w:rPr>
        <w:t>3</w:t>
      </w:r>
      <w:r w:rsidRPr="004E57AE">
        <w:rPr>
          <w:sz w:val="24"/>
          <w:szCs w:val="24"/>
        </w:rPr>
        <w:t>(5), 636–644.</w:t>
      </w:r>
    </w:p>
    <w:p w14:paraId="4DA7CB37" w14:textId="77777777" w:rsidR="00811944" w:rsidRPr="004E57AE" w:rsidRDefault="00811944" w:rsidP="00811944">
      <w:pPr>
        <w:spacing w:after="160" w:line="360" w:lineRule="auto"/>
        <w:ind w:left="480" w:hanging="480"/>
        <w:jc w:val="both"/>
        <w:rPr>
          <w:sz w:val="24"/>
          <w:szCs w:val="24"/>
        </w:rPr>
      </w:pPr>
      <w:r w:rsidRPr="004E57AE">
        <w:rPr>
          <w:sz w:val="24"/>
          <w:szCs w:val="24"/>
        </w:rPr>
        <w:t xml:space="preserve">Altun, Y. (2017). The road disturbance attenuation for quarter car active suspension system via a new static two-degree-of-freedom design. </w:t>
      </w:r>
      <w:r w:rsidRPr="004E57AE">
        <w:rPr>
          <w:i/>
          <w:iCs/>
          <w:sz w:val="24"/>
          <w:szCs w:val="24"/>
        </w:rPr>
        <w:t>An International Journal of Optimization and Control: Theories &amp; Applications (IJOCTA)</w:t>
      </w:r>
      <w:r w:rsidRPr="004E57AE">
        <w:rPr>
          <w:sz w:val="24"/>
          <w:szCs w:val="24"/>
        </w:rPr>
        <w:t xml:space="preserve">, </w:t>
      </w:r>
      <w:r w:rsidRPr="004E57AE">
        <w:rPr>
          <w:i/>
          <w:iCs/>
          <w:sz w:val="24"/>
          <w:szCs w:val="24"/>
        </w:rPr>
        <w:t>7</w:t>
      </w:r>
      <w:r w:rsidRPr="004E57AE">
        <w:rPr>
          <w:sz w:val="24"/>
          <w:szCs w:val="24"/>
        </w:rPr>
        <w:t xml:space="preserve">(2), 142–148. </w:t>
      </w:r>
    </w:p>
    <w:p w14:paraId="392BE2F5" w14:textId="160448F2" w:rsidR="00811944" w:rsidRPr="004E57AE" w:rsidRDefault="00811944" w:rsidP="00811944">
      <w:pPr>
        <w:spacing w:after="160" w:line="360" w:lineRule="auto"/>
        <w:ind w:left="480" w:hanging="480"/>
        <w:jc w:val="both"/>
        <w:rPr>
          <w:sz w:val="24"/>
          <w:szCs w:val="24"/>
        </w:rPr>
      </w:pPr>
      <w:r w:rsidRPr="004E57AE">
        <w:rPr>
          <w:sz w:val="24"/>
          <w:szCs w:val="24"/>
        </w:rPr>
        <w:t xml:space="preserve">Altun, Y., Erol, O., &amp; Aktaş, M. (2017). Simulation and Analysis of Hydraulic-Pneumatic Quadruple Tank System. In </w:t>
      </w:r>
      <w:r w:rsidRPr="004E57AE">
        <w:rPr>
          <w:i/>
          <w:iCs/>
          <w:sz w:val="24"/>
          <w:szCs w:val="24"/>
        </w:rPr>
        <w:t>International Conference on Hydraulics, Pneumatics, Tools, Sealing Elements, Fine Mechanics, Specific Electronic Equipment &amp; Mechatronics– HERVEX 2017</w:t>
      </w:r>
      <w:r w:rsidRPr="004E57AE">
        <w:rPr>
          <w:sz w:val="24"/>
          <w:szCs w:val="24"/>
        </w:rPr>
        <w:t xml:space="preserve"> (pp. 281–286). </w:t>
      </w:r>
      <w:proofErr w:type="spellStart"/>
      <w:r w:rsidRPr="004E57AE">
        <w:rPr>
          <w:sz w:val="24"/>
          <w:szCs w:val="24"/>
        </w:rPr>
        <w:t>Băile</w:t>
      </w:r>
      <w:proofErr w:type="spellEnd"/>
      <w:r w:rsidRPr="004E57AE">
        <w:rPr>
          <w:sz w:val="24"/>
          <w:szCs w:val="24"/>
        </w:rPr>
        <w:t xml:space="preserve"> </w:t>
      </w:r>
      <w:proofErr w:type="spellStart"/>
      <w:r w:rsidRPr="004E57AE">
        <w:rPr>
          <w:sz w:val="24"/>
          <w:szCs w:val="24"/>
        </w:rPr>
        <w:t>Govora</w:t>
      </w:r>
      <w:proofErr w:type="spellEnd"/>
      <w:r w:rsidRPr="004E57AE">
        <w:rPr>
          <w:sz w:val="24"/>
          <w:szCs w:val="24"/>
        </w:rPr>
        <w:t>, Romania.</w:t>
      </w:r>
    </w:p>
    <w:p w14:paraId="63AEB302" w14:textId="77777777" w:rsidR="00811944" w:rsidRPr="004E57AE" w:rsidRDefault="00811944" w:rsidP="00811944">
      <w:pPr>
        <w:spacing w:after="160" w:line="360" w:lineRule="auto"/>
        <w:ind w:left="480" w:hanging="480"/>
        <w:jc w:val="both"/>
        <w:rPr>
          <w:sz w:val="24"/>
          <w:szCs w:val="24"/>
        </w:rPr>
      </w:pPr>
      <w:r w:rsidRPr="004E57AE">
        <w:rPr>
          <w:sz w:val="24"/>
          <w:szCs w:val="24"/>
        </w:rPr>
        <w:t xml:space="preserve">Chowdhury, D., Chattopadhyay, M., Roy, P., Lynch, K. M., Marchuk, N., Elwin, M. L., ... Manikandan, B. V. (2015). Speed control of Brushless DC motor using bat algorithm optimized Adaptive Neuro-Fuzzy Inference System. </w:t>
      </w:r>
      <w:r w:rsidRPr="004E57AE">
        <w:rPr>
          <w:i/>
          <w:iCs/>
          <w:sz w:val="24"/>
          <w:szCs w:val="24"/>
        </w:rPr>
        <w:t>Embedded Computing and Mechatronics with the PIC32</w:t>
      </w:r>
      <w:r w:rsidRPr="004E57AE">
        <w:rPr>
          <w:sz w:val="24"/>
          <w:szCs w:val="24"/>
        </w:rPr>
        <w:t xml:space="preserve">, </w:t>
      </w:r>
      <w:r w:rsidRPr="004E57AE">
        <w:rPr>
          <w:i/>
          <w:iCs/>
          <w:sz w:val="24"/>
          <w:szCs w:val="24"/>
        </w:rPr>
        <w:t>32</w:t>
      </w:r>
      <w:r w:rsidRPr="004E57AE">
        <w:rPr>
          <w:sz w:val="24"/>
          <w:szCs w:val="24"/>
        </w:rPr>
        <w:t xml:space="preserve">, 279–285. </w:t>
      </w:r>
    </w:p>
    <w:p w14:paraId="4016440B" w14:textId="77777777" w:rsidR="00811944" w:rsidRPr="004E57AE" w:rsidRDefault="00811944" w:rsidP="00811944">
      <w:pPr>
        <w:spacing w:after="160" w:line="360" w:lineRule="auto"/>
        <w:ind w:left="480" w:hanging="480"/>
        <w:jc w:val="both"/>
        <w:rPr>
          <w:sz w:val="24"/>
          <w:szCs w:val="24"/>
        </w:rPr>
      </w:pPr>
      <w:r w:rsidRPr="004E57AE">
        <w:rPr>
          <w:sz w:val="24"/>
          <w:szCs w:val="24"/>
        </w:rPr>
        <w:t xml:space="preserve">Feng, Y., &amp; </w:t>
      </w:r>
      <w:proofErr w:type="spellStart"/>
      <w:r w:rsidRPr="004E57AE">
        <w:rPr>
          <w:sz w:val="24"/>
          <w:szCs w:val="24"/>
        </w:rPr>
        <w:t>Yagoubi</w:t>
      </w:r>
      <w:proofErr w:type="spellEnd"/>
      <w:r w:rsidRPr="004E57AE">
        <w:rPr>
          <w:sz w:val="24"/>
          <w:szCs w:val="24"/>
        </w:rPr>
        <w:t xml:space="preserve">, M. (2017). Dilated Linear Matrix Inequalities. In </w:t>
      </w:r>
      <w:r w:rsidRPr="004E57AE">
        <w:rPr>
          <w:i/>
          <w:iCs/>
          <w:sz w:val="24"/>
          <w:szCs w:val="24"/>
        </w:rPr>
        <w:t>Robust Control of Linear Descriptor Systems</w:t>
      </w:r>
      <w:r w:rsidRPr="004E57AE">
        <w:rPr>
          <w:sz w:val="24"/>
          <w:szCs w:val="24"/>
        </w:rPr>
        <w:t xml:space="preserve"> (pp. 23–43). Springer.</w:t>
      </w:r>
    </w:p>
    <w:p w14:paraId="313D3E8D" w14:textId="77777777" w:rsidR="00811944" w:rsidRPr="004E57AE" w:rsidRDefault="00811944" w:rsidP="00811944">
      <w:pPr>
        <w:spacing w:after="160" w:line="360" w:lineRule="auto"/>
        <w:ind w:left="480" w:hanging="480"/>
        <w:jc w:val="both"/>
        <w:rPr>
          <w:sz w:val="24"/>
          <w:szCs w:val="24"/>
        </w:rPr>
      </w:pPr>
      <w:proofErr w:type="spellStart"/>
      <w:r w:rsidRPr="004E57AE">
        <w:rPr>
          <w:sz w:val="24"/>
          <w:szCs w:val="24"/>
        </w:rPr>
        <w:t>Lauwerys</w:t>
      </w:r>
      <w:proofErr w:type="spellEnd"/>
      <w:r w:rsidRPr="004E57AE">
        <w:rPr>
          <w:sz w:val="24"/>
          <w:szCs w:val="24"/>
        </w:rPr>
        <w:t xml:space="preserve">, C., </w:t>
      </w:r>
      <w:proofErr w:type="spellStart"/>
      <w:r w:rsidRPr="004E57AE">
        <w:rPr>
          <w:sz w:val="24"/>
          <w:szCs w:val="24"/>
        </w:rPr>
        <w:t>Swevers</w:t>
      </w:r>
      <w:proofErr w:type="spellEnd"/>
      <w:r w:rsidRPr="004E57AE">
        <w:rPr>
          <w:sz w:val="24"/>
          <w:szCs w:val="24"/>
        </w:rPr>
        <w:t xml:space="preserve">, J., &amp; Sas, P. (2005). Robust linear control of an active suspension on a quarter car test-rig. </w:t>
      </w:r>
      <w:r w:rsidRPr="004E57AE">
        <w:rPr>
          <w:i/>
          <w:iCs/>
          <w:sz w:val="24"/>
          <w:szCs w:val="24"/>
        </w:rPr>
        <w:t>Control Engineering Practice</w:t>
      </w:r>
      <w:r w:rsidRPr="004E57AE">
        <w:rPr>
          <w:sz w:val="24"/>
          <w:szCs w:val="24"/>
        </w:rPr>
        <w:t xml:space="preserve">, </w:t>
      </w:r>
      <w:r w:rsidRPr="004E57AE">
        <w:rPr>
          <w:i/>
          <w:iCs/>
          <w:sz w:val="24"/>
          <w:szCs w:val="24"/>
        </w:rPr>
        <w:t>13</w:t>
      </w:r>
      <w:r w:rsidRPr="004E57AE">
        <w:rPr>
          <w:sz w:val="24"/>
          <w:szCs w:val="24"/>
        </w:rPr>
        <w:t xml:space="preserve">(5), 577–586. </w:t>
      </w:r>
    </w:p>
    <w:p w14:paraId="159577EC" w14:textId="77777777" w:rsidR="00811944" w:rsidRPr="004E57AE" w:rsidRDefault="00811944" w:rsidP="00811944">
      <w:pPr>
        <w:spacing w:after="160" w:line="360" w:lineRule="auto"/>
        <w:ind w:left="480" w:hanging="480"/>
        <w:jc w:val="both"/>
        <w:rPr>
          <w:sz w:val="24"/>
          <w:szCs w:val="24"/>
        </w:rPr>
      </w:pPr>
      <w:r w:rsidRPr="004E57AE">
        <w:rPr>
          <w:sz w:val="24"/>
          <w:szCs w:val="24"/>
        </w:rPr>
        <w:t xml:space="preserve">Roy, P., &amp; Krishna Roy, B. (2015). Fractional order PI control applied to level control in coupled two tank MIMO system with experimental validation. </w:t>
      </w:r>
      <w:r w:rsidRPr="004E57AE">
        <w:rPr>
          <w:i/>
          <w:iCs/>
          <w:sz w:val="24"/>
          <w:szCs w:val="24"/>
        </w:rPr>
        <w:t xml:space="preserve">Control Engineering </w:t>
      </w:r>
      <w:r w:rsidRPr="004E57AE">
        <w:rPr>
          <w:i/>
          <w:iCs/>
          <w:sz w:val="24"/>
          <w:szCs w:val="24"/>
        </w:rPr>
        <w:lastRenderedPageBreak/>
        <w:t>Practice</w:t>
      </w:r>
      <w:r w:rsidRPr="004E57AE">
        <w:rPr>
          <w:sz w:val="24"/>
          <w:szCs w:val="24"/>
        </w:rPr>
        <w:t>. https://doi.org/10.1016/j.conengprac.2016.01.002</w:t>
      </w:r>
    </w:p>
    <w:p w14:paraId="22266444" w14:textId="77777777" w:rsidR="00811944" w:rsidRPr="004E57AE" w:rsidRDefault="00811944" w:rsidP="00811944">
      <w:pPr>
        <w:spacing w:after="160" w:line="360" w:lineRule="auto"/>
        <w:ind w:left="480" w:hanging="480"/>
        <w:jc w:val="both"/>
        <w:rPr>
          <w:sz w:val="24"/>
          <w:szCs w:val="24"/>
        </w:rPr>
      </w:pPr>
      <w:proofErr w:type="spellStart"/>
      <w:r w:rsidRPr="004E57AE">
        <w:rPr>
          <w:sz w:val="24"/>
          <w:szCs w:val="24"/>
        </w:rPr>
        <w:t>Sinthipsomboon</w:t>
      </w:r>
      <w:proofErr w:type="spellEnd"/>
      <w:r w:rsidRPr="004E57AE">
        <w:rPr>
          <w:sz w:val="24"/>
          <w:szCs w:val="24"/>
        </w:rPr>
        <w:t xml:space="preserve">, K., </w:t>
      </w:r>
      <w:proofErr w:type="spellStart"/>
      <w:r w:rsidRPr="004E57AE">
        <w:rPr>
          <w:sz w:val="24"/>
          <w:szCs w:val="24"/>
        </w:rPr>
        <w:t>Hunsacharoonroj</w:t>
      </w:r>
      <w:proofErr w:type="spellEnd"/>
      <w:r w:rsidRPr="004E57AE">
        <w:rPr>
          <w:sz w:val="24"/>
          <w:szCs w:val="24"/>
        </w:rPr>
        <w:t xml:space="preserve">, I., </w:t>
      </w:r>
      <w:proofErr w:type="spellStart"/>
      <w:r w:rsidRPr="004E57AE">
        <w:rPr>
          <w:sz w:val="24"/>
          <w:szCs w:val="24"/>
        </w:rPr>
        <w:t>Khedari</w:t>
      </w:r>
      <w:proofErr w:type="spellEnd"/>
      <w:r w:rsidRPr="004E57AE">
        <w:rPr>
          <w:sz w:val="24"/>
          <w:szCs w:val="24"/>
        </w:rPr>
        <w:t xml:space="preserve">, J., </w:t>
      </w:r>
      <w:proofErr w:type="spellStart"/>
      <w:r w:rsidRPr="004E57AE">
        <w:rPr>
          <w:sz w:val="24"/>
          <w:szCs w:val="24"/>
        </w:rPr>
        <w:t>Pongaen</w:t>
      </w:r>
      <w:proofErr w:type="spellEnd"/>
      <w:r w:rsidRPr="004E57AE">
        <w:rPr>
          <w:sz w:val="24"/>
          <w:szCs w:val="24"/>
        </w:rPr>
        <w:t xml:space="preserve">, W., &amp; </w:t>
      </w:r>
      <w:proofErr w:type="spellStart"/>
      <w:r w:rsidRPr="004E57AE">
        <w:rPr>
          <w:sz w:val="24"/>
          <w:szCs w:val="24"/>
        </w:rPr>
        <w:t>Pratumsuwan</w:t>
      </w:r>
      <w:proofErr w:type="spellEnd"/>
      <w:r w:rsidRPr="004E57AE">
        <w:rPr>
          <w:sz w:val="24"/>
          <w:szCs w:val="24"/>
        </w:rPr>
        <w:t xml:space="preserve">, P. (2011). A hybrid of fuzzy and fuzzy self-tuning PID controller for servo electro-hydraulic system. In </w:t>
      </w:r>
      <w:r w:rsidRPr="004E57AE">
        <w:rPr>
          <w:i/>
          <w:iCs/>
          <w:sz w:val="24"/>
          <w:szCs w:val="24"/>
        </w:rPr>
        <w:t>Proceedings of the 2011 6th IEEE Conference on Industrial Electronics and Applications, ICIEA 2011</w:t>
      </w:r>
      <w:r w:rsidRPr="004E57AE">
        <w:rPr>
          <w:sz w:val="24"/>
          <w:szCs w:val="24"/>
        </w:rPr>
        <w:t xml:space="preserve"> (pp. 220–225). </w:t>
      </w:r>
    </w:p>
    <w:p w14:paraId="35E13BC7" w14:textId="77777777" w:rsidR="00811944" w:rsidRPr="004E57AE" w:rsidRDefault="00811944" w:rsidP="00811944">
      <w:pPr>
        <w:spacing w:after="160" w:line="360" w:lineRule="auto"/>
        <w:ind w:left="480" w:hanging="480"/>
        <w:jc w:val="both"/>
        <w:rPr>
          <w:sz w:val="24"/>
          <w:szCs w:val="24"/>
        </w:rPr>
      </w:pPr>
      <w:r w:rsidRPr="004E57AE">
        <w:rPr>
          <w:sz w:val="24"/>
          <w:szCs w:val="24"/>
        </w:rPr>
        <w:t xml:space="preserve">Wang, K., He, P., Tang, J., &amp; Chen, J. (2018). Static output feedback H∞ control for active suspension system with input delay and parameter uncertainty. </w:t>
      </w:r>
      <w:r w:rsidRPr="004E57AE">
        <w:rPr>
          <w:i/>
          <w:iCs/>
          <w:sz w:val="24"/>
          <w:szCs w:val="24"/>
        </w:rPr>
        <w:t>Advances in Mechanical Engineering</w:t>
      </w:r>
      <w:r w:rsidRPr="004E57AE">
        <w:rPr>
          <w:sz w:val="24"/>
          <w:szCs w:val="24"/>
        </w:rPr>
        <w:t xml:space="preserve">, </w:t>
      </w:r>
      <w:r w:rsidRPr="004E57AE">
        <w:rPr>
          <w:i/>
          <w:iCs/>
          <w:sz w:val="24"/>
          <w:szCs w:val="24"/>
        </w:rPr>
        <w:t>10</w:t>
      </w:r>
      <w:r w:rsidRPr="004E57AE">
        <w:rPr>
          <w:sz w:val="24"/>
          <w:szCs w:val="24"/>
        </w:rPr>
        <w:t xml:space="preserve">(7), 1687814018786581. </w:t>
      </w:r>
    </w:p>
    <w:p w14:paraId="1CBF082D" w14:textId="77777777" w:rsidR="00811944" w:rsidRPr="004E57AE" w:rsidRDefault="00811944" w:rsidP="00811944">
      <w:pPr>
        <w:spacing w:after="160" w:line="360" w:lineRule="auto"/>
        <w:ind w:left="480" w:hanging="480"/>
        <w:jc w:val="both"/>
        <w:rPr>
          <w:sz w:val="24"/>
          <w:szCs w:val="24"/>
        </w:rPr>
      </w:pPr>
      <w:r w:rsidRPr="004E57AE">
        <w:rPr>
          <w:sz w:val="24"/>
          <w:szCs w:val="24"/>
        </w:rPr>
        <w:t xml:space="preserve">Zhao, P., &amp; </w:t>
      </w:r>
      <w:proofErr w:type="spellStart"/>
      <w:r w:rsidRPr="004E57AE">
        <w:rPr>
          <w:sz w:val="24"/>
          <w:szCs w:val="24"/>
        </w:rPr>
        <w:t>Nagamune</w:t>
      </w:r>
      <w:proofErr w:type="spellEnd"/>
      <w:r w:rsidRPr="004E57AE">
        <w:rPr>
          <w:sz w:val="24"/>
          <w:szCs w:val="24"/>
        </w:rPr>
        <w:t xml:space="preserve">, R. (2018). Discrete-Time State-Feedback Switching LPV Control with Separate Lyapunov Functions for Stability and Local Performance. In </w:t>
      </w:r>
      <w:r w:rsidRPr="004E57AE">
        <w:rPr>
          <w:i/>
          <w:iCs/>
          <w:sz w:val="24"/>
          <w:szCs w:val="24"/>
        </w:rPr>
        <w:t>2018 Annual American Control Conference (ACC)</w:t>
      </w:r>
      <w:r w:rsidRPr="004E57AE">
        <w:rPr>
          <w:sz w:val="24"/>
          <w:szCs w:val="24"/>
        </w:rPr>
        <w:t xml:space="preserve"> (pp. 2023–2028). </w:t>
      </w:r>
    </w:p>
    <w:p w14:paraId="67A979BE" w14:textId="77777777" w:rsidR="00811944" w:rsidRPr="004E57AE" w:rsidRDefault="00811944" w:rsidP="00811944">
      <w:pPr>
        <w:spacing w:after="160" w:line="360" w:lineRule="auto"/>
        <w:ind w:left="480" w:hanging="480"/>
        <w:jc w:val="both"/>
        <w:rPr>
          <w:sz w:val="24"/>
          <w:szCs w:val="24"/>
        </w:rPr>
      </w:pPr>
      <w:r w:rsidRPr="004E57AE">
        <w:rPr>
          <w:sz w:val="24"/>
          <w:szCs w:val="24"/>
        </w:rPr>
        <w:t xml:space="preserve">Zheng, J. ming, Zhao, S. dun, &amp; Wei, S. </w:t>
      </w:r>
      <w:proofErr w:type="spellStart"/>
      <w:r w:rsidRPr="004E57AE">
        <w:rPr>
          <w:sz w:val="24"/>
          <w:szCs w:val="24"/>
        </w:rPr>
        <w:t>guo</w:t>
      </w:r>
      <w:proofErr w:type="spellEnd"/>
      <w:r w:rsidRPr="004E57AE">
        <w:rPr>
          <w:sz w:val="24"/>
          <w:szCs w:val="24"/>
        </w:rPr>
        <w:t xml:space="preserve">. (2009). Application of self-tuning fuzzy PID controller for a SRM direct drive volume control hydraulic press. </w:t>
      </w:r>
      <w:r w:rsidRPr="004E57AE">
        <w:rPr>
          <w:i/>
          <w:iCs/>
          <w:sz w:val="24"/>
          <w:szCs w:val="24"/>
        </w:rPr>
        <w:t>Control Engineering Practice</w:t>
      </w:r>
      <w:r w:rsidRPr="004E57AE">
        <w:rPr>
          <w:sz w:val="24"/>
          <w:szCs w:val="24"/>
        </w:rPr>
        <w:t xml:space="preserve">, </w:t>
      </w:r>
      <w:r w:rsidRPr="004E57AE">
        <w:rPr>
          <w:i/>
          <w:iCs/>
          <w:sz w:val="24"/>
          <w:szCs w:val="24"/>
        </w:rPr>
        <w:t>17</w:t>
      </w:r>
      <w:r w:rsidRPr="004E57AE">
        <w:rPr>
          <w:sz w:val="24"/>
          <w:szCs w:val="24"/>
        </w:rPr>
        <w:t xml:space="preserve">(12), 1398–1404. </w:t>
      </w:r>
    </w:p>
    <w:p w14:paraId="6BB04E3B" w14:textId="77777777" w:rsidR="00811944" w:rsidRPr="004E57AE" w:rsidRDefault="00811944" w:rsidP="00811944">
      <w:pPr>
        <w:spacing w:after="160" w:line="360" w:lineRule="auto"/>
        <w:ind w:left="480" w:hanging="480"/>
        <w:jc w:val="both"/>
        <w:rPr>
          <w:sz w:val="24"/>
          <w:szCs w:val="24"/>
        </w:rPr>
      </w:pPr>
    </w:p>
    <w:p w14:paraId="65B60FF6" w14:textId="77777777" w:rsidR="00811944" w:rsidRPr="004E57AE" w:rsidRDefault="00811944" w:rsidP="00811944">
      <w:pPr>
        <w:spacing w:after="160" w:line="360" w:lineRule="auto"/>
        <w:ind w:left="480" w:hanging="480"/>
        <w:jc w:val="both"/>
        <w:rPr>
          <w:b/>
          <w:sz w:val="24"/>
          <w:szCs w:val="24"/>
        </w:rPr>
      </w:pPr>
      <w:r w:rsidRPr="004E57AE">
        <w:rPr>
          <w:b/>
          <w:sz w:val="24"/>
          <w:szCs w:val="24"/>
        </w:rPr>
        <w:t>Article Example:</w:t>
      </w:r>
    </w:p>
    <w:p w14:paraId="148F4B2D" w14:textId="77777777" w:rsidR="00811944" w:rsidRPr="004E57AE" w:rsidRDefault="00811944" w:rsidP="00811944">
      <w:pPr>
        <w:spacing w:after="160" w:line="360" w:lineRule="auto"/>
        <w:ind w:left="480" w:hanging="480"/>
        <w:jc w:val="both"/>
        <w:rPr>
          <w:sz w:val="24"/>
          <w:szCs w:val="24"/>
        </w:rPr>
      </w:pPr>
      <w:proofErr w:type="spellStart"/>
      <w:r w:rsidRPr="004E57AE">
        <w:rPr>
          <w:sz w:val="24"/>
          <w:szCs w:val="24"/>
        </w:rPr>
        <w:t>Agharkakli</w:t>
      </w:r>
      <w:proofErr w:type="spellEnd"/>
      <w:r w:rsidRPr="004E57AE">
        <w:rPr>
          <w:sz w:val="24"/>
          <w:szCs w:val="24"/>
        </w:rPr>
        <w:t xml:space="preserve">, A., Sabet, G., &amp; </w:t>
      </w:r>
      <w:proofErr w:type="spellStart"/>
      <w:r w:rsidRPr="004E57AE">
        <w:rPr>
          <w:sz w:val="24"/>
          <w:szCs w:val="24"/>
        </w:rPr>
        <w:t>Barouz</w:t>
      </w:r>
      <w:proofErr w:type="spellEnd"/>
      <w:r w:rsidRPr="004E57AE">
        <w:rPr>
          <w:sz w:val="24"/>
          <w:szCs w:val="24"/>
        </w:rPr>
        <w:t xml:space="preserve">, A. (2012). Simulation and analysis of passive and active suspension system using quarter car model for different road profile. </w:t>
      </w:r>
      <w:r w:rsidRPr="004E57AE">
        <w:rPr>
          <w:i/>
          <w:iCs/>
          <w:sz w:val="24"/>
          <w:szCs w:val="24"/>
        </w:rPr>
        <w:t>International Journal of Engineering Trends and Technology</w:t>
      </w:r>
      <w:r w:rsidRPr="004E57AE">
        <w:rPr>
          <w:sz w:val="24"/>
          <w:szCs w:val="24"/>
        </w:rPr>
        <w:t xml:space="preserve">, </w:t>
      </w:r>
      <w:r w:rsidRPr="004E57AE">
        <w:rPr>
          <w:i/>
          <w:iCs/>
          <w:sz w:val="24"/>
          <w:szCs w:val="24"/>
        </w:rPr>
        <w:t>3</w:t>
      </w:r>
      <w:r w:rsidRPr="004E57AE">
        <w:rPr>
          <w:sz w:val="24"/>
          <w:szCs w:val="24"/>
        </w:rPr>
        <w:t>(5), 636–644.</w:t>
      </w:r>
    </w:p>
    <w:p w14:paraId="5843CC05" w14:textId="77777777" w:rsidR="00811944" w:rsidRPr="004E57AE" w:rsidRDefault="00811944" w:rsidP="00811944">
      <w:pPr>
        <w:spacing w:after="160" w:line="360" w:lineRule="auto"/>
        <w:ind w:left="480" w:hanging="480"/>
        <w:jc w:val="both"/>
        <w:rPr>
          <w:sz w:val="24"/>
          <w:szCs w:val="24"/>
        </w:rPr>
      </w:pPr>
      <w:r w:rsidRPr="004E57AE">
        <w:rPr>
          <w:sz w:val="24"/>
          <w:szCs w:val="24"/>
        </w:rPr>
        <w:t xml:space="preserve">Zheng, J. ming, Zhao, S. dun, &amp; Wei, S. </w:t>
      </w:r>
      <w:proofErr w:type="spellStart"/>
      <w:r w:rsidRPr="004E57AE">
        <w:rPr>
          <w:sz w:val="24"/>
          <w:szCs w:val="24"/>
        </w:rPr>
        <w:t>guo</w:t>
      </w:r>
      <w:proofErr w:type="spellEnd"/>
      <w:r w:rsidRPr="004E57AE">
        <w:rPr>
          <w:sz w:val="24"/>
          <w:szCs w:val="24"/>
        </w:rPr>
        <w:t xml:space="preserve">. (2009). Application of self-tuning fuzzy PID controller for a SRM direct drive volume control hydraulic press. </w:t>
      </w:r>
      <w:r w:rsidRPr="004E57AE">
        <w:rPr>
          <w:i/>
          <w:iCs/>
          <w:sz w:val="24"/>
          <w:szCs w:val="24"/>
        </w:rPr>
        <w:t>Control Engineering Practice</w:t>
      </w:r>
      <w:r w:rsidRPr="004E57AE">
        <w:rPr>
          <w:sz w:val="24"/>
          <w:szCs w:val="24"/>
        </w:rPr>
        <w:t xml:space="preserve">, </w:t>
      </w:r>
      <w:r w:rsidRPr="004E57AE">
        <w:rPr>
          <w:i/>
          <w:iCs/>
          <w:sz w:val="24"/>
          <w:szCs w:val="24"/>
        </w:rPr>
        <w:t>17</w:t>
      </w:r>
      <w:r w:rsidRPr="004E57AE">
        <w:rPr>
          <w:sz w:val="24"/>
          <w:szCs w:val="24"/>
        </w:rPr>
        <w:t xml:space="preserve">(12), 1398–1404. </w:t>
      </w:r>
    </w:p>
    <w:p w14:paraId="3BF6D161" w14:textId="77777777" w:rsidR="00811944" w:rsidRPr="004E57AE" w:rsidRDefault="00811944" w:rsidP="00811944">
      <w:pPr>
        <w:spacing w:after="160" w:line="360" w:lineRule="auto"/>
        <w:ind w:left="480" w:hanging="480"/>
        <w:jc w:val="both"/>
        <w:rPr>
          <w:b/>
          <w:sz w:val="24"/>
          <w:szCs w:val="24"/>
        </w:rPr>
      </w:pPr>
      <w:r w:rsidRPr="004E57AE">
        <w:rPr>
          <w:b/>
          <w:sz w:val="24"/>
          <w:szCs w:val="24"/>
        </w:rPr>
        <w:t>Conference Sample:</w:t>
      </w:r>
    </w:p>
    <w:p w14:paraId="06CB4FDB" w14:textId="77777777" w:rsidR="00811944" w:rsidRPr="004E57AE" w:rsidRDefault="00811944" w:rsidP="00811944">
      <w:pPr>
        <w:spacing w:after="160" w:line="360" w:lineRule="auto"/>
        <w:ind w:left="480" w:hanging="480"/>
        <w:jc w:val="both"/>
        <w:rPr>
          <w:i/>
          <w:iCs/>
          <w:sz w:val="24"/>
          <w:szCs w:val="24"/>
        </w:rPr>
      </w:pPr>
      <w:r w:rsidRPr="004E57AE">
        <w:rPr>
          <w:sz w:val="24"/>
          <w:szCs w:val="24"/>
        </w:rPr>
        <w:t xml:space="preserve">Altun, Y., Erol, O., &amp; Aktaş, M. (2017). Simulation and Analysis of Hydraulic-Pneumatic Quadruple Tank System. In International </w:t>
      </w:r>
      <w:r w:rsidRPr="004E57AE">
        <w:rPr>
          <w:i/>
          <w:iCs/>
          <w:sz w:val="24"/>
          <w:szCs w:val="24"/>
        </w:rPr>
        <w:t xml:space="preserve">Conference on Hydraulics, Pneumatics, Tools, Sealing Elements, Fine Mechanics, Specific Electronic Equipment &amp; </w:t>
      </w:r>
    </w:p>
    <w:p w14:paraId="40C34153" w14:textId="77777777" w:rsidR="00811944" w:rsidRPr="004E57AE" w:rsidRDefault="00811944" w:rsidP="00811944">
      <w:pPr>
        <w:spacing w:after="160" w:line="360" w:lineRule="auto"/>
        <w:ind w:left="480" w:hanging="480"/>
        <w:jc w:val="both"/>
        <w:rPr>
          <w:sz w:val="24"/>
          <w:szCs w:val="24"/>
        </w:rPr>
      </w:pPr>
      <w:proofErr w:type="spellStart"/>
      <w:r w:rsidRPr="004E57AE">
        <w:rPr>
          <w:sz w:val="24"/>
          <w:szCs w:val="24"/>
        </w:rPr>
        <w:t>Sinthipsomboon</w:t>
      </w:r>
      <w:proofErr w:type="spellEnd"/>
      <w:r w:rsidRPr="004E57AE">
        <w:rPr>
          <w:sz w:val="24"/>
          <w:szCs w:val="24"/>
        </w:rPr>
        <w:t xml:space="preserve">, K., </w:t>
      </w:r>
      <w:proofErr w:type="spellStart"/>
      <w:r w:rsidRPr="004E57AE">
        <w:rPr>
          <w:sz w:val="24"/>
          <w:szCs w:val="24"/>
        </w:rPr>
        <w:t>Hunsacharoonroj</w:t>
      </w:r>
      <w:proofErr w:type="spellEnd"/>
      <w:r w:rsidRPr="004E57AE">
        <w:rPr>
          <w:sz w:val="24"/>
          <w:szCs w:val="24"/>
        </w:rPr>
        <w:t xml:space="preserve">, I., </w:t>
      </w:r>
      <w:proofErr w:type="spellStart"/>
      <w:r w:rsidRPr="004E57AE">
        <w:rPr>
          <w:sz w:val="24"/>
          <w:szCs w:val="24"/>
        </w:rPr>
        <w:t>Khedari</w:t>
      </w:r>
      <w:proofErr w:type="spellEnd"/>
      <w:r w:rsidRPr="004E57AE">
        <w:rPr>
          <w:sz w:val="24"/>
          <w:szCs w:val="24"/>
        </w:rPr>
        <w:t xml:space="preserve">, J., </w:t>
      </w:r>
      <w:proofErr w:type="spellStart"/>
      <w:r w:rsidRPr="004E57AE">
        <w:rPr>
          <w:sz w:val="24"/>
          <w:szCs w:val="24"/>
        </w:rPr>
        <w:t>Pongaen</w:t>
      </w:r>
      <w:proofErr w:type="spellEnd"/>
      <w:r w:rsidRPr="004E57AE">
        <w:rPr>
          <w:sz w:val="24"/>
          <w:szCs w:val="24"/>
        </w:rPr>
        <w:t xml:space="preserve">, W., &amp; </w:t>
      </w:r>
      <w:proofErr w:type="spellStart"/>
      <w:r w:rsidRPr="004E57AE">
        <w:rPr>
          <w:sz w:val="24"/>
          <w:szCs w:val="24"/>
        </w:rPr>
        <w:t>Pratumsuwan</w:t>
      </w:r>
      <w:proofErr w:type="spellEnd"/>
      <w:r w:rsidRPr="004E57AE">
        <w:rPr>
          <w:sz w:val="24"/>
          <w:szCs w:val="24"/>
        </w:rPr>
        <w:t xml:space="preserve">, P. (2011). A hybrid of fuzzy and fuzzy self-tuning PID controller for servo electro-hydraulic system. In </w:t>
      </w:r>
      <w:r w:rsidRPr="004E57AE">
        <w:rPr>
          <w:i/>
          <w:iCs/>
          <w:sz w:val="24"/>
          <w:szCs w:val="24"/>
        </w:rPr>
        <w:t xml:space="preserve">Proceedings of the 2011 6th IEEE Conference on Industrial </w:t>
      </w:r>
      <w:r w:rsidRPr="004E57AE">
        <w:rPr>
          <w:i/>
          <w:iCs/>
          <w:sz w:val="24"/>
          <w:szCs w:val="24"/>
        </w:rPr>
        <w:lastRenderedPageBreak/>
        <w:t>Electronics and Applications, ICIEA 2011</w:t>
      </w:r>
      <w:r w:rsidRPr="004E57AE">
        <w:rPr>
          <w:sz w:val="24"/>
          <w:szCs w:val="24"/>
        </w:rPr>
        <w:t xml:space="preserve"> (pp. 220–225). </w:t>
      </w:r>
    </w:p>
    <w:p w14:paraId="1DADF2E8" w14:textId="77777777" w:rsidR="00811944" w:rsidRPr="004E57AE" w:rsidRDefault="00811944" w:rsidP="00811944">
      <w:pPr>
        <w:spacing w:after="160" w:line="360" w:lineRule="auto"/>
        <w:ind w:left="480" w:hanging="480"/>
        <w:jc w:val="both"/>
        <w:rPr>
          <w:sz w:val="24"/>
          <w:szCs w:val="24"/>
        </w:rPr>
      </w:pPr>
      <w:r w:rsidRPr="004E57AE">
        <w:rPr>
          <w:sz w:val="24"/>
          <w:szCs w:val="24"/>
        </w:rPr>
        <w:t xml:space="preserve">Zhao, P., &amp; </w:t>
      </w:r>
      <w:proofErr w:type="spellStart"/>
      <w:r w:rsidRPr="004E57AE">
        <w:rPr>
          <w:sz w:val="24"/>
          <w:szCs w:val="24"/>
        </w:rPr>
        <w:t>Nagamune</w:t>
      </w:r>
      <w:proofErr w:type="spellEnd"/>
      <w:r w:rsidRPr="004E57AE">
        <w:rPr>
          <w:sz w:val="24"/>
          <w:szCs w:val="24"/>
        </w:rPr>
        <w:t xml:space="preserve">, R. (2018). Discrete-Time State-Feedback Switching LPV Control with Separate Lyapunov Functions for Stability and Local Performance. In </w:t>
      </w:r>
      <w:r w:rsidRPr="004E57AE">
        <w:rPr>
          <w:i/>
          <w:iCs/>
          <w:sz w:val="24"/>
          <w:szCs w:val="24"/>
        </w:rPr>
        <w:t>2018 Annual American Control Conference (ACC)</w:t>
      </w:r>
      <w:r w:rsidRPr="004E57AE">
        <w:rPr>
          <w:sz w:val="24"/>
          <w:szCs w:val="24"/>
        </w:rPr>
        <w:t xml:space="preserve"> (pp. 2023–2028). </w:t>
      </w:r>
    </w:p>
    <w:p w14:paraId="354C7B62" w14:textId="77777777" w:rsidR="00811944" w:rsidRPr="004E57AE" w:rsidRDefault="00811944" w:rsidP="00811944">
      <w:pPr>
        <w:spacing w:after="160" w:line="360" w:lineRule="auto"/>
        <w:ind w:left="480" w:hanging="480"/>
        <w:jc w:val="both"/>
        <w:rPr>
          <w:b/>
          <w:sz w:val="24"/>
          <w:szCs w:val="24"/>
        </w:rPr>
      </w:pPr>
      <w:r w:rsidRPr="004E57AE">
        <w:rPr>
          <w:b/>
          <w:sz w:val="24"/>
          <w:szCs w:val="24"/>
        </w:rPr>
        <w:t>Book Sample:</w:t>
      </w:r>
    </w:p>
    <w:p w14:paraId="522634EB" w14:textId="77777777" w:rsidR="00811944" w:rsidRPr="004E57AE" w:rsidRDefault="00811944" w:rsidP="00811944">
      <w:pPr>
        <w:spacing w:after="160" w:line="360" w:lineRule="auto"/>
        <w:ind w:left="480" w:hanging="480"/>
        <w:jc w:val="both"/>
        <w:rPr>
          <w:sz w:val="24"/>
          <w:szCs w:val="24"/>
        </w:rPr>
      </w:pPr>
      <w:r w:rsidRPr="004E57AE">
        <w:rPr>
          <w:sz w:val="24"/>
          <w:szCs w:val="24"/>
        </w:rPr>
        <w:t xml:space="preserve">Feng, Y., &amp; </w:t>
      </w:r>
      <w:proofErr w:type="spellStart"/>
      <w:r w:rsidRPr="004E57AE">
        <w:rPr>
          <w:sz w:val="24"/>
          <w:szCs w:val="24"/>
        </w:rPr>
        <w:t>Yagoubi</w:t>
      </w:r>
      <w:proofErr w:type="spellEnd"/>
      <w:r w:rsidRPr="004E57AE">
        <w:rPr>
          <w:sz w:val="24"/>
          <w:szCs w:val="24"/>
        </w:rPr>
        <w:t xml:space="preserve">, M. (2017). Dilated Linear Matrix Inequalities. In </w:t>
      </w:r>
      <w:r w:rsidRPr="004E57AE">
        <w:rPr>
          <w:i/>
          <w:iCs/>
          <w:sz w:val="24"/>
          <w:szCs w:val="24"/>
        </w:rPr>
        <w:t>Robust Control of Linear Descriptor Systems</w:t>
      </w:r>
      <w:r w:rsidRPr="004E57AE">
        <w:rPr>
          <w:sz w:val="24"/>
          <w:szCs w:val="24"/>
        </w:rPr>
        <w:t xml:space="preserve"> (pp. 23–43). Springer.</w:t>
      </w:r>
    </w:p>
    <w:p w14:paraId="1EC8FECE" w14:textId="77777777" w:rsidR="00811944" w:rsidRPr="004E57AE" w:rsidRDefault="00811944" w:rsidP="00811944">
      <w:pPr>
        <w:tabs>
          <w:tab w:val="left" w:pos="426"/>
        </w:tabs>
        <w:spacing w:after="120" w:line="276" w:lineRule="auto"/>
        <w:ind w:left="567" w:hanging="567"/>
        <w:jc w:val="both"/>
        <w:rPr>
          <w:color w:val="000000"/>
          <w:sz w:val="24"/>
          <w:szCs w:val="24"/>
        </w:rPr>
      </w:pPr>
    </w:p>
    <w:p w14:paraId="1FE3D9BD" w14:textId="77777777" w:rsidR="00811944" w:rsidRPr="004E57AE" w:rsidRDefault="00811944" w:rsidP="00811944">
      <w:pPr>
        <w:tabs>
          <w:tab w:val="left" w:pos="426"/>
        </w:tabs>
        <w:spacing w:after="120" w:line="276" w:lineRule="auto"/>
        <w:ind w:left="567" w:hanging="567"/>
        <w:jc w:val="both"/>
        <w:rPr>
          <w:color w:val="000000"/>
          <w:sz w:val="24"/>
          <w:szCs w:val="24"/>
        </w:rPr>
      </w:pPr>
    </w:p>
    <w:p w14:paraId="0324E448" w14:textId="77777777" w:rsidR="00811944" w:rsidRPr="004E57AE" w:rsidRDefault="00811944" w:rsidP="00811944">
      <w:pPr>
        <w:pStyle w:val="Balk1"/>
        <w:rPr>
          <w:caps w:val="0"/>
        </w:rPr>
        <w:sectPr w:rsidR="00811944" w:rsidRPr="004E57AE" w:rsidSect="00DE60F6">
          <w:pgSz w:w="11909" w:h="16834"/>
          <w:pgMar w:top="1418" w:right="1418" w:bottom="1418" w:left="1985" w:header="709" w:footer="709" w:gutter="0"/>
          <w:cols w:space="60"/>
          <w:noEndnote/>
        </w:sectPr>
      </w:pPr>
    </w:p>
    <w:p w14:paraId="39564F9C" w14:textId="77777777" w:rsidR="00811944" w:rsidRPr="004E57AE" w:rsidRDefault="00811944" w:rsidP="00811944">
      <w:pPr>
        <w:pStyle w:val="Balk1"/>
      </w:pPr>
      <w:r w:rsidRPr="004E57AE">
        <w:rPr>
          <w:caps w:val="0"/>
        </w:rPr>
        <w:lastRenderedPageBreak/>
        <w:t>CONCLUSIONS AND RECOMMENDATIONS</w:t>
      </w:r>
    </w:p>
    <w:p w14:paraId="3F38E905" w14:textId="77777777" w:rsidR="00811944" w:rsidRPr="004E57AE" w:rsidRDefault="00811944" w:rsidP="00811944">
      <w:pPr>
        <w:pStyle w:val="PARAGRAFMETN"/>
      </w:pPr>
      <w:r w:rsidRPr="004E57AE">
        <w:t>(</w:t>
      </w:r>
      <w:r w:rsidRPr="004E57AE">
        <w:rPr>
          <w:u w:val="single"/>
        </w:rPr>
        <w:t>THE CONCLUSION SECTION IS MANDATORY).</w:t>
      </w:r>
      <w:r w:rsidRPr="004E57AE">
        <w:t xml:space="preserve"> </w:t>
      </w:r>
    </w:p>
    <w:p w14:paraId="05502B07" w14:textId="3D6F28C2" w:rsidR="00811944" w:rsidRPr="004E57AE" w:rsidRDefault="00811944" w:rsidP="00811944">
      <w:pPr>
        <w:pStyle w:val="PARAGRAFMETN"/>
        <w:sectPr w:rsidR="00811944" w:rsidRPr="004E57AE" w:rsidSect="00D940EC">
          <w:pgSz w:w="11909" w:h="16834"/>
          <w:pgMar w:top="1418" w:right="1418" w:bottom="1418" w:left="1985" w:header="709" w:footer="709" w:gutter="0"/>
          <w:cols w:space="60"/>
          <w:noEndnote/>
        </w:sectPr>
      </w:pPr>
      <w:r w:rsidRPr="004E57AE">
        <w:t>The conclusion(s) reached in the light of the information obtained</w:t>
      </w:r>
      <w:r w:rsidRPr="004E57AE">
        <w:rPr>
          <w:i/>
          <w:u w:val="single"/>
        </w:rPr>
        <w:t xml:space="preserve"> should be written in a clear, short and understandable style</w:t>
      </w:r>
      <w:r w:rsidRPr="004E57AE">
        <w:t xml:space="preserve">, the extent to which the purpose of the research has been realized; If the researcher has a suggestion, it should be stated. The recommendations to be made should be directly related to the purpose and results of the research. </w:t>
      </w:r>
      <w:r w:rsidRPr="004E57AE">
        <w:rPr>
          <w:i/>
          <w:u w:val="single"/>
        </w:rPr>
        <w:t>Figures and charts are not included in this section</w:t>
      </w:r>
      <w:r w:rsidRPr="004E57AE">
        <w:t>.</w:t>
      </w:r>
    </w:p>
    <w:p w14:paraId="6F8F6695" w14:textId="77777777" w:rsidR="00811944" w:rsidRPr="004E57AE" w:rsidRDefault="00811944" w:rsidP="00811944">
      <w:pPr>
        <w:pStyle w:val="Balk1"/>
      </w:pPr>
      <w:r w:rsidRPr="004E57AE">
        <w:lastRenderedPageBreak/>
        <w:t>RESOURCES</w:t>
      </w:r>
      <w:commentRangeStart w:id="29"/>
      <w:commentRangeEnd w:id="29"/>
      <w:r w:rsidRPr="004E57AE">
        <w:rPr>
          <w:rStyle w:val="AklamaBavurusu"/>
          <w:sz w:val="28"/>
          <w:szCs w:val="28"/>
        </w:rPr>
        <w:commentReference w:id="29"/>
      </w:r>
    </w:p>
    <w:p w14:paraId="6B5F676D" w14:textId="77777777" w:rsidR="00811944" w:rsidRPr="004E57AE" w:rsidRDefault="00811944" w:rsidP="00811944">
      <w:pPr>
        <w:spacing w:before="120" w:after="120"/>
        <w:ind w:left="640" w:hanging="640"/>
        <w:jc w:val="both"/>
        <w:rPr>
          <w:sz w:val="24"/>
          <w:szCs w:val="24"/>
        </w:rPr>
      </w:pPr>
      <w:r w:rsidRPr="004E57AE">
        <w:fldChar w:fldCharType="begin" w:fldLock="1"/>
      </w:r>
      <w:r w:rsidRPr="004E57AE">
        <w:instrText xml:space="preserve">ADDIN Mendeley Bibliography CSL_BIBLIOGRAPHY </w:instrText>
      </w:r>
      <w:r w:rsidRPr="004E57AE">
        <w:fldChar w:fldCharType="separate"/>
      </w:r>
      <w:r w:rsidRPr="004E57AE">
        <w:rPr>
          <w:sz w:val="24"/>
          <w:szCs w:val="24"/>
        </w:rPr>
        <w:t>[1]</w:t>
      </w:r>
      <w:r w:rsidRPr="004E57AE">
        <w:rPr>
          <w:sz w:val="24"/>
          <w:szCs w:val="24"/>
        </w:rPr>
        <w:tab/>
        <w:t xml:space="preserve">B. Lu, F. Wu, and S. W. Kim, "Switching LPV control of an F-16 aircraft via controller state reset", </w:t>
      </w:r>
      <w:r w:rsidRPr="004E57AE">
        <w:rPr>
          <w:i/>
          <w:iCs/>
          <w:sz w:val="24"/>
          <w:szCs w:val="24"/>
        </w:rPr>
        <w:t>IEEE Transactions on Control Systems Technology</w:t>
      </w:r>
      <w:r w:rsidRPr="004E57AE">
        <w:rPr>
          <w:sz w:val="24"/>
          <w:szCs w:val="24"/>
        </w:rPr>
        <w:t>, Vol. 14, No. 2, pp. 267–277, 2006.</w:t>
      </w:r>
    </w:p>
    <w:p w14:paraId="460F9FD5" w14:textId="77777777" w:rsidR="00811944" w:rsidRPr="004E57AE" w:rsidRDefault="00811944" w:rsidP="00811944">
      <w:pPr>
        <w:spacing w:before="120" w:after="120"/>
        <w:ind w:left="640" w:hanging="640"/>
        <w:jc w:val="both"/>
        <w:rPr>
          <w:sz w:val="24"/>
          <w:szCs w:val="24"/>
        </w:rPr>
      </w:pPr>
      <w:r w:rsidRPr="004E57AE">
        <w:rPr>
          <w:sz w:val="24"/>
          <w:szCs w:val="24"/>
        </w:rPr>
        <w:t>[2]</w:t>
      </w:r>
      <w:r w:rsidRPr="004E57AE">
        <w:rPr>
          <w:sz w:val="24"/>
          <w:szCs w:val="24"/>
        </w:rPr>
        <w:tab/>
        <w:t xml:space="preserve">V. Q. Leu, H. H. Choi, and J. W. Jung, "Fuzzy sliding mode speed controller for PM synchronous motors with a load torque observer", </w:t>
      </w:r>
      <w:r w:rsidRPr="004E57AE">
        <w:rPr>
          <w:i/>
          <w:iCs/>
          <w:sz w:val="24"/>
          <w:szCs w:val="24"/>
        </w:rPr>
        <w:t>IEEE Transactions on Power Electronics</w:t>
      </w:r>
      <w:r w:rsidRPr="004E57AE">
        <w:rPr>
          <w:sz w:val="24"/>
          <w:szCs w:val="24"/>
        </w:rPr>
        <w:t>, Vol. 27, No. 3, pp. 1530–1539, 2012.</w:t>
      </w:r>
    </w:p>
    <w:p w14:paraId="6073831F" w14:textId="77777777" w:rsidR="00811944" w:rsidRPr="004E57AE" w:rsidRDefault="00811944" w:rsidP="00811944">
      <w:pPr>
        <w:spacing w:before="120" w:after="120"/>
        <w:ind w:left="640" w:hanging="640"/>
        <w:jc w:val="both"/>
        <w:rPr>
          <w:sz w:val="24"/>
          <w:szCs w:val="24"/>
        </w:rPr>
      </w:pPr>
      <w:r w:rsidRPr="004E57AE">
        <w:rPr>
          <w:sz w:val="24"/>
          <w:szCs w:val="24"/>
        </w:rPr>
        <w:t>[3]</w:t>
      </w:r>
      <w:r w:rsidRPr="004E57AE">
        <w:rPr>
          <w:sz w:val="24"/>
          <w:szCs w:val="24"/>
        </w:rPr>
        <w:tab/>
        <w:t xml:space="preserve">M. Alma, J. J. Martinez, I. D. Landau, and G. Buche, "Design and tuning of reduced order H-infinity feedforward compensators for active vibration control", </w:t>
      </w:r>
      <w:r w:rsidRPr="004E57AE">
        <w:rPr>
          <w:i/>
          <w:iCs/>
          <w:sz w:val="24"/>
          <w:szCs w:val="24"/>
        </w:rPr>
        <w:t>IEEE Transactions on Control Systems Technology</w:t>
      </w:r>
      <w:r w:rsidRPr="004E57AE">
        <w:rPr>
          <w:sz w:val="24"/>
          <w:szCs w:val="24"/>
        </w:rPr>
        <w:t>, Vol. 20, No. 2, pp. 554–561, 2012.</w:t>
      </w:r>
    </w:p>
    <w:p w14:paraId="4A7A26CF" w14:textId="77777777" w:rsidR="00811944" w:rsidRPr="004E57AE" w:rsidRDefault="00811944" w:rsidP="00811944">
      <w:pPr>
        <w:spacing w:before="120" w:after="120"/>
        <w:ind w:left="640" w:hanging="640"/>
        <w:jc w:val="both"/>
        <w:rPr>
          <w:sz w:val="24"/>
          <w:szCs w:val="24"/>
        </w:rPr>
      </w:pPr>
      <w:r w:rsidRPr="004E57AE">
        <w:rPr>
          <w:sz w:val="24"/>
          <w:szCs w:val="24"/>
        </w:rPr>
        <w:t>[4]</w:t>
      </w:r>
      <w:r w:rsidRPr="004E57AE">
        <w:rPr>
          <w:sz w:val="24"/>
          <w:szCs w:val="24"/>
        </w:rPr>
        <w:tab/>
        <w:t xml:space="preserve">K. Graichen, M. Treuer, and M. Zeitz, "Swing-up of the double pendulum on a cart by feedforward and feedback control with experimental validation", </w:t>
      </w:r>
      <w:r w:rsidRPr="004E57AE">
        <w:rPr>
          <w:i/>
          <w:iCs/>
          <w:sz w:val="24"/>
          <w:szCs w:val="24"/>
        </w:rPr>
        <w:t>Automatica</w:t>
      </w:r>
      <w:r w:rsidRPr="004E57AE">
        <w:rPr>
          <w:sz w:val="24"/>
          <w:szCs w:val="24"/>
        </w:rPr>
        <w:t>, Vol. 43, No. 1, pp. 63–71, 2007.</w:t>
      </w:r>
    </w:p>
    <w:p w14:paraId="4B2FB847" w14:textId="77777777" w:rsidR="00811944" w:rsidRPr="004E57AE" w:rsidRDefault="00811944" w:rsidP="00811944">
      <w:pPr>
        <w:spacing w:before="120" w:after="120"/>
        <w:ind w:left="640" w:hanging="640"/>
        <w:jc w:val="both"/>
        <w:rPr>
          <w:sz w:val="24"/>
          <w:szCs w:val="24"/>
        </w:rPr>
      </w:pPr>
      <w:r w:rsidRPr="004E57AE">
        <w:rPr>
          <w:sz w:val="24"/>
          <w:szCs w:val="24"/>
        </w:rPr>
        <w:t>[5]</w:t>
      </w:r>
      <w:r w:rsidRPr="004E57AE">
        <w:rPr>
          <w:sz w:val="24"/>
          <w:szCs w:val="24"/>
        </w:rPr>
        <w:tab/>
        <w:t xml:space="preserve">X. Litrico, V. Fromion, and G. Scorletti, "Robust feedforward boundary control of hyperbolic conservation laws", </w:t>
      </w:r>
      <w:r w:rsidRPr="004E57AE">
        <w:rPr>
          <w:i/>
          <w:iCs/>
          <w:sz w:val="24"/>
          <w:szCs w:val="24"/>
        </w:rPr>
        <w:t>Proceedings of the 45th IEEE Conference on Decision and Control</w:t>
      </w:r>
      <w:r w:rsidRPr="004E57AE">
        <w:rPr>
          <w:sz w:val="24"/>
          <w:szCs w:val="24"/>
        </w:rPr>
        <w:t>Ss. 5311–5316, 2006.</w:t>
      </w:r>
    </w:p>
    <w:p w14:paraId="00BD56E9" w14:textId="77777777" w:rsidR="00811944" w:rsidRPr="004E57AE" w:rsidRDefault="00811944" w:rsidP="00811944">
      <w:pPr>
        <w:spacing w:before="120" w:after="120"/>
        <w:ind w:left="640" w:hanging="640"/>
        <w:jc w:val="both"/>
        <w:rPr>
          <w:sz w:val="24"/>
        </w:rPr>
      </w:pPr>
      <w:r w:rsidRPr="004E57AE">
        <w:rPr>
          <w:sz w:val="24"/>
          <w:szCs w:val="24"/>
        </w:rPr>
        <w:t>[6]</w:t>
      </w:r>
      <w:r w:rsidRPr="004E57AE">
        <w:rPr>
          <w:sz w:val="24"/>
          <w:szCs w:val="24"/>
        </w:rPr>
        <w:tab/>
        <w:t xml:space="preserve">I. Masubuchi and I. Kurata, "Gain-scheduled control via filtered scheduling parameters", </w:t>
      </w:r>
      <w:r w:rsidRPr="004E57AE">
        <w:rPr>
          <w:i/>
          <w:iCs/>
          <w:sz w:val="24"/>
          <w:szCs w:val="24"/>
        </w:rPr>
        <w:t>Automatica</w:t>
      </w:r>
      <w:r w:rsidRPr="004E57AE">
        <w:rPr>
          <w:sz w:val="24"/>
          <w:szCs w:val="24"/>
        </w:rPr>
        <w:t>, Vol. 47, No. 8, pp. 1821–1826, 2011.</w:t>
      </w:r>
    </w:p>
    <w:p w14:paraId="7ABBD752" w14:textId="77777777" w:rsidR="00811944" w:rsidRPr="004E57AE" w:rsidRDefault="00811944" w:rsidP="00811944">
      <w:pPr>
        <w:pStyle w:val="PARAGRAFMETN"/>
        <w:spacing w:line="240" w:lineRule="auto"/>
      </w:pPr>
      <w:r w:rsidRPr="004E57AE">
        <w:fldChar w:fldCharType="end"/>
      </w:r>
    </w:p>
    <w:p w14:paraId="13406B37" w14:textId="77777777" w:rsidR="00811944" w:rsidRPr="004E57AE" w:rsidRDefault="00811944" w:rsidP="00811944">
      <w:pPr>
        <w:pStyle w:val="Balk1"/>
        <w:sectPr w:rsidR="00811944" w:rsidRPr="004E57AE" w:rsidSect="00D940EC">
          <w:pgSz w:w="11909" w:h="16834"/>
          <w:pgMar w:top="1418" w:right="1418" w:bottom="1418" w:left="1985" w:header="709" w:footer="709" w:gutter="0"/>
          <w:cols w:space="60"/>
          <w:noEndnote/>
        </w:sectPr>
      </w:pPr>
    </w:p>
    <w:p w14:paraId="295DD6C0" w14:textId="77777777" w:rsidR="00811944" w:rsidRPr="004E57AE" w:rsidRDefault="00811944" w:rsidP="00811944">
      <w:pPr>
        <w:pStyle w:val="Balk1"/>
      </w:pPr>
      <w:r w:rsidRPr="004E57AE">
        <w:lastRenderedPageBreak/>
        <w:t>ECLAIR</w:t>
      </w:r>
      <w:commentRangeStart w:id="30"/>
      <w:commentRangeEnd w:id="30"/>
      <w:r w:rsidRPr="004E57AE">
        <w:rPr>
          <w:rStyle w:val="AklamaBavurusu"/>
          <w:sz w:val="28"/>
          <w:szCs w:val="28"/>
        </w:rPr>
        <w:commentReference w:id="30"/>
      </w:r>
    </w:p>
    <w:p w14:paraId="10045F51" w14:textId="77777777" w:rsidR="00811944" w:rsidRPr="004E57AE" w:rsidRDefault="00811944" w:rsidP="00811944">
      <w:pPr>
        <w:pStyle w:val="Balk2"/>
      </w:pPr>
      <w:r w:rsidRPr="004E57AE">
        <w:t>APPENDIX 1</w:t>
      </w:r>
      <w:commentRangeStart w:id="31"/>
      <w:commentRangeEnd w:id="31"/>
      <w:r w:rsidRPr="004E57AE">
        <w:rPr>
          <w:rStyle w:val="AklamaBavurusu"/>
          <w:b w:val="0"/>
          <w:color w:val="auto"/>
        </w:rPr>
        <w:commentReference w:id="31"/>
      </w:r>
      <w:r w:rsidRPr="004E57AE">
        <w:t>: TITLE NAME</w:t>
      </w:r>
      <w:commentRangeStart w:id="32"/>
      <w:commentRangeEnd w:id="32"/>
      <w:r w:rsidRPr="004E57AE">
        <w:rPr>
          <w:rStyle w:val="AklamaBavurusu"/>
          <w:b w:val="0"/>
          <w:bCs w:val="0"/>
          <w:iCs w:val="0"/>
          <w:color w:val="auto"/>
          <w:lang w:eastAsia="tr-TR"/>
        </w:rPr>
        <w:commentReference w:id="32"/>
      </w:r>
      <w:r w:rsidRPr="004E57AE">
        <w:t xml:space="preserve"> </w:t>
      </w:r>
    </w:p>
    <w:p w14:paraId="12C9588E" w14:textId="77777777" w:rsidR="00811944" w:rsidRPr="004E57AE" w:rsidRDefault="00811944" w:rsidP="00811944">
      <w:pPr>
        <w:pStyle w:val="PARAGRAFMETN"/>
      </w:pPr>
      <w:r w:rsidRPr="004E57AE">
        <w:t xml:space="preserve">This section is the part where the Appendices, if any, are located. Headings should be as they are here. It is automatically numbered only when you copy and duplicate it. All equations can be copied and duplicated in the same way as figures, charts, etc.  </w:t>
      </w:r>
    </w:p>
    <w:p w14:paraId="515706EB" w14:textId="77777777" w:rsidR="00811944" w:rsidRPr="004E57AE" w:rsidRDefault="00811944" w:rsidP="00811944">
      <w:pPr>
        <w:pStyle w:val="PARAGRAFMETN"/>
      </w:pPr>
      <w:r w:rsidRPr="004E57AE">
        <w:t>Paragraph.</w:t>
      </w:r>
    </w:p>
    <w:tbl>
      <w:tblPr>
        <w:tblpPr w:leftFromText="141" w:rightFromText="141" w:vertAnchor="text" w:horzAnchor="margin" w:tblpY="116"/>
        <w:tblW w:w="5000" w:type="pct"/>
        <w:tblCellMar>
          <w:left w:w="0" w:type="dxa"/>
          <w:right w:w="0" w:type="dxa"/>
        </w:tblCellMar>
        <w:tblLook w:val="04A0" w:firstRow="1" w:lastRow="0" w:firstColumn="1" w:lastColumn="0" w:noHBand="0" w:noVBand="1"/>
      </w:tblPr>
      <w:tblGrid>
        <w:gridCol w:w="7800"/>
        <w:gridCol w:w="706"/>
      </w:tblGrid>
      <w:tr w:rsidR="00811944" w:rsidRPr="004E57AE" w14:paraId="5AF380A5" w14:textId="77777777" w:rsidTr="008334C7">
        <w:trPr>
          <w:trHeight w:val="454"/>
        </w:trPr>
        <w:tc>
          <w:tcPr>
            <w:tcW w:w="4585" w:type="pct"/>
            <w:shd w:val="clear" w:color="auto" w:fill="auto"/>
          </w:tcPr>
          <w:p w14:paraId="12B13C37" w14:textId="77777777" w:rsidR="00811944" w:rsidRPr="004E57AE" w:rsidRDefault="00811944" w:rsidP="008334C7">
            <w:pPr>
              <w:pStyle w:val="denklem"/>
              <w:rPr>
                <w:rFonts w:ascii="Calibri" w:hAnsi="Calibri"/>
                <w:color w:val="000000"/>
              </w:rPr>
            </w:pPr>
            <w:r w:rsidRPr="004E57AE">
              <w:rPr>
                <w:position w:val="-14"/>
              </w:rPr>
              <w:object w:dxaOrig="3800" w:dyaOrig="420" w14:anchorId="1C7BA334">
                <v:shape id="_x0000_i1030" type="#_x0000_t75" style="width:192.75pt;height:21.75pt" o:ole="">
                  <v:imagedata r:id="rId21" o:title=""/>
                </v:shape>
                <o:OLEObject Type="Embed" ProgID="Equation.DSMT4" ShapeID="_x0000_i1030" DrawAspect="Content" ObjectID="_1808913351" r:id="rId37"/>
              </w:object>
            </w:r>
          </w:p>
        </w:tc>
        <w:tc>
          <w:tcPr>
            <w:tcW w:w="415" w:type="pct"/>
            <w:shd w:val="clear" w:color="auto" w:fill="auto"/>
            <w:vAlign w:val="center"/>
          </w:tcPr>
          <w:p w14:paraId="345FD177" w14:textId="77777777" w:rsidR="00811944" w:rsidRPr="004E57AE" w:rsidRDefault="00811944" w:rsidP="008334C7">
            <w:pPr>
              <w:pStyle w:val="DenklemYazs"/>
              <w:framePr w:hSpace="0" w:wrap="auto" w:vAnchor="margin" w:hAnchor="text" w:yAlign="inline"/>
              <w:rPr>
                <w:noProof w:val="0"/>
              </w:rPr>
            </w:pPr>
            <w:r w:rsidRPr="004E57AE">
              <w:rPr>
                <w:noProof w:val="0"/>
              </w:rPr>
              <w:t>(</w:t>
            </w:r>
            <w:r w:rsidRPr="004E57AE">
              <w:rPr>
                <w:noProof w:val="0"/>
              </w:rPr>
              <w:fldChar w:fldCharType="begin"/>
            </w:r>
            <w:r w:rsidRPr="004E57AE">
              <w:rPr>
                <w:noProof w:val="0"/>
              </w:rPr>
              <w:instrText xml:space="preserve"> STYLEREF 1 \s </w:instrText>
            </w:r>
            <w:r w:rsidRPr="004E57AE">
              <w:rPr>
                <w:noProof w:val="0"/>
              </w:rPr>
              <w:fldChar w:fldCharType="separate"/>
            </w:r>
            <w:r w:rsidRPr="004E57AE">
              <w:rPr>
                <w:noProof w:val="0"/>
              </w:rPr>
              <w:t>10</w:t>
            </w:r>
            <w:r w:rsidRPr="004E57AE">
              <w:rPr>
                <w:noProof w:val="0"/>
              </w:rPr>
              <w:fldChar w:fldCharType="end"/>
            </w:r>
            <w:r w:rsidRPr="004E57AE">
              <w:rPr>
                <w:noProof w:val="0"/>
              </w:rPr>
              <w:t>.</w:t>
            </w:r>
            <w:r w:rsidRPr="004E57AE">
              <w:rPr>
                <w:noProof w:val="0"/>
              </w:rPr>
              <w:fldChar w:fldCharType="begin"/>
            </w:r>
            <w:r w:rsidRPr="004E57AE">
              <w:rPr>
                <w:noProof w:val="0"/>
              </w:rPr>
              <w:instrText xml:space="preserve"> SEQ Denklem \* ARABIC \s 1 </w:instrText>
            </w:r>
            <w:r w:rsidRPr="004E57AE">
              <w:rPr>
                <w:noProof w:val="0"/>
              </w:rPr>
              <w:fldChar w:fldCharType="separate"/>
            </w:r>
            <w:r w:rsidRPr="004E57AE">
              <w:rPr>
                <w:noProof w:val="0"/>
              </w:rPr>
              <w:t>1</w:t>
            </w:r>
            <w:r w:rsidRPr="004E57AE">
              <w:rPr>
                <w:noProof w:val="0"/>
              </w:rPr>
              <w:fldChar w:fldCharType="end"/>
            </w:r>
            <w:r w:rsidRPr="004E57AE">
              <w:rPr>
                <w:noProof w:val="0"/>
              </w:rPr>
              <w:t>)</w:t>
            </w:r>
          </w:p>
        </w:tc>
      </w:tr>
      <w:tr w:rsidR="00811944" w:rsidRPr="004E57AE" w14:paraId="3298ADBE" w14:textId="77777777" w:rsidTr="008334C7">
        <w:trPr>
          <w:trHeight w:val="454"/>
        </w:trPr>
        <w:tc>
          <w:tcPr>
            <w:tcW w:w="4585" w:type="pct"/>
            <w:shd w:val="clear" w:color="auto" w:fill="auto"/>
          </w:tcPr>
          <w:p w14:paraId="4A9B1F8B" w14:textId="77777777" w:rsidR="00811944" w:rsidRPr="004E57AE" w:rsidRDefault="00811944" w:rsidP="008334C7">
            <w:pPr>
              <w:pStyle w:val="denklem"/>
              <w:rPr>
                <w:rFonts w:ascii="Calibri" w:hAnsi="Calibri"/>
                <w:color w:val="000000"/>
              </w:rPr>
            </w:pPr>
            <w:r w:rsidRPr="004E57AE">
              <w:rPr>
                <w:position w:val="-14"/>
              </w:rPr>
              <w:object w:dxaOrig="3800" w:dyaOrig="420" w14:anchorId="4E30D5BC">
                <v:shape id="_x0000_i1031" type="#_x0000_t75" style="width:192.75pt;height:21.75pt" o:ole="">
                  <v:imagedata r:id="rId21" o:title=""/>
                </v:shape>
                <o:OLEObject Type="Embed" ProgID="Equation.DSMT4" ShapeID="_x0000_i1031" DrawAspect="Content" ObjectID="_1808913352" r:id="rId38"/>
              </w:object>
            </w:r>
          </w:p>
        </w:tc>
        <w:tc>
          <w:tcPr>
            <w:tcW w:w="415" w:type="pct"/>
            <w:shd w:val="clear" w:color="auto" w:fill="auto"/>
            <w:vAlign w:val="center"/>
          </w:tcPr>
          <w:p w14:paraId="3C15FD06" w14:textId="77777777" w:rsidR="00811944" w:rsidRPr="004E57AE" w:rsidRDefault="00811944" w:rsidP="008334C7">
            <w:pPr>
              <w:pStyle w:val="DenklemYazs"/>
              <w:framePr w:hSpace="0" w:wrap="auto" w:vAnchor="margin" w:hAnchor="text" w:yAlign="inline"/>
              <w:rPr>
                <w:noProof w:val="0"/>
              </w:rPr>
            </w:pPr>
            <w:r w:rsidRPr="004E57AE">
              <w:rPr>
                <w:noProof w:val="0"/>
              </w:rPr>
              <w:t>(</w:t>
            </w:r>
            <w:r w:rsidRPr="004E57AE">
              <w:rPr>
                <w:noProof w:val="0"/>
              </w:rPr>
              <w:fldChar w:fldCharType="begin"/>
            </w:r>
            <w:r w:rsidRPr="004E57AE">
              <w:rPr>
                <w:noProof w:val="0"/>
              </w:rPr>
              <w:instrText xml:space="preserve"> STYLEREF 1 \s </w:instrText>
            </w:r>
            <w:r w:rsidRPr="004E57AE">
              <w:rPr>
                <w:noProof w:val="0"/>
              </w:rPr>
              <w:fldChar w:fldCharType="separate"/>
            </w:r>
            <w:r w:rsidRPr="004E57AE">
              <w:rPr>
                <w:noProof w:val="0"/>
              </w:rPr>
              <w:t>10</w:t>
            </w:r>
            <w:r w:rsidRPr="004E57AE">
              <w:rPr>
                <w:noProof w:val="0"/>
              </w:rPr>
              <w:fldChar w:fldCharType="end"/>
            </w:r>
            <w:r w:rsidRPr="004E57AE">
              <w:rPr>
                <w:noProof w:val="0"/>
              </w:rPr>
              <w:t>.</w:t>
            </w:r>
            <w:r w:rsidRPr="004E57AE">
              <w:rPr>
                <w:noProof w:val="0"/>
              </w:rPr>
              <w:fldChar w:fldCharType="begin"/>
            </w:r>
            <w:r w:rsidRPr="004E57AE">
              <w:rPr>
                <w:noProof w:val="0"/>
              </w:rPr>
              <w:instrText xml:space="preserve"> SEQ Denklem \* ARABIC \s 1 </w:instrText>
            </w:r>
            <w:r w:rsidRPr="004E57AE">
              <w:rPr>
                <w:noProof w:val="0"/>
              </w:rPr>
              <w:fldChar w:fldCharType="separate"/>
            </w:r>
            <w:r w:rsidRPr="004E57AE">
              <w:rPr>
                <w:noProof w:val="0"/>
              </w:rPr>
              <w:t>2</w:t>
            </w:r>
            <w:r w:rsidRPr="004E57AE">
              <w:rPr>
                <w:noProof w:val="0"/>
              </w:rPr>
              <w:fldChar w:fldCharType="end"/>
            </w:r>
            <w:r w:rsidRPr="004E57AE">
              <w:rPr>
                <w:noProof w:val="0"/>
              </w:rPr>
              <w:t>)</w:t>
            </w:r>
          </w:p>
        </w:tc>
      </w:tr>
    </w:tbl>
    <w:p w14:paraId="264E0E58" w14:textId="77777777" w:rsidR="00811944" w:rsidRPr="004E57AE" w:rsidRDefault="00811944" w:rsidP="00811944">
      <w:pPr>
        <w:pStyle w:val="PARAGRAFMETN"/>
      </w:pPr>
      <w:r w:rsidRPr="004E57AE">
        <w:t>Paragraph.</w:t>
      </w:r>
    </w:p>
    <w:tbl>
      <w:tblPr>
        <w:tblpPr w:leftFromText="141" w:rightFromText="141" w:vertAnchor="text" w:horzAnchor="margin" w:tblpY="116"/>
        <w:tblW w:w="5000" w:type="pct"/>
        <w:tblCellMar>
          <w:left w:w="0" w:type="dxa"/>
          <w:right w:w="0" w:type="dxa"/>
        </w:tblCellMar>
        <w:tblLook w:val="04A0" w:firstRow="1" w:lastRow="0" w:firstColumn="1" w:lastColumn="0" w:noHBand="0" w:noVBand="1"/>
      </w:tblPr>
      <w:tblGrid>
        <w:gridCol w:w="7800"/>
        <w:gridCol w:w="706"/>
      </w:tblGrid>
      <w:tr w:rsidR="00811944" w:rsidRPr="004E57AE" w14:paraId="17AC4F08" w14:textId="77777777" w:rsidTr="008334C7">
        <w:trPr>
          <w:trHeight w:val="454"/>
        </w:trPr>
        <w:tc>
          <w:tcPr>
            <w:tcW w:w="4585" w:type="pct"/>
            <w:shd w:val="clear" w:color="auto" w:fill="auto"/>
          </w:tcPr>
          <w:p w14:paraId="1B8901EA" w14:textId="77777777" w:rsidR="00811944" w:rsidRPr="004E57AE" w:rsidRDefault="00811944" w:rsidP="008334C7">
            <w:pPr>
              <w:pStyle w:val="denklem"/>
              <w:rPr>
                <w:rFonts w:ascii="Calibri" w:hAnsi="Calibri"/>
                <w:color w:val="000000"/>
              </w:rPr>
            </w:pPr>
            <w:r w:rsidRPr="004E57AE">
              <w:rPr>
                <w:position w:val="-14"/>
              </w:rPr>
              <w:object w:dxaOrig="3800" w:dyaOrig="420" w14:anchorId="428470F4">
                <v:shape id="_x0000_i1032" type="#_x0000_t75" style="width:192.75pt;height:21.75pt" o:ole="">
                  <v:imagedata r:id="rId21" o:title=""/>
                </v:shape>
                <o:OLEObject Type="Embed" ProgID="Equation.DSMT4" ShapeID="_x0000_i1032" DrawAspect="Content" ObjectID="_1808913353" r:id="rId39"/>
              </w:object>
            </w:r>
          </w:p>
        </w:tc>
        <w:tc>
          <w:tcPr>
            <w:tcW w:w="415" w:type="pct"/>
            <w:shd w:val="clear" w:color="auto" w:fill="auto"/>
            <w:vAlign w:val="center"/>
          </w:tcPr>
          <w:p w14:paraId="721B2D78" w14:textId="77777777" w:rsidR="00811944" w:rsidRPr="004E57AE" w:rsidRDefault="00811944" w:rsidP="008334C7">
            <w:pPr>
              <w:pStyle w:val="DenklemYazs"/>
              <w:framePr w:hSpace="0" w:wrap="auto" w:vAnchor="margin" w:hAnchor="text" w:yAlign="inline"/>
              <w:rPr>
                <w:noProof w:val="0"/>
              </w:rPr>
            </w:pPr>
            <w:r w:rsidRPr="004E57AE">
              <w:rPr>
                <w:noProof w:val="0"/>
              </w:rPr>
              <w:t>(</w:t>
            </w:r>
            <w:r w:rsidRPr="004E57AE">
              <w:rPr>
                <w:noProof w:val="0"/>
              </w:rPr>
              <w:fldChar w:fldCharType="begin"/>
            </w:r>
            <w:r w:rsidRPr="004E57AE">
              <w:rPr>
                <w:noProof w:val="0"/>
              </w:rPr>
              <w:instrText xml:space="preserve"> STYLEREF 1 \s </w:instrText>
            </w:r>
            <w:r w:rsidRPr="004E57AE">
              <w:rPr>
                <w:noProof w:val="0"/>
              </w:rPr>
              <w:fldChar w:fldCharType="separate"/>
            </w:r>
            <w:r w:rsidRPr="004E57AE">
              <w:rPr>
                <w:noProof w:val="0"/>
              </w:rPr>
              <w:t>10</w:t>
            </w:r>
            <w:r w:rsidRPr="004E57AE">
              <w:rPr>
                <w:noProof w:val="0"/>
              </w:rPr>
              <w:fldChar w:fldCharType="end"/>
            </w:r>
            <w:r w:rsidRPr="004E57AE">
              <w:rPr>
                <w:noProof w:val="0"/>
              </w:rPr>
              <w:t>.</w:t>
            </w:r>
            <w:r w:rsidRPr="004E57AE">
              <w:rPr>
                <w:noProof w:val="0"/>
              </w:rPr>
              <w:fldChar w:fldCharType="begin"/>
            </w:r>
            <w:r w:rsidRPr="004E57AE">
              <w:rPr>
                <w:noProof w:val="0"/>
              </w:rPr>
              <w:instrText xml:space="preserve"> SEQ Denklem \* ARABIC \s 1 </w:instrText>
            </w:r>
            <w:r w:rsidRPr="004E57AE">
              <w:rPr>
                <w:noProof w:val="0"/>
              </w:rPr>
              <w:fldChar w:fldCharType="separate"/>
            </w:r>
            <w:r w:rsidRPr="004E57AE">
              <w:rPr>
                <w:noProof w:val="0"/>
              </w:rPr>
              <w:t>3</w:t>
            </w:r>
            <w:r w:rsidRPr="004E57AE">
              <w:rPr>
                <w:noProof w:val="0"/>
              </w:rPr>
              <w:fldChar w:fldCharType="end"/>
            </w:r>
            <w:r w:rsidRPr="004E57AE">
              <w:rPr>
                <w:noProof w:val="0"/>
              </w:rPr>
              <w:t>)</w:t>
            </w:r>
          </w:p>
        </w:tc>
      </w:tr>
    </w:tbl>
    <w:p w14:paraId="486091E4" w14:textId="77777777" w:rsidR="00811944" w:rsidRPr="004E57AE" w:rsidRDefault="00811944" w:rsidP="00811944">
      <w:pPr>
        <w:pStyle w:val="PARAGRAFMETN"/>
      </w:pPr>
      <w:r w:rsidRPr="004E57AE">
        <w:t>Paragraph.</w:t>
      </w:r>
    </w:p>
    <w:p w14:paraId="3BC9A335" w14:textId="77777777" w:rsidR="00811944" w:rsidRPr="004E57AE" w:rsidRDefault="00811944" w:rsidP="00811944">
      <w:pPr>
        <w:pStyle w:val="ekiller"/>
        <w:spacing w:before="240"/>
        <w:rPr>
          <w:lang w:val="en-GB"/>
        </w:rPr>
      </w:pPr>
      <w:r w:rsidRPr="004E57AE">
        <w:rPr>
          <w:noProof/>
          <w:lang w:val="en-GB"/>
        </w:rPr>
        <w:drawing>
          <wp:inline distT="0" distB="0" distL="0" distR="0" wp14:anchorId="54B74CF8" wp14:editId="1710A628">
            <wp:extent cx="2865120" cy="1912620"/>
            <wp:effectExtent l="0" t="0" r="0" b="0"/>
            <wp:docPr id="95" name="Resim 95" descr="124221-color-old-istanbul-photos--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124221-renkli-eski-istanbul-fotograflari--2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865120" cy="1912620"/>
                    </a:xfrm>
                    <a:prstGeom prst="rect">
                      <a:avLst/>
                    </a:prstGeom>
                    <a:noFill/>
                    <a:ln>
                      <a:noFill/>
                    </a:ln>
                  </pic:spPr>
                </pic:pic>
              </a:graphicData>
            </a:graphic>
          </wp:inline>
        </w:drawing>
      </w:r>
    </w:p>
    <w:p w14:paraId="4186F7C1" w14:textId="0D14EC21" w:rsidR="00811944" w:rsidRPr="004E57AE" w:rsidRDefault="004E57AE" w:rsidP="00811944">
      <w:pPr>
        <w:pStyle w:val="ekilYazs"/>
        <w:rPr>
          <w:lang w:val="en-GB"/>
        </w:rPr>
      </w:pPr>
      <w:r w:rsidRPr="004E57AE">
        <w:rPr>
          <w:lang w:val="en-GB"/>
        </w:rPr>
        <w:t>Figure</w:t>
      </w:r>
      <w:r w:rsidR="00811944" w:rsidRPr="004E57AE">
        <w:rPr>
          <w:lang w:val="en-GB"/>
        </w:rPr>
        <w:t xml:space="preserve"> </w:t>
      </w:r>
      <w:r w:rsidR="00811944" w:rsidRPr="004E57AE">
        <w:rPr>
          <w:lang w:val="en-GB"/>
        </w:rPr>
        <w:fldChar w:fldCharType="begin"/>
      </w:r>
      <w:r w:rsidR="00811944" w:rsidRPr="004E57AE">
        <w:rPr>
          <w:lang w:val="en-GB"/>
        </w:rPr>
        <w:instrText xml:space="preserve"> STYLEREF 1 \s </w:instrText>
      </w:r>
      <w:r w:rsidR="00811944" w:rsidRPr="004E57AE">
        <w:rPr>
          <w:lang w:val="en-GB"/>
        </w:rPr>
        <w:fldChar w:fldCharType="separate"/>
      </w:r>
      <w:r w:rsidR="00811944" w:rsidRPr="004E57AE">
        <w:rPr>
          <w:lang w:val="en-GB"/>
        </w:rPr>
        <w:t>10</w:t>
      </w:r>
      <w:r w:rsidR="00811944" w:rsidRPr="004E57AE">
        <w:rPr>
          <w:lang w:val="en-GB"/>
        </w:rPr>
        <w:fldChar w:fldCharType="end"/>
      </w:r>
      <w:r w:rsidR="00811944" w:rsidRPr="004E57AE">
        <w:rPr>
          <w:lang w:val="en-GB"/>
        </w:rPr>
        <w:t>.</w:t>
      </w:r>
      <w:r w:rsidR="00811944" w:rsidRPr="004E57AE">
        <w:rPr>
          <w:lang w:val="en-GB"/>
        </w:rPr>
        <w:fldChar w:fldCharType="begin"/>
      </w:r>
      <w:r w:rsidR="00811944" w:rsidRPr="004E57AE">
        <w:rPr>
          <w:lang w:val="en-GB"/>
        </w:rPr>
        <w:instrText xml:space="preserve"> SEQ Şekil \* ARABIC \s 1 </w:instrText>
      </w:r>
      <w:r w:rsidR="00811944" w:rsidRPr="004E57AE">
        <w:rPr>
          <w:lang w:val="en-GB"/>
        </w:rPr>
        <w:fldChar w:fldCharType="separate"/>
      </w:r>
      <w:r w:rsidR="00811944" w:rsidRPr="004E57AE">
        <w:rPr>
          <w:lang w:val="en-GB"/>
        </w:rPr>
        <w:t>1</w:t>
      </w:r>
      <w:r w:rsidR="00811944" w:rsidRPr="004E57AE">
        <w:rPr>
          <w:lang w:val="en-GB"/>
        </w:rPr>
        <w:fldChar w:fldCharType="end"/>
      </w:r>
      <w:r w:rsidR="00811944" w:rsidRPr="004E57AE">
        <w:rPr>
          <w:lang w:val="en-GB"/>
        </w:rPr>
        <w:t>. View 5.</w:t>
      </w:r>
    </w:p>
    <w:p w14:paraId="71DB763C" w14:textId="77777777" w:rsidR="00811944" w:rsidRPr="004E57AE" w:rsidRDefault="00811944" w:rsidP="00811944">
      <w:pPr>
        <w:pStyle w:val="PARAGRAFMETN"/>
      </w:pPr>
      <w:r w:rsidRPr="004E57AE">
        <w:t>Paragraph.</w:t>
      </w:r>
    </w:p>
    <w:p w14:paraId="0B53D4CF" w14:textId="77777777" w:rsidR="00811944" w:rsidRPr="004E57AE" w:rsidRDefault="00811944" w:rsidP="00811944">
      <w:pPr>
        <w:pStyle w:val="ekiller"/>
        <w:spacing w:before="240"/>
        <w:rPr>
          <w:lang w:val="en-GB"/>
        </w:rPr>
      </w:pPr>
      <w:r w:rsidRPr="004E57AE">
        <w:rPr>
          <w:noProof/>
          <w:lang w:val="en-GB"/>
        </w:rPr>
        <w:lastRenderedPageBreak/>
        <w:drawing>
          <wp:inline distT="0" distB="0" distL="0" distR="0" wp14:anchorId="74C2FAC2" wp14:editId="771AE773">
            <wp:extent cx="2994660" cy="1264920"/>
            <wp:effectExtent l="0" t="0" r="0" b="0"/>
            <wp:docPr id="96" name="Resim 96" descr="Turkey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turkiye2"/>
                    <pic:cNvPicPr>
                      <a:picLocks noChangeAspect="1" noChangeArrowheads="1"/>
                    </pic:cNvPicPr>
                  </pic:nvPicPr>
                  <pic:blipFill>
                    <a:blip r:embed="rId31" cstate="print">
                      <a:extLst>
                        <a:ext uri="{28A0092B-C50C-407E-A947-70E740481C1C}">
                          <a14:useLocalDpi xmlns:a14="http://schemas.microsoft.com/office/drawing/2010/main" val="0"/>
                        </a:ext>
                      </a:extLst>
                    </a:blip>
                    <a:srcRect b="12422"/>
                    <a:stretch>
                      <a:fillRect/>
                    </a:stretch>
                  </pic:blipFill>
                  <pic:spPr bwMode="auto">
                    <a:xfrm>
                      <a:off x="0" y="0"/>
                      <a:ext cx="2994660" cy="1264920"/>
                    </a:xfrm>
                    <a:prstGeom prst="rect">
                      <a:avLst/>
                    </a:prstGeom>
                    <a:noFill/>
                    <a:ln>
                      <a:noFill/>
                    </a:ln>
                  </pic:spPr>
                </pic:pic>
              </a:graphicData>
            </a:graphic>
          </wp:inline>
        </w:drawing>
      </w:r>
    </w:p>
    <w:p w14:paraId="2A17CA2A" w14:textId="77777777" w:rsidR="00811944" w:rsidRPr="004E57AE" w:rsidRDefault="00811944" w:rsidP="00811944">
      <w:pPr>
        <w:pStyle w:val="ekilYazs"/>
        <w:rPr>
          <w:color w:val="000000"/>
          <w:szCs w:val="24"/>
          <w:lang w:val="en-GB"/>
        </w:rPr>
      </w:pPr>
      <w:r w:rsidRPr="004E57AE">
        <w:rPr>
          <w:lang w:val="en-GB"/>
        </w:rPr>
        <w:t xml:space="preserve">Map </w:t>
      </w:r>
      <w:r w:rsidRPr="004E57AE">
        <w:rPr>
          <w:lang w:val="en-GB"/>
        </w:rPr>
        <w:fldChar w:fldCharType="begin"/>
      </w:r>
      <w:r w:rsidRPr="004E57AE">
        <w:rPr>
          <w:lang w:val="en-GB"/>
        </w:rPr>
        <w:instrText xml:space="preserve"> STYLEREF 1 \s </w:instrText>
      </w:r>
      <w:r w:rsidRPr="004E57AE">
        <w:rPr>
          <w:lang w:val="en-GB"/>
        </w:rPr>
        <w:fldChar w:fldCharType="separate"/>
      </w:r>
      <w:r w:rsidRPr="004E57AE">
        <w:rPr>
          <w:lang w:val="en-GB"/>
        </w:rPr>
        <w:t>10</w:t>
      </w:r>
      <w:r w:rsidRPr="004E57AE">
        <w:rPr>
          <w:lang w:val="en-GB"/>
        </w:rPr>
        <w:fldChar w:fldCharType="end"/>
      </w:r>
      <w:r w:rsidRPr="004E57AE">
        <w:rPr>
          <w:lang w:val="en-GB"/>
        </w:rPr>
        <w:t>.</w:t>
      </w:r>
      <w:r w:rsidRPr="004E57AE">
        <w:rPr>
          <w:lang w:val="en-GB"/>
        </w:rPr>
        <w:fldChar w:fldCharType="begin"/>
      </w:r>
      <w:r w:rsidRPr="004E57AE">
        <w:rPr>
          <w:lang w:val="en-GB"/>
        </w:rPr>
        <w:instrText xml:space="preserve"> SEQ Harita \* ARABIC \s 1 </w:instrText>
      </w:r>
      <w:r w:rsidRPr="004E57AE">
        <w:rPr>
          <w:lang w:val="en-GB"/>
        </w:rPr>
        <w:fldChar w:fldCharType="separate"/>
      </w:r>
      <w:r w:rsidRPr="004E57AE">
        <w:rPr>
          <w:lang w:val="en-GB"/>
        </w:rPr>
        <w:t>1</w:t>
      </w:r>
      <w:r w:rsidRPr="004E57AE">
        <w:rPr>
          <w:lang w:val="en-GB"/>
        </w:rPr>
        <w:fldChar w:fldCharType="end"/>
      </w:r>
      <w:r w:rsidRPr="004E57AE">
        <w:rPr>
          <w:lang w:val="en-GB"/>
        </w:rPr>
        <w:t>. Map 2.</w:t>
      </w:r>
    </w:p>
    <w:p w14:paraId="6DB3733D" w14:textId="77777777" w:rsidR="00811944" w:rsidRPr="004E57AE" w:rsidRDefault="00811944" w:rsidP="00811944">
      <w:pPr>
        <w:pStyle w:val="PARAGRAFMETN"/>
      </w:pPr>
      <w:r w:rsidRPr="004E57AE">
        <w:t>Paragraph.</w:t>
      </w:r>
    </w:p>
    <w:p w14:paraId="1858DE07" w14:textId="20D4ADB6" w:rsidR="00811944" w:rsidRPr="004E57AE" w:rsidRDefault="004E57AE" w:rsidP="00811944">
      <w:pPr>
        <w:pStyle w:val="izelgeYazs"/>
        <w:rPr>
          <w:noProof w:val="0"/>
        </w:rPr>
      </w:pPr>
      <w:r w:rsidRPr="004E57AE">
        <w:rPr>
          <w:noProof w:val="0"/>
        </w:rPr>
        <w:t>Table</w:t>
      </w:r>
      <w:r w:rsidR="00811944" w:rsidRPr="004E57AE">
        <w:rPr>
          <w:noProof w:val="0"/>
        </w:rPr>
        <w:t xml:space="preserve"> </w:t>
      </w:r>
      <w:r w:rsidR="00811944" w:rsidRPr="004E57AE">
        <w:rPr>
          <w:noProof w:val="0"/>
        </w:rPr>
        <w:fldChar w:fldCharType="begin"/>
      </w:r>
      <w:r w:rsidR="00811944" w:rsidRPr="004E57AE">
        <w:rPr>
          <w:noProof w:val="0"/>
        </w:rPr>
        <w:instrText xml:space="preserve"> STYLEREF 1 \s </w:instrText>
      </w:r>
      <w:r w:rsidR="00811944" w:rsidRPr="004E57AE">
        <w:rPr>
          <w:noProof w:val="0"/>
        </w:rPr>
        <w:fldChar w:fldCharType="separate"/>
      </w:r>
      <w:r w:rsidR="00811944" w:rsidRPr="004E57AE">
        <w:rPr>
          <w:noProof w:val="0"/>
        </w:rPr>
        <w:t>10</w:t>
      </w:r>
      <w:r w:rsidR="00811944" w:rsidRPr="004E57AE">
        <w:rPr>
          <w:noProof w:val="0"/>
        </w:rPr>
        <w:fldChar w:fldCharType="end"/>
      </w:r>
      <w:r w:rsidR="00811944" w:rsidRPr="004E57AE">
        <w:rPr>
          <w:noProof w:val="0"/>
        </w:rPr>
        <w:t>.</w:t>
      </w:r>
      <w:r w:rsidR="00811944" w:rsidRPr="004E57AE">
        <w:rPr>
          <w:noProof w:val="0"/>
        </w:rPr>
        <w:fldChar w:fldCharType="begin"/>
      </w:r>
      <w:r w:rsidR="00811944" w:rsidRPr="004E57AE">
        <w:rPr>
          <w:noProof w:val="0"/>
        </w:rPr>
        <w:instrText xml:space="preserve"> SEQ Çizelge \* ARABIC \s 1 </w:instrText>
      </w:r>
      <w:r w:rsidR="00811944" w:rsidRPr="004E57AE">
        <w:rPr>
          <w:noProof w:val="0"/>
        </w:rPr>
        <w:fldChar w:fldCharType="separate"/>
      </w:r>
      <w:r w:rsidR="00811944" w:rsidRPr="004E57AE">
        <w:rPr>
          <w:noProof w:val="0"/>
        </w:rPr>
        <w:t>1</w:t>
      </w:r>
      <w:r w:rsidR="00811944" w:rsidRPr="004E57AE">
        <w:rPr>
          <w:noProof w:val="0"/>
        </w:rPr>
        <w:fldChar w:fldCharType="end"/>
      </w:r>
      <w:r w:rsidR="00811944" w:rsidRPr="004E57AE">
        <w:rPr>
          <w:noProof w:val="0"/>
        </w:rPr>
        <w:t xml:space="preserve">. Units </w:t>
      </w:r>
      <w:commentRangeStart w:id="33"/>
      <w:commentRangeEnd w:id="33"/>
      <w:r w:rsidR="00811944" w:rsidRPr="004E57AE">
        <w:rPr>
          <w:rStyle w:val="AklamaBavurusu"/>
          <w:noProof w:val="0"/>
          <w:sz w:val="24"/>
          <w:szCs w:val="20"/>
        </w:rPr>
        <w:commentReference w:id="33"/>
      </w:r>
      <w:r w:rsidR="00811944" w:rsidRPr="004E57AE">
        <w:rPr>
          <w:noProof w:val="0"/>
        </w:rPr>
        <w:t>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2116"/>
        <w:gridCol w:w="2139"/>
        <w:gridCol w:w="2119"/>
      </w:tblGrid>
      <w:tr w:rsidR="00811944" w:rsidRPr="004E57AE" w14:paraId="7A42781F" w14:textId="77777777" w:rsidTr="008334C7">
        <w:tc>
          <w:tcPr>
            <w:tcW w:w="2161" w:type="dxa"/>
            <w:shd w:val="clear" w:color="auto" w:fill="auto"/>
          </w:tcPr>
          <w:p w14:paraId="244A778E" w14:textId="77777777" w:rsidR="00811944" w:rsidRPr="004E57AE" w:rsidRDefault="00811944" w:rsidP="008334C7"/>
        </w:tc>
        <w:tc>
          <w:tcPr>
            <w:tcW w:w="2161" w:type="dxa"/>
            <w:shd w:val="clear" w:color="auto" w:fill="auto"/>
          </w:tcPr>
          <w:p w14:paraId="57D9413A" w14:textId="77777777" w:rsidR="00811944" w:rsidRPr="004E57AE" w:rsidRDefault="00811944" w:rsidP="008334C7"/>
        </w:tc>
        <w:tc>
          <w:tcPr>
            <w:tcW w:w="2162" w:type="dxa"/>
            <w:shd w:val="clear" w:color="auto" w:fill="auto"/>
          </w:tcPr>
          <w:p w14:paraId="44A82237" w14:textId="77777777" w:rsidR="00811944" w:rsidRPr="004E57AE" w:rsidRDefault="00811944" w:rsidP="008334C7"/>
        </w:tc>
        <w:tc>
          <w:tcPr>
            <w:tcW w:w="2162" w:type="dxa"/>
            <w:shd w:val="clear" w:color="auto" w:fill="auto"/>
          </w:tcPr>
          <w:p w14:paraId="01357126" w14:textId="77777777" w:rsidR="00811944" w:rsidRPr="004E57AE" w:rsidRDefault="00811944" w:rsidP="008334C7"/>
        </w:tc>
      </w:tr>
      <w:tr w:rsidR="00811944" w:rsidRPr="004E57AE" w14:paraId="58CD4397" w14:textId="77777777" w:rsidTr="008334C7">
        <w:tc>
          <w:tcPr>
            <w:tcW w:w="2161" w:type="dxa"/>
            <w:shd w:val="clear" w:color="auto" w:fill="auto"/>
            <w:vAlign w:val="center"/>
          </w:tcPr>
          <w:p w14:paraId="63073BBD"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Unit System</w:t>
            </w:r>
          </w:p>
        </w:tc>
        <w:tc>
          <w:tcPr>
            <w:tcW w:w="2161" w:type="dxa"/>
            <w:shd w:val="clear" w:color="auto" w:fill="auto"/>
            <w:vAlign w:val="center"/>
          </w:tcPr>
          <w:p w14:paraId="278BBE6B"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Mass (m)</w:t>
            </w:r>
          </w:p>
        </w:tc>
        <w:tc>
          <w:tcPr>
            <w:tcW w:w="2162" w:type="dxa"/>
            <w:shd w:val="clear" w:color="auto" w:fill="auto"/>
            <w:vAlign w:val="center"/>
          </w:tcPr>
          <w:p w14:paraId="3714D2E8"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Acceleration (a)</w:t>
            </w:r>
          </w:p>
        </w:tc>
        <w:tc>
          <w:tcPr>
            <w:tcW w:w="2162" w:type="dxa"/>
            <w:shd w:val="clear" w:color="auto" w:fill="auto"/>
            <w:vAlign w:val="center"/>
          </w:tcPr>
          <w:p w14:paraId="34EBE56D"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Force (F)</w:t>
            </w:r>
          </w:p>
        </w:tc>
      </w:tr>
      <w:tr w:rsidR="00811944" w:rsidRPr="004E57AE" w14:paraId="00A8BD96" w14:textId="77777777" w:rsidTr="008334C7">
        <w:tc>
          <w:tcPr>
            <w:tcW w:w="2161" w:type="dxa"/>
            <w:shd w:val="clear" w:color="auto" w:fill="auto"/>
            <w:vAlign w:val="center"/>
          </w:tcPr>
          <w:p w14:paraId="55A6CC26"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SI</w:t>
            </w:r>
          </w:p>
        </w:tc>
        <w:tc>
          <w:tcPr>
            <w:tcW w:w="2161" w:type="dxa"/>
            <w:shd w:val="clear" w:color="auto" w:fill="auto"/>
            <w:vAlign w:val="center"/>
          </w:tcPr>
          <w:p w14:paraId="7AF2B4E7"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Kg</w:t>
            </w:r>
          </w:p>
        </w:tc>
        <w:tc>
          <w:tcPr>
            <w:tcW w:w="2162" w:type="dxa"/>
            <w:shd w:val="clear" w:color="auto" w:fill="auto"/>
            <w:vAlign w:val="center"/>
          </w:tcPr>
          <w:p w14:paraId="4C12FFB9"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m/s2</w:t>
            </w:r>
          </w:p>
        </w:tc>
        <w:tc>
          <w:tcPr>
            <w:tcW w:w="2162" w:type="dxa"/>
            <w:shd w:val="clear" w:color="auto" w:fill="auto"/>
            <w:vAlign w:val="center"/>
          </w:tcPr>
          <w:p w14:paraId="0FE93526"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kg m/s2 (N)</w:t>
            </w:r>
          </w:p>
        </w:tc>
      </w:tr>
      <w:tr w:rsidR="00811944" w:rsidRPr="004E57AE" w14:paraId="7CDB56D5" w14:textId="77777777" w:rsidTr="008334C7">
        <w:tc>
          <w:tcPr>
            <w:tcW w:w="2161" w:type="dxa"/>
            <w:shd w:val="clear" w:color="auto" w:fill="auto"/>
            <w:vAlign w:val="center"/>
          </w:tcPr>
          <w:p w14:paraId="647DE19B"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Cgs</w:t>
            </w:r>
          </w:p>
        </w:tc>
        <w:tc>
          <w:tcPr>
            <w:tcW w:w="2161" w:type="dxa"/>
            <w:shd w:val="clear" w:color="auto" w:fill="auto"/>
            <w:vAlign w:val="center"/>
          </w:tcPr>
          <w:p w14:paraId="4C44E767"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g</w:t>
            </w:r>
          </w:p>
        </w:tc>
        <w:tc>
          <w:tcPr>
            <w:tcW w:w="2162" w:type="dxa"/>
            <w:shd w:val="clear" w:color="auto" w:fill="auto"/>
            <w:vAlign w:val="center"/>
          </w:tcPr>
          <w:p w14:paraId="0A6E3589"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cm/s2</w:t>
            </w:r>
          </w:p>
        </w:tc>
        <w:tc>
          <w:tcPr>
            <w:tcW w:w="2162" w:type="dxa"/>
            <w:shd w:val="clear" w:color="auto" w:fill="auto"/>
            <w:vAlign w:val="center"/>
          </w:tcPr>
          <w:p w14:paraId="41087773"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G cm/s2 (</w:t>
            </w:r>
            <w:proofErr w:type="spellStart"/>
            <w:r w:rsidRPr="004E57AE">
              <w:rPr>
                <w:bCs/>
                <w:color w:val="000000"/>
                <w:sz w:val="24"/>
                <w:szCs w:val="24"/>
              </w:rPr>
              <w:t>dyn</w:t>
            </w:r>
            <w:proofErr w:type="spellEnd"/>
            <w:r w:rsidRPr="004E57AE">
              <w:rPr>
                <w:bCs/>
                <w:color w:val="000000"/>
                <w:sz w:val="24"/>
                <w:szCs w:val="24"/>
              </w:rPr>
              <w:t>)</w:t>
            </w:r>
          </w:p>
        </w:tc>
      </w:tr>
      <w:tr w:rsidR="00811944" w:rsidRPr="004E57AE" w14:paraId="6971A0B7" w14:textId="77777777" w:rsidTr="008334C7">
        <w:tc>
          <w:tcPr>
            <w:tcW w:w="2161" w:type="dxa"/>
            <w:shd w:val="clear" w:color="auto" w:fill="auto"/>
            <w:vAlign w:val="center"/>
          </w:tcPr>
          <w:p w14:paraId="059F2457" w14:textId="77777777" w:rsidR="00811944" w:rsidRPr="004E57AE" w:rsidRDefault="00811944" w:rsidP="008334C7">
            <w:pPr>
              <w:spacing w:line="360" w:lineRule="auto"/>
              <w:jc w:val="center"/>
              <w:rPr>
                <w:bCs/>
                <w:color w:val="000000"/>
                <w:sz w:val="24"/>
                <w:szCs w:val="24"/>
              </w:rPr>
            </w:pPr>
          </w:p>
        </w:tc>
        <w:tc>
          <w:tcPr>
            <w:tcW w:w="2161" w:type="dxa"/>
            <w:shd w:val="clear" w:color="auto" w:fill="auto"/>
            <w:vAlign w:val="center"/>
          </w:tcPr>
          <w:p w14:paraId="4541D3EE" w14:textId="77777777" w:rsidR="00811944" w:rsidRPr="004E57AE" w:rsidRDefault="00811944" w:rsidP="008334C7">
            <w:pPr>
              <w:spacing w:line="360" w:lineRule="auto"/>
              <w:jc w:val="center"/>
              <w:rPr>
                <w:bCs/>
                <w:color w:val="000000"/>
                <w:sz w:val="24"/>
                <w:szCs w:val="24"/>
              </w:rPr>
            </w:pPr>
          </w:p>
        </w:tc>
        <w:tc>
          <w:tcPr>
            <w:tcW w:w="2162" w:type="dxa"/>
            <w:shd w:val="clear" w:color="auto" w:fill="auto"/>
            <w:vAlign w:val="center"/>
          </w:tcPr>
          <w:p w14:paraId="096C1F64" w14:textId="77777777" w:rsidR="00811944" w:rsidRPr="004E57AE" w:rsidRDefault="00811944" w:rsidP="008334C7">
            <w:pPr>
              <w:spacing w:line="360" w:lineRule="auto"/>
              <w:jc w:val="center"/>
              <w:rPr>
                <w:bCs/>
                <w:color w:val="000000"/>
                <w:sz w:val="24"/>
                <w:szCs w:val="24"/>
              </w:rPr>
            </w:pPr>
          </w:p>
        </w:tc>
        <w:tc>
          <w:tcPr>
            <w:tcW w:w="2162" w:type="dxa"/>
            <w:shd w:val="clear" w:color="auto" w:fill="auto"/>
            <w:vAlign w:val="center"/>
          </w:tcPr>
          <w:p w14:paraId="13FCEF36" w14:textId="77777777" w:rsidR="00811944" w:rsidRPr="004E57AE" w:rsidRDefault="00811944" w:rsidP="008334C7">
            <w:pPr>
              <w:spacing w:line="360" w:lineRule="auto"/>
              <w:jc w:val="center"/>
              <w:rPr>
                <w:bCs/>
                <w:color w:val="000000"/>
                <w:sz w:val="24"/>
                <w:szCs w:val="24"/>
              </w:rPr>
            </w:pPr>
          </w:p>
        </w:tc>
      </w:tr>
    </w:tbl>
    <w:p w14:paraId="472F6BDD" w14:textId="77777777" w:rsidR="00811944" w:rsidRPr="004E57AE" w:rsidRDefault="00811944" w:rsidP="00811944">
      <w:pPr>
        <w:pStyle w:val="PARAGRAFMETN"/>
      </w:pPr>
    </w:p>
    <w:p w14:paraId="0149DFE5" w14:textId="77777777" w:rsidR="00811944" w:rsidRPr="004E57AE" w:rsidRDefault="00811944" w:rsidP="00811944">
      <w:pPr>
        <w:pStyle w:val="PARAGRAFMETN"/>
      </w:pPr>
      <w:r w:rsidRPr="004E57AE">
        <w:t>Paragraph.</w:t>
      </w:r>
    </w:p>
    <w:p w14:paraId="0A1F092B" w14:textId="77777777" w:rsidR="00811944" w:rsidRPr="004E57AE" w:rsidRDefault="00811944" w:rsidP="00811944">
      <w:pPr>
        <w:pStyle w:val="ekiller"/>
        <w:spacing w:before="240"/>
        <w:rPr>
          <w:lang w:val="en-GB"/>
        </w:rPr>
      </w:pPr>
      <w:r w:rsidRPr="004E57AE">
        <w:rPr>
          <w:noProof/>
          <w:lang w:val="en-GB"/>
        </w:rPr>
        <w:drawing>
          <wp:inline distT="0" distB="0" distL="0" distR="0" wp14:anchorId="5E2E1419" wp14:editId="28C5DD86">
            <wp:extent cx="2562045" cy="1710302"/>
            <wp:effectExtent l="0" t="0" r="0" b="4445"/>
            <wp:docPr id="97" name="Resim 97" descr="124221-color-old-istanbul-photos--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124221-renkli-eski-istanbul-fotograflari--2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563075" cy="1710989"/>
                    </a:xfrm>
                    <a:prstGeom prst="rect">
                      <a:avLst/>
                    </a:prstGeom>
                    <a:noFill/>
                    <a:ln>
                      <a:noFill/>
                    </a:ln>
                  </pic:spPr>
                </pic:pic>
              </a:graphicData>
            </a:graphic>
          </wp:inline>
        </w:drawing>
      </w:r>
    </w:p>
    <w:p w14:paraId="63AF7A35" w14:textId="5B07FFE4" w:rsidR="00811944" w:rsidRPr="004E57AE" w:rsidRDefault="004E57AE" w:rsidP="00811944">
      <w:pPr>
        <w:pStyle w:val="ekilYazs"/>
        <w:rPr>
          <w:lang w:val="en-GB"/>
        </w:rPr>
      </w:pPr>
      <w:r w:rsidRPr="004E57AE">
        <w:rPr>
          <w:lang w:val="en-GB"/>
        </w:rPr>
        <w:t>Figure</w:t>
      </w:r>
      <w:r w:rsidR="00811944" w:rsidRPr="004E57AE">
        <w:rPr>
          <w:lang w:val="en-GB"/>
        </w:rPr>
        <w:t xml:space="preserve"> </w:t>
      </w:r>
      <w:r w:rsidR="00811944" w:rsidRPr="004E57AE">
        <w:rPr>
          <w:lang w:val="en-GB"/>
        </w:rPr>
        <w:fldChar w:fldCharType="begin"/>
      </w:r>
      <w:r w:rsidR="00811944" w:rsidRPr="004E57AE">
        <w:rPr>
          <w:lang w:val="en-GB"/>
        </w:rPr>
        <w:instrText xml:space="preserve"> STYLEREF 1 \s </w:instrText>
      </w:r>
      <w:r w:rsidR="00811944" w:rsidRPr="004E57AE">
        <w:rPr>
          <w:lang w:val="en-GB"/>
        </w:rPr>
        <w:fldChar w:fldCharType="separate"/>
      </w:r>
      <w:r w:rsidR="00811944" w:rsidRPr="004E57AE">
        <w:rPr>
          <w:lang w:val="en-GB"/>
        </w:rPr>
        <w:t>10</w:t>
      </w:r>
      <w:r w:rsidR="00811944" w:rsidRPr="004E57AE">
        <w:rPr>
          <w:lang w:val="en-GB"/>
        </w:rPr>
        <w:fldChar w:fldCharType="end"/>
      </w:r>
      <w:r w:rsidR="00811944" w:rsidRPr="004E57AE">
        <w:rPr>
          <w:lang w:val="en-GB"/>
        </w:rPr>
        <w:t>.</w:t>
      </w:r>
      <w:r w:rsidR="00811944" w:rsidRPr="004E57AE">
        <w:rPr>
          <w:lang w:val="en-GB"/>
        </w:rPr>
        <w:fldChar w:fldCharType="begin"/>
      </w:r>
      <w:r w:rsidR="00811944" w:rsidRPr="004E57AE">
        <w:rPr>
          <w:lang w:val="en-GB"/>
        </w:rPr>
        <w:instrText xml:space="preserve"> SEQ Şekil \* ARABIC \s 1 </w:instrText>
      </w:r>
      <w:r w:rsidR="00811944" w:rsidRPr="004E57AE">
        <w:rPr>
          <w:lang w:val="en-GB"/>
        </w:rPr>
        <w:fldChar w:fldCharType="separate"/>
      </w:r>
      <w:r w:rsidR="00811944" w:rsidRPr="004E57AE">
        <w:rPr>
          <w:lang w:val="en-GB"/>
        </w:rPr>
        <w:t>2</w:t>
      </w:r>
      <w:r w:rsidR="00811944" w:rsidRPr="004E57AE">
        <w:rPr>
          <w:lang w:val="en-GB"/>
        </w:rPr>
        <w:fldChar w:fldCharType="end"/>
      </w:r>
      <w:r w:rsidR="00811944" w:rsidRPr="004E57AE">
        <w:rPr>
          <w:lang w:val="en-GB"/>
        </w:rPr>
        <w:t>. View 5.</w:t>
      </w:r>
    </w:p>
    <w:p w14:paraId="5DF02273" w14:textId="77777777" w:rsidR="00811944" w:rsidRPr="004E57AE" w:rsidRDefault="00811944" w:rsidP="00811944">
      <w:pPr>
        <w:pStyle w:val="ekiller"/>
        <w:spacing w:before="240"/>
        <w:rPr>
          <w:lang w:val="en-GB"/>
        </w:rPr>
      </w:pPr>
      <w:r w:rsidRPr="004E57AE">
        <w:rPr>
          <w:noProof/>
          <w:lang w:val="en-GB"/>
        </w:rPr>
        <w:drawing>
          <wp:inline distT="0" distB="0" distL="0" distR="0" wp14:anchorId="49D01A5F" wp14:editId="4F908D4C">
            <wp:extent cx="2613803" cy="1744853"/>
            <wp:effectExtent l="0" t="0" r="0" b="8255"/>
            <wp:docPr id="98" name="Resim 98" descr="124221-color-old-istanbul-photos--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124221-renkli-eski-istanbul-fotograflari--2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614853" cy="1745554"/>
                    </a:xfrm>
                    <a:prstGeom prst="rect">
                      <a:avLst/>
                    </a:prstGeom>
                    <a:noFill/>
                    <a:ln>
                      <a:noFill/>
                    </a:ln>
                  </pic:spPr>
                </pic:pic>
              </a:graphicData>
            </a:graphic>
          </wp:inline>
        </w:drawing>
      </w:r>
    </w:p>
    <w:p w14:paraId="60667A2E" w14:textId="1B28B115" w:rsidR="00811944" w:rsidRPr="004E57AE" w:rsidRDefault="004E57AE" w:rsidP="00811944">
      <w:pPr>
        <w:pStyle w:val="ekilYazs"/>
        <w:rPr>
          <w:lang w:val="en-GB"/>
        </w:rPr>
      </w:pPr>
      <w:r w:rsidRPr="004E57AE">
        <w:rPr>
          <w:lang w:val="en-GB"/>
        </w:rPr>
        <w:lastRenderedPageBreak/>
        <w:t>Figure</w:t>
      </w:r>
      <w:r w:rsidR="00811944" w:rsidRPr="004E57AE">
        <w:rPr>
          <w:lang w:val="en-GB"/>
        </w:rPr>
        <w:t xml:space="preserve"> </w:t>
      </w:r>
      <w:r w:rsidR="00811944" w:rsidRPr="004E57AE">
        <w:rPr>
          <w:lang w:val="en-GB"/>
        </w:rPr>
        <w:fldChar w:fldCharType="begin"/>
      </w:r>
      <w:r w:rsidR="00811944" w:rsidRPr="004E57AE">
        <w:rPr>
          <w:lang w:val="en-GB"/>
        </w:rPr>
        <w:instrText xml:space="preserve"> STYLEREF 1 \s </w:instrText>
      </w:r>
      <w:r w:rsidR="00811944" w:rsidRPr="004E57AE">
        <w:rPr>
          <w:lang w:val="en-GB"/>
        </w:rPr>
        <w:fldChar w:fldCharType="separate"/>
      </w:r>
      <w:r w:rsidR="00811944" w:rsidRPr="004E57AE">
        <w:rPr>
          <w:lang w:val="en-GB"/>
        </w:rPr>
        <w:t>10</w:t>
      </w:r>
      <w:r w:rsidR="00811944" w:rsidRPr="004E57AE">
        <w:rPr>
          <w:lang w:val="en-GB"/>
        </w:rPr>
        <w:fldChar w:fldCharType="end"/>
      </w:r>
      <w:r w:rsidR="00811944" w:rsidRPr="004E57AE">
        <w:rPr>
          <w:lang w:val="en-GB"/>
        </w:rPr>
        <w:t>.</w:t>
      </w:r>
      <w:r w:rsidR="00811944" w:rsidRPr="004E57AE">
        <w:rPr>
          <w:lang w:val="en-GB"/>
        </w:rPr>
        <w:fldChar w:fldCharType="begin"/>
      </w:r>
      <w:r w:rsidR="00811944" w:rsidRPr="004E57AE">
        <w:rPr>
          <w:lang w:val="en-GB"/>
        </w:rPr>
        <w:instrText xml:space="preserve"> SEQ Şekil \* ARABIC \s 1 </w:instrText>
      </w:r>
      <w:r w:rsidR="00811944" w:rsidRPr="004E57AE">
        <w:rPr>
          <w:lang w:val="en-GB"/>
        </w:rPr>
        <w:fldChar w:fldCharType="separate"/>
      </w:r>
      <w:r w:rsidR="00811944" w:rsidRPr="004E57AE">
        <w:rPr>
          <w:lang w:val="en-GB"/>
        </w:rPr>
        <w:t>3</w:t>
      </w:r>
      <w:r w:rsidR="00811944" w:rsidRPr="004E57AE">
        <w:rPr>
          <w:lang w:val="en-GB"/>
        </w:rPr>
        <w:fldChar w:fldCharType="end"/>
      </w:r>
      <w:r w:rsidR="00811944" w:rsidRPr="004E57AE">
        <w:rPr>
          <w:lang w:val="en-GB"/>
        </w:rPr>
        <w:t>. View 5.</w:t>
      </w:r>
    </w:p>
    <w:p w14:paraId="566A1FD6" w14:textId="77777777" w:rsidR="00811944" w:rsidRPr="004E57AE" w:rsidRDefault="00811944" w:rsidP="00811944">
      <w:pPr>
        <w:pStyle w:val="PARAGRAFMETN"/>
      </w:pPr>
      <w:r w:rsidRPr="004E57AE">
        <w:t>Paragraph.</w:t>
      </w:r>
    </w:p>
    <w:p w14:paraId="40542883" w14:textId="77777777" w:rsidR="00811944" w:rsidRPr="004E57AE" w:rsidRDefault="00811944" w:rsidP="00811944">
      <w:pPr>
        <w:pStyle w:val="ekiller"/>
        <w:spacing w:before="240"/>
        <w:rPr>
          <w:lang w:val="en-GB"/>
        </w:rPr>
      </w:pPr>
      <w:r w:rsidRPr="004E57AE">
        <w:rPr>
          <w:noProof/>
          <w:lang w:val="en-GB"/>
        </w:rPr>
        <w:drawing>
          <wp:inline distT="0" distB="0" distL="0" distR="0" wp14:anchorId="77896DD4" wp14:editId="6E475A52">
            <wp:extent cx="2994660" cy="1264920"/>
            <wp:effectExtent l="0" t="0" r="0" b="0"/>
            <wp:docPr id="99" name="Resim 99" descr="Turkey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turkiye2"/>
                    <pic:cNvPicPr>
                      <a:picLocks noChangeAspect="1" noChangeArrowheads="1"/>
                    </pic:cNvPicPr>
                  </pic:nvPicPr>
                  <pic:blipFill>
                    <a:blip r:embed="rId31" cstate="print">
                      <a:extLst>
                        <a:ext uri="{28A0092B-C50C-407E-A947-70E740481C1C}">
                          <a14:useLocalDpi xmlns:a14="http://schemas.microsoft.com/office/drawing/2010/main" val="0"/>
                        </a:ext>
                      </a:extLst>
                    </a:blip>
                    <a:srcRect b="12422"/>
                    <a:stretch>
                      <a:fillRect/>
                    </a:stretch>
                  </pic:blipFill>
                  <pic:spPr bwMode="auto">
                    <a:xfrm>
                      <a:off x="0" y="0"/>
                      <a:ext cx="2994660" cy="1264920"/>
                    </a:xfrm>
                    <a:prstGeom prst="rect">
                      <a:avLst/>
                    </a:prstGeom>
                    <a:noFill/>
                    <a:ln>
                      <a:noFill/>
                    </a:ln>
                  </pic:spPr>
                </pic:pic>
              </a:graphicData>
            </a:graphic>
          </wp:inline>
        </w:drawing>
      </w:r>
    </w:p>
    <w:p w14:paraId="77A30646" w14:textId="77777777" w:rsidR="00811944" w:rsidRPr="004E57AE" w:rsidRDefault="00811944" w:rsidP="00811944">
      <w:pPr>
        <w:pStyle w:val="ekilYazs"/>
        <w:rPr>
          <w:color w:val="000000"/>
          <w:szCs w:val="24"/>
          <w:lang w:val="en-GB"/>
        </w:rPr>
      </w:pPr>
      <w:r w:rsidRPr="004E57AE">
        <w:rPr>
          <w:lang w:val="en-GB"/>
        </w:rPr>
        <w:t xml:space="preserve">Map </w:t>
      </w:r>
      <w:r w:rsidRPr="004E57AE">
        <w:rPr>
          <w:lang w:val="en-GB"/>
        </w:rPr>
        <w:fldChar w:fldCharType="begin"/>
      </w:r>
      <w:r w:rsidRPr="004E57AE">
        <w:rPr>
          <w:lang w:val="en-GB"/>
        </w:rPr>
        <w:instrText xml:space="preserve"> STYLEREF 1 \s </w:instrText>
      </w:r>
      <w:r w:rsidRPr="004E57AE">
        <w:rPr>
          <w:lang w:val="en-GB"/>
        </w:rPr>
        <w:fldChar w:fldCharType="separate"/>
      </w:r>
      <w:r w:rsidRPr="004E57AE">
        <w:rPr>
          <w:lang w:val="en-GB"/>
        </w:rPr>
        <w:t>10</w:t>
      </w:r>
      <w:r w:rsidRPr="004E57AE">
        <w:rPr>
          <w:lang w:val="en-GB"/>
        </w:rPr>
        <w:fldChar w:fldCharType="end"/>
      </w:r>
      <w:r w:rsidRPr="004E57AE">
        <w:rPr>
          <w:lang w:val="en-GB"/>
        </w:rPr>
        <w:t>.</w:t>
      </w:r>
      <w:r w:rsidRPr="004E57AE">
        <w:rPr>
          <w:lang w:val="en-GB"/>
        </w:rPr>
        <w:fldChar w:fldCharType="begin"/>
      </w:r>
      <w:r w:rsidRPr="004E57AE">
        <w:rPr>
          <w:lang w:val="en-GB"/>
        </w:rPr>
        <w:instrText xml:space="preserve"> SEQ Harita \* ARABIC \s 1 </w:instrText>
      </w:r>
      <w:r w:rsidRPr="004E57AE">
        <w:rPr>
          <w:lang w:val="en-GB"/>
        </w:rPr>
        <w:fldChar w:fldCharType="separate"/>
      </w:r>
      <w:r w:rsidRPr="004E57AE">
        <w:rPr>
          <w:lang w:val="en-GB"/>
        </w:rPr>
        <w:t>2</w:t>
      </w:r>
      <w:r w:rsidRPr="004E57AE">
        <w:rPr>
          <w:lang w:val="en-GB"/>
        </w:rPr>
        <w:fldChar w:fldCharType="end"/>
      </w:r>
      <w:r w:rsidRPr="004E57AE">
        <w:rPr>
          <w:lang w:val="en-GB"/>
        </w:rPr>
        <w:t>. Map 2.</w:t>
      </w:r>
    </w:p>
    <w:p w14:paraId="44349FB8" w14:textId="77777777" w:rsidR="00811944" w:rsidRPr="004E57AE" w:rsidRDefault="00811944" w:rsidP="00811944">
      <w:pPr>
        <w:pStyle w:val="PARAGRAFMETN"/>
      </w:pPr>
    </w:p>
    <w:p w14:paraId="31E02C16" w14:textId="77777777" w:rsidR="00811944" w:rsidRPr="004E57AE" w:rsidRDefault="00811944" w:rsidP="00811944">
      <w:pPr>
        <w:pStyle w:val="Balk2"/>
      </w:pPr>
      <w:r w:rsidRPr="004E57AE">
        <w:br w:type="page"/>
      </w:r>
      <w:r w:rsidRPr="004E57AE">
        <w:lastRenderedPageBreak/>
        <w:t>APPENDIX 2: TITLE NAME</w:t>
      </w:r>
      <w:commentRangeStart w:id="34"/>
      <w:commentRangeEnd w:id="34"/>
      <w:r w:rsidRPr="004E57AE">
        <w:rPr>
          <w:rStyle w:val="AklamaBavurusu"/>
          <w:b w:val="0"/>
          <w:bCs w:val="0"/>
          <w:iCs w:val="0"/>
          <w:color w:val="auto"/>
          <w:lang w:eastAsia="tr-TR"/>
        </w:rPr>
        <w:commentReference w:id="34"/>
      </w:r>
      <w:r w:rsidRPr="004E57AE">
        <w:t xml:space="preserve"> </w:t>
      </w:r>
    </w:p>
    <w:p w14:paraId="00082475" w14:textId="77777777" w:rsidR="00811944" w:rsidRPr="004E57AE" w:rsidRDefault="00811944" w:rsidP="00811944">
      <w:pPr>
        <w:pStyle w:val="PARAGRAFMETN"/>
      </w:pPr>
      <w:r w:rsidRPr="004E57AE">
        <w:t xml:space="preserve">This section is the part where the Appendices, if any, are located. Headings should be as they are here. It is automatically numbered only when you copy and duplicate it. All equations can be copied and duplicated in the same way as figures, charts, etc.  </w:t>
      </w:r>
    </w:p>
    <w:p w14:paraId="536B5586" w14:textId="77777777" w:rsidR="00811944" w:rsidRPr="004E57AE" w:rsidRDefault="00811944" w:rsidP="00811944">
      <w:pPr>
        <w:pStyle w:val="PARAGRAFMETN"/>
      </w:pPr>
      <w:r w:rsidRPr="004E57AE">
        <w:t>Paragraph.</w:t>
      </w:r>
    </w:p>
    <w:tbl>
      <w:tblPr>
        <w:tblpPr w:leftFromText="141" w:rightFromText="141" w:vertAnchor="text" w:horzAnchor="margin" w:tblpY="116"/>
        <w:tblW w:w="5000" w:type="pct"/>
        <w:tblCellMar>
          <w:left w:w="0" w:type="dxa"/>
          <w:right w:w="0" w:type="dxa"/>
        </w:tblCellMar>
        <w:tblLook w:val="04A0" w:firstRow="1" w:lastRow="0" w:firstColumn="1" w:lastColumn="0" w:noHBand="0" w:noVBand="1"/>
      </w:tblPr>
      <w:tblGrid>
        <w:gridCol w:w="7800"/>
        <w:gridCol w:w="706"/>
      </w:tblGrid>
      <w:tr w:rsidR="00811944" w:rsidRPr="004E57AE" w14:paraId="73BD3AF8" w14:textId="77777777" w:rsidTr="008334C7">
        <w:trPr>
          <w:trHeight w:val="454"/>
        </w:trPr>
        <w:tc>
          <w:tcPr>
            <w:tcW w:w="4585" w:type="pct"/>
            <w:shd w:val="clear" w:color="auto" w:fill="auto"/>
          </w:tcPr>
          <w:p w14:paraId="57BCD849" w14:textId="77777777" w:rsidR="00811944" w:rsidRPr="004E57AE" w:rsidRDefault="00811944" w:rsidP="008334C7">
            <w:pPr>
              <w:pStyle w:val="denklem"/>
              <w:rPr>
                <w:rFonts w:ascii="Calibri" w:hAnsi="Calibri"/>
                <w:color w:val="000000"/>
              </w:rPr>
            </w:pPr>
            <w:r w:rsidRPr="004E57AE">
              <w:rPr>
                <w:position w:val="-14"/>
              </w:rPr>
              <w:object w:dxaOrig="3800" w:dyaOrig="420" w14:anchorId="6DEE0A71">
                <v:shape id="_x0000_i1033" type="#_x0000_t75" style="width:192.75pt;height:21.75pt" o:ole="">
                  <v:imagedata r:id="rId21" o:title=""/>
                </v:shape>
                <o:OLEObject Type="Embed" ProgID="Equation.DSMT4" ShapeID="_x0000_i1033" DrawAspect="Content" ObjectID="_1808913354" r:id="rId40"/>
              </w:object>
            </w:r>
          </w:p>
        </w:tc>
        <w:tc>
          <w:tcPr>
            <w:tcW w:w="415" w:type="pct"/>
            <w:shd w:val="clear" w:color="auto" w:fill="auto"/>
            <w:vAlign w:val="center"/>
          </w:tcPr>
          <w:p w14:paraId="02C25180" w14:textId="77777777" w:rsidR="00811944" w:rsidRPr="004E57AE" w:rsidRDefault="00811944" w:rsidP="008334C7">
            <w:pPr>
              <w:pStyle w:val="DenklemYazs"/>
              <w:framePr w:hSpace="0" w:wrap="auto" w:vAnchor="margin" w:hAnchor="text" w:yAlign="inline"/>
              <w:rPr>
                <w:noProof w:val="0"/>
              </w:rPr>
            </w:pPr>
            <w:r w:rsidRPr="004E57AE">
              <w:rPr>
                <w:noProof w:val="0"/>
              </w:rPr>
              <w:t>(</w:t>
            </w:r>
            <w:r w:rsidRPr="004E57AE">
              <w:rPr>
                <w:noProof w:val="0"/>
              </w:rPr>
              <w:fldChar w:fldCharType="begin"/>
            </w:r>
            <w:r w:rsidRPr="004E57AE">
              <w:rPr>
                <w:noProof w:val="0"/>
              </w:rPr>
              <w:instrText xml:space="preserve"> STYLEREF 1 \s </w:instrText>
            </w:r>
            <w:r w:rsidRPr="004E57AE">
              <w:rPr>
                <w:noProof w:val="0"/>
              </w:rPr>
              <w:fldChar w:fldCharType="separate"/>
            </w:r>
            <w:r w:rsidRPr="004E57AE">
              <w:rPr>
                <w:noProof w:val="0"/>
              </w:rPr>
              <w:t>10</w:t>
            </w:r>
            <w:r w:rsidRPr="004E57AE">
              <w:rPr>
                <w:noProof w:val="0"/>
              </w:rPr>
              <w:fldChar w:fldCharType="end"/>
            </w:r>
            <w:r w:rsidRPr="004E57AE">
              <w:rPr>
                <w:noProof w:val="0"/>
              </w:rPr>
              <w:t>.</w:t>
            </w:r>
            <w:r w:rsidRPr="004E57AE">
              <w:rPr>
                <w:noProof w:val="0"/>
              </w:rPr>
              <w:fldChar w:fldCharType="begin"/>
            </w:r>
            <w:r w:rsidRPr="004E57AE">
              <w:rPr>
                <w:noProof w:val="0"/>
              </w:rPr>
              <w:instrText xml:space="preserve"> SEQ Denklem \* ARABIC \s 1 </w:instrText>
            </w:r>
            <w:r w:rsidRPr="004E57AE">
              <w:rPr>
                <w:noProof w:val="0"/>
              </w:rPr>
              <w:fldChar w:fldCharType="separate"/>
            </w:r>
            <w:r w:rsidRPr="004E57AE">
              <w:rPr>
                <w:noProof w:val="0"/>
              </w:rPr>
              <w:t>4</w:t>
            </w:r>
            <w:r w:rsidRPr="004E57AE">
              <w:rPr>
                <w:noProof w:val="0"/>
              </w:rPr>
              <w:fldChar w:fldCharType="end"/>
            </w:r>
            <w:r w:rsidRPr="004E57AE">
              <w:rPr>
                <w:noProof w:val="0"/>
              </w:rPr>
              <w:t>)</w:t>
            </w:r>
          </w:p>
        </w:tc>
      </w:tr>
      <w:tr w:rsidR="00811944" w:rsidRPr="004E57AE" w14:paraId="617BE8A4" w14:textId="77777777" w:rsidTr="008334C7">
        <w:trPr>
          <w:trHeight w:val="454"/>
        </w:trPr>
        <w:tc>
          <w:tcPr>
            <w:tcW w:w="4585" w:type="pct"/>
            <w:shd w:val="clear" w:color="auto" w:fill="auto"/>
          </w:tcPr>
          <w:p w14:paraId="3D8C2106" w14:textId="77777777" w:rsidR="00811944" w:rsidRPr="004E57AE" w:rsidRDefault="00811944" w:rsidP="008334C7">
            <w:pPr>
              <w:pStyle w:val="denklem"/>
              <w:rPr>
                <w:rFonts w:ascii="Calibri" w:hAnsi="Calibri"/>
                <w:color w:val="000000"/>
              </w:rPr>
            </w:pPr>
            <w:r w:rsidRPr="004E57AE">
              <w:rPr>
                <w:position w:val="-14"/>
              </w:rPr>
              <w:object w:dxaOrig="3800" w:dyaOrig="420" w14:anchorId="60138E08">
                <v:shape id="_x0000_i1034" type="#_x0000_t75" style="width:192.75pt;height:21.75pt" o:ole="">
                  <v:imagedata r:id="rId21" o:title=""/>
                </v:shape>
                <o:OLEObject Type="Embed" ProgID="Equation.DSMT4" ShapeID="_x0000_i1034" DrawAspect="Content" ObjectID="_1808913355" r:id="rId41"/>
              </w:object>
            </w:r>
          </w:p>
        </w:tc>
        <w:tc>
          <w:tcPr>
            <w:tcW w:w="415" w:type="pct"/>
            <w:shd w:val="clear" w:color="auto" w:fill="auto"/>
            <w:vAlign w:val="center"/>
          </w:tcPr>
          <w:p w14:paraId="43DBC75C" w14:textId="77777777" w:rsidR="00811944" w:rsidRPr="004E57AE" w:rsidRDefault="00811944" w:rsidP="008334C7">
            <w:pPr>
              <w:pStyle w:val="DenklemYazs"/>
              <w:framePr w:hSpace="0" w:wrap="auto" w:vAnchor="margin" w:hAnchor="text" w:yAlign="inline"/>
              <w:rPr>
                <w:noProof w:val="0"/>
              </w:rPr>
            </w:pPr>
            <w:r w:rsidRPr="004E57AE">
              <w:rPr>
                <w:noProof w:val="0"/>
              </w:rPr>
              <w:t>(</w:t>
            </w:r>
            <w:r w:rsidRPr="004E57AE">
              <w:rPr>
                <w:noProof w:val="0"/>
              </w:rPr>
              <w:fldChar w:fldCharType="begin"/>
            </w:r>
            <w:r w:rsidRPr="004E57AE">
              <w:rPr>
                <w:noProof w:val="0"/>
              </w:rPr>
              <w:instrText xml:space="preserve"> STYLEREF 1 \s </w:instrText>
            </w:r>
            <w:r w:rsidRPr="004E57AE">
              <w:rPr>
                <w:noProof w:val="0"/>
              </w:rPr>
              <w:fldChar w:fldCharType="separate"/>
            </w:r>
            <w:r w:rsidRPr="004E57AE">
              <w:rPr>
                <w:noProof w:val="0"/>
              </w:rPr>
              <w:t>10</w:t>
            </w:r>
            <w:r w:rsidRPr="004E57AE">
              <w:rPr>
                <w:noProof w:val="0"/>
              </w:rPr>
              <w:fldChar w:fldCharType="end"/>
            </w:r>
            <w:r w:rsidRPr="004E57AE">
              <w:rPr>
                <w:noProof w:val="0"/>
              </w:rPr>
              <w:t>.</w:t>
            </w:r>
            <w:r w:rsidRPr="004E57AE">
              <w:rPr>
                <w:noProof w:val="0"/>
              </w:rPr>
              <w:fldChar w:fldCharType="begin"/>
            </w:r>
            <w:r w:rsidRPr="004E57AE">
              <w:rPr>
                <w:noProof w:val="0"/>
              </w:rPr>
              <w:instrText xml:space="preserve"> SEQ Denklem \* ARABIC \s 1 </w:instrText>
            </w:r>
            <w:r w:rsidRPr="004E57AE">
              <w:rPr>
                <w:noProof w:val="0"/>
              </w:rPr>
              <w:fldChar w:fldCharType="separate"/>
            </w:r>
            <w:r w:rsidRPr="004E57AE">
              <w:rPr>
                <w:noProof w:val="0"/>
              </w:rPr>
              <w:t>5</w:t>
            </w:r>
            <w:r w:rsidRPr="004E57AE">
              <w:rPr>
                <w:noProof w:val="0"/>
              </w:rPr>
              <w:fldChar w:fldCharType="end"/>
            </w:r>
            <w:r w:rsidRPr="004E57AE">
              <w:rPr>
                <w:noProof w:val="0"/>
              </w:rPr>
              <w:t>)</w:t>
            </w:r>
          </w:p>
        </w:tc>
      </w:tr>
    </w:tbl>
    <w:p w14:paraId="6998BBB5" w14:textId="77777777" w:rsidR="00811944" w:rsidRPr="004E57AE" w:rsidRDefault="00811944" w:rsidP="00811944">
      <w:pPr>
        <w:pStyle w:val="PARAGRAFMETN"/>
      </w:pPr>
      <w:r w:rsidRPr="004E57AE">
        <w:t>Paragraph.</w:t>
      </w:r>
    </w:p>
    <w:tbl>
      <w:tblPr>
        <w:tblpPr w:leftFromText="141" w:rightFromText="141" w:vertAnchor="text" w:horzAnchor="margin" w:tblpY="116"/>
        <w:tblW w:w="5000" w:type="pct"/>
        <w:tblCellMar>
          <w:left w:w="0" w:type="dxa"/>
          <w:right w:w="0" w:type="dxa"/>
        </w:tblCellMar>
        <w:tblLook w:val="04A0" w:firstRow="1" w:lastRow="0" w:firstColumn="1" w:lastColumn="0" w:noHBand="0" w:noVBand="1"/>
      </w:tblPr>
      <w:tblGrid>
        <w:gridCol w:w="7800"/>
        <w:gridCol w:w="706"/>
      </w:tblGrid>
      <w:tr w:rsidR="00811944" w:rsidRPr="004E57AE" w14:paraId="541FAFB9" w14:textId="77777777" w:rsidTr="008334C7">
        <w:trPr>
          <w:trHeight w:val="454"/>
        </w:trPr>
        <w:tc>
          <w:tcPr>
            <w:tcW w:w="4585" w:type="pct"/>
            <w:shd w:val="clear" w:color="auto" w:fill="auto"/>
          </w:tcPr>
          <w:p w14:paraId="236610AE" w14:textId="77777777" w:rsidR="00811944" w:rsidRPr="004E57AE" w:rsidRDefault="00811944" w:rsidP="008334C7">
            <w:pPr>
              <w:pStyle w:val="denklem"/>
              <w:rPr>
                <w:rFonts w:ascii="Calibri" w:hAnsi="Calibri"/>
                <w:color w:val="000000"/>
              </w:rPr>
            </w:pPr>
            <w:r w:rsidRPr="004E57AE">
              <w:rPr>
                <w:position w:val="-14"/>
              </w:rPr>
              <w:object w:dxaOrig="3800" w:dyaOrig="420" w14:anchorId="693CA1D8">
                <v:shape id="_x0000_i1035" type="#_x0000_t75" style="width:192.75pt;height:21.75pt" o:ole="">
                  <v:imagedata r:id="rId21" o:title=""/>
                </v:shape>
                <o:OLEObject Type="Embed" ProgID="Equation.DSMT4" ShapeID="_x0000_i1035" DrawAspect="Content" ObjectID="_1808913356" r:id="rId42"/>
              </w:object>
            </w:r>
          </w:p>
        </w:tc>
        <w:tc>
          <w:tcPr>
            <w:tcW w:w="415" w:type="pct"/>
            <w:shd w:val="clear" w:color="auto" w:fill="auto"/>
            <w:vAlign w:val="center"/>
          </w:tcPr>
          <w:p w14:paraId="1D9ABBB4" w14:textId="77777777" w:rsidR="00811944" w:rsidRPr="004E57AE" w:rsidRDefault="00811944" w:rsidP="008334C7">
            <w:pPr>
              <w:pStyle w:val="DenklemYazs"/>
              <w:framePr w:hSpace="0" w:wrap="auto" w:vAnchor="margin" w:hAnchor="text" w:yAlign="inline"/>
              <w:rPr>
                <w:noProof w:val="0"/>
              </w:rPr>
            </w:pPr>
            <w:r w:rsidRPr="004E57AE">
              <w:rPr>
                <w:noProof w:val="0"/>
              </w:rPr>
              <w:t>(</w:t>
            </w:r>
            <w:r w:rsidRPr="004E57AE">
              <w:rPr>
                <w:noProof w:val="0"/>
              </w:rPr>
              <w:fldChar w:fldCharType="begin"/>
            </w:r>
            <w:r w:rsidRPr="004E57AE">
              <w:rPr>
                <w:noProof w:val="0"/>
              </w:rPr>
              <w:instrText xml:space="preserve"> STYLEREF 1 \s </w:instrText>
            </w:r>
            <w:r w:rsidRPr="004E57AE">
              <w:rPr>
                <w:noProof w:val="0"/>
              </w:rPr>
              <w:fldChar w:fldCharType="separate"/>
            </w:r>
            <w:r w:rsidRPr="004E57AE">
              <w:rPr>
                <w:noProof w:val="0"/>
              </w:rPr>
              <w:t>10</w:t>
            </w:r>
            <w:r w:rsidRPr="004E57AE">
              <w:rPr>
                <w:noProof w:val="0"/>
              </w:rPr>
              <w:fldChar w:fldCharType="end"/>
            </w:r>
            <w:r w:rsidRPr="004E57AE">
              <w:rPr>
                <w:noProof w:val="0"/>
              </w:rPr>
              <w:t>.</w:t>
            </w:r>
            <w:r w:rsidRPr="004E57AE">
              <w:rPr>
                <w:noProof w:val="0"/>
              </w:rPr>
              <w:fldChar w:fldCharType="begin"/>
            </w:r>
            <w:r w:rsidRPr="004E57AE">
              <w:rPr>
                <w:noProof w:val="0"/>
              </w:rPr>
              <w:instrText xml:space="preserve"> SEQ Denklem \* ARABIC \s 1 </w:instrText>
            </w:r>
            <w:r w:rsidRPr="004E57AE">
              <w:rPr>
                <w:noProof w:val="0"/>
              </w:rPr>
              <w:fldChar w:fldCharType="separate"/>
            </w:r>
            <w:r w:rsidRPr="004E57AE">
              <w:rPr>
                <w:noProof w:val="0"/>
              </w:rPr>
              <w:t>6</w:t>
            </w:r>
            <w:r w:rsidRPr="004E57AE">
              <w:rPr>
                <w:noProof w:val="0"/>
              </w:rPr>
              <w:fldChar w:fldCharType="end"/>
            </w:r>
            <w:r w:rsidRPr="004E57AE">
              <w:rPr>
                <w:noProof w:val="0"/>
              </w:rPr>
              <w:t>)</w:t>
            </w:r>
          </w:p>
        </w:tc>
      </w:tr>
    </w:tbl>
    <w:p w14:paraId="5EA5230C" w14:textId="77777777" w:rsidR="00811944" w:rsidRPr="004E57AE" w:rsidRDefault="00811944" w:rsidP="00811944">
      <w:pPr>
        <w:pStyle w:val="PARAGRAFMETN"/>
      </w:pPr>
      <w:r w:rsidRPr="004E57AE">
        <w:t>Paragraph.</w:t>
      </w:r>
    </w:p>
    <w:p w14:paraId="003E7135" w14:textId="77777777" w:rsidR="00811944" w:rsidRPr="004E57AE" w:rsidRDefault="00811944" w:rsidP="00811944">
      <w:pPr>
        <w:pStyle w:val="ekiller"/>
        <w:spacing w:before="240"/>
        <w:rPr>
          <w:lang w:val="en-GB"/>
        </w:rPr>
      </w:pPr>
      <w:r w:rsidRPr="004E57AE">
        <w:rPr>
          <w:noProof/>
          <w:lang w:val="en-GB"/>
        </w:rPr>
        <w:drawing>
          <wp:inline distT="0" distB="0" distL="0" distR="0" wp14:anchorId="4260E2D1" wp14:editId="19EA3C7A">
            <wp:extent cx="2865120" cy="1912620"/>
            <wp:effectExtent l="0" t="0" r="0" b="0"/>
            <wp:docPr id="100" name="Resim 100" descr="124221-color-old-istanbul-photos--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124221-renkli-eski-istanbul-fotograflari--2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865120" cy="1912620"/>
                    </a:xfrm>
                    <a:prstGeom prst="rect">
                      <a:avLst/>
                    </a:prstGeom>
                    <a:noFill/>
                    <a:ln>
                      <a:noFill/>
                    </a:ln>
                  </pic:spPr>
                </pic:pic>
              </a:graphicData>
            </a:graphic>
          </wp:inline>
        </w:drawing>
      </w:r>
    </w:p>
    <w:p w14:paraId="7689BCAB" w14:textId="3A90FE7A" w:rsidR="00811944" w:rsidRPr="004E57AE" w:rsidRDefault="004E57AE" w:rsidP="00811944">
      <w:pPr>
        <w:pStyle w:val="ekilYazs"/>
        <w:rPr>
          <w:lang w:val="en-GB"/>
        </w:rPr>
      </w:pPr>
      <w:r w:rsidRPr="004E57AE">
        <w:rPr>
          <w:lang w:val="en-GB"/>
        </w:rPr>
        <w:t>Figure</w:t>
      </w:r>
      <w:r w:rsidR="00811944" w:rsidRPr="004E57AE">
        <w:rPr>
          <w:lang w:val="en-GB"/>
        </w:rPr>
        <w:t xml:space="preserve"> </w:t>
      </w:r>
      <w:r w:rsidR="00811944" w:rsidRPr="004E57AE">
        <w:rPr>
          <w:lang w:val="en-GB"/>
        </w:rPr>
        <w:fldChar w:fldCharType="begin"/>
      </w:r>
      <w:r w:rsidR="00811944" w:rsidRPr="004E57AE">
        <w:rPr>
          <w:lang w:val="en-GB"/>
        </w:rPr>
        <w:instrText xml:space="preserve"> STYLEREF 1 \s </w:instrText>
      </w:r>
      <w:r w:rsidR="00811944" w:rsidRPr="004E57AE">
        <w:rPr>
          <w:lang w:val="en-GB"/>
        </w:rPr>
        <w:fldChar w:fldCharType="separate"/>
      </w:r>
      <w:r w:rsidR="00811944" w:rsidRPr="004E57AE">
        <w:rPr>
          <w:lang w:val="en-GB"/>
        </w:rPr>
        <w:t>10</w:t>
      </w:r>
      <w:r w:rsidR="00811944" w:rsidRPr="004E57AE">
        <w:rPr>
          <w:lang w:val="en-GB"/>
        </w:rPr>
        <w:fldChar w:fldCharType="end"/>
      </w:r>
      <w:r w:rsidR="00811944" w:rsidRPr="004E57AE">
        <w:rPr>
          <w:lang w:val="en-GB"/>
        </w:rPr>
        <w:t>.</w:t>
      </w:r>
      <w:r w:rsidR="00811944" w:rsidRPr="004E57AE">
        <w:rPr>
          <w:lang w:val="en-GB"/>
        </w:rPr>
        <w:fldChar w:fldCharType="begin"/>
      </w:r>
      <w:r w:rsidR="00811944" w:rsidRPr="004E57AE">
        <w:rPr>
          <w:lang w:val="en-GB"/>
        </w:rPr>
        <w:instrText xml:space="preserve"> SEQ Şekil \* ARABIC \s 1 </w:instrText>
      </w:r>
      <w:r w:rsidR="00811944" w:rsidRPr="004E57AE">
        <w:rPr>
          <w:lang w:val="en-GB"/>
        </w:rPr>
        <w:fldChar w:fldCharType="separate"/>
      </w:r>
      <w:r w:rsidR="00811944" w:rsidRPr="004E57AE">
        <w:rPr>
          <w:lang w:val="en-GB"/>
        </w:rPr>
        <w:t>4</w:t>
      </w:r>
      <w:r w:rsidR="00811944" w:rsidRPr="004E57AE">
        <w:rPr>
          <w:lang w:val="en-GB"/>
        </w:rPr>
        <w:fldChar w:fldCharType="end"/>
      </w:r>
      <w:r w:rsidR="00811944" w:rsidRPr="004E57AE">
        <w:rPr>
          <w:lang w:val="en-GB"/>
        </w:rPr>
        <w:t>. View 5.</w:t>
      </w:r>
    </w:p>
    <w:p w14:paraId="1D17D1BA" w14:textId="77777777" w:rsidR="00811944" w:rsidRPr="004E57AE" w:rsidRDefault="00811944" w:rsidP="00811944">
      <w:pPr>
        <w:pStyle w:val="PARAGRAFMETN"/>
      </w:pPr>
      <w:r w:rsidRPr="004E57AE">
        <w:t>Paragraph.</w:t>
      </w:r>
    </w:p>
    <w:p w14:paraId="35D59A1F" w14:textId="77777777" w:rsidR="00811944" w:rsidRPr="004E57AE" w:rsidRDefault="00811944" w:rsidP="00811944">
      <w:pPr>
        <w:pStyle w:val="ekiller"/>
        <w:spacing w:before="240"/>
        <w:rPr>
          <w:lang w:val="en-GB"/>
        </w:rPr>
      </w:pPr>
      <w:r w:rsidRPr="004E57AE">
        <w:rPr>
          <w:noProof/>
          <w:lang w:val="en-GB"/>
        </w:rPr>
        <w:drawing>
          <wp:inline distT="0" distB="0" distL="0" distR="0" wp14:anchorId="4A1ED1E9" wp14:editId="1B67BD53">
            <wp:extent cx="2994660" cy="1264920"/>
            <wp:effectExtent l="0" t="0" r="0" b="0"/>
            <wp:docPr id="101" name="Resim 101" descr="Turkey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turkiye2"/>
                    <pic:cNvPicPr>
                      <a:picLocks noChangeAspect="1" noChangeArrowheads="1"/>
                    </pic:cNvPicPr>
                  </pic:nvPicPr>
                  <pic:blipFill>
                    <a:blip r:embed="rId31" cstate="print">
                      <a:extLst>
                        <a:ext uri="{28A0092B-C50C-407E-A947-70E740481C1C}">
                          <a14:useLocalDpi xmlns:a14="http://schemas.microsoft.com/office/drawing/2010/main" val="0"/>
                        </a:ext>
                      </a:extLst>
                    </a:blip>
                    <a:srcRect b="12422"/>
                    <a:stretch>
                      <a:fillRect/>
                    </a:stretch>
                  </pic:blipFill>
                  <pic:spPr bwMode="auto">
                    <a:xfrm>
                      <a:off x="0" y="0"/>
                      <a:ext cx="2994660" cy="1264920"/>
                    </a:xfrm>
                    <a:prstGeom prst="rect">
                      <a:avLst/>
                    </a:prstGeom>
                    <a:noFill/>
                    <a:ln>
                      <a:noFill/>
                    </a:ln>
                  </pic:spPr>
                </pic:pic>
              </a:graphicData>
            </a:graphic>
          </wp:inline>
        </w:drawing>
      </w:r>
    </w:p>
    <w:p w14:paraId="5E867106" w14:textId="77777777" w:rsidR="00811944" w:rsidRPr="004E57AE" w:rsidRDefault="00811944" w:rsidP="00811944">
      <w:pPr>
        <w:pStyle w:val="ekilYazs"/>
        <w:rPr>
          <w:color w:val="000000"/>
          <w:szCs w:val="24"/>
          <w:lang w:val="en-GB"/>
        </w:rPr>
      </w:pPr>
      <w:r w:rsidRPr="004E57AE">
        <w:rPr>
          <w:lang w:val="en-GB"/>
        </w:rPr>
        <w:t xml:space="preserve">Map </w:t>
      </w:r>
      <w:r w:rsidRPr="004E57AE">
        <w:rPr>
          <w:lang w:val="en-GB"/>
        </w:rPr>
        <w:fldChar w:fldCharType="begin"/>
      </w:r>
      <w:r w:rsidRPr="004E57AE">
        <w:rPr>
          <w:lang w:val="en-GB"/>
        </w:rPr>
        <w:instrText xml:space="preserve"> STYLEREF 1 \s </w:instrText>
      </w:r>
      <w:r w:rsidRPr="004E57AE">
        <w:rPr>
          <w:lang w:val="en-GB"/>
        </w:rPr>
        <w:fldChar w:fldCharType="separate"/>
      </w:r>
      <w:r w:rsidRPr="004E57AE">
        <w:rPr>
          <w:lang w:val="en-GB"/>
        </w:rPr>
        <w:t>10</w:t>
      </w:r>
      <w:r w:rsidRPr="004E57AE">
        <w:rPr>
          <w:lang w:val="en-GB"/>
        </w:rPr>
        <w:fldChar w:fldCharType="end"/>
      </w:r>
      <w:r w:rsidRPr="004E57AE">
        <w:rPr>
          <w:lang w:val="en-GB"/>
        </w:rPr>
        <w:t>.</w:t>
      </w:r>
      <w:r w:rsidRPr="004E57AE">
        <w:rPr>
          <w:lang w:val="en-GB"/>
        </w:rPr>
        <w:fldChar w:fldCharType="begin"/>
      </w:r>
      <w:r w:rsidRPr="004E57AE">
        <w:rPr>
          <w:lang w:val="en-GB"/>
        </w:rPr>
        <w:instrText xml:space="preserve"> SEQ Harita \* ARABIC \s 1 </w:instrText>
      </w:r>
      <w:r w:rsidRPr="004E57AE">
        <w:rPr>
          <w:lang w:val="en-GB"/>
        </w:rPr>
        <w:fldChar w:fldCharType="separate"/>
      </w:r>
      <w:r w:rsidRPr="004E57AE">
        <w:rPr>
          <w:lang w:val="en-GB"/>
        </w:rPr>
        <w:t>3</w:t>
      </w:r>
      <w:r w:rsidRPr="004E57AE">
        <w:rPr>
          <w:lang w:val="en-GB"/>
        </w:rPr>
        <w:fldChar w:fldCharType="end"/>
      </w:r>
      <w:r w:rsidRPr="004E57AE">
        <w:rPr>
          <w:lang w:val="en-GB"/>
        </w:rPr>
        <w:t>. Map 2.</w:t>
      </w:r>
    </w:p>
    <w:p w14:paraId="66AAE43F" w14:textId="77777777" w:rsidR="00811944" w:rsidRPr="004E57AE" w:rsidRDefault="00811944" w:rsidP="00811944">
      <w:pPr>
        <w:pStyle w:val="PARAGRAFMETN"/>
      </w:pPr>
      <w:r w:rsidRPr="004E57AE">
        <w:lastRenderedPageBreak/>
        <w:t>Paragraph.</w:t>
      </w:r>
    </w:p>
    <w:p w14:paraId="45032266" w14:textId="46569740" w:rsidR="00811944" w:rsidRPr="004E57AE" w:rsidRDefault="004E57AE" w:rsidP="00811944">
      <w:pPr>
        <w:pStyle w:val="izelgeYazs"/>
        <w:rPr>
          <w:noProof w:val="0"/>
        </w:rPr>
      </w:pPr>
      <w:r w:rsidRPr="004E57AE">
        <w:rPr>
          <w:noProof w:val="0"/>
        </w:rPr>
        <w:t>Table</w:t>
      </w:r>
      <w:r w:rsidR="00811944" w:rsidRPr="004E57AE">
        <w:rPr>
          <w:noProof w:val="0"/>
        </w:rPr>
        <w:t xml:space="preserve"> </w:t>
      </w:r>
      <w:r w:rsidR="00811944" w:rsidRPr="004E57AE">
        <w:rPr>
          <w:noProof w:val="0"/>
        </w:rPr>
        <w:fldChar w:fldCharType="begin"/>
      </w:r>
      <w:r w:rsidR="00811944" w:rsidRPr="004E57AE">
        <w:rPr>
          <w:noProof w:val="0"/>
        </w:rPr>
        <w:instrText xml:space="preserve"> STYLEREF 1 \s </w:instrText>
      </w:r>
      <w:r w:rsidR="00811944" w:rsidRPr="004E57AE">
        <w:rPr>
          <w:noProof w:val="0"/>
        </w:rPr>
        <w:fldChar w:fldCharType="separate"/>
      </w:r>
      <w:r w:rsidR="00811944" w:rsidRPr="004E57AE">
        <w:rPr>
          <w:noProof w:val="0"/>
        </w:rPr>
        <w:t>10</w:t>
      </w:r>
      <w:r w:rsidR="00811944" w:rsidRPr="004E57AE">
        <w:rPr>
          <w:noProof w:val="0"/>
        </w:rPr>
        <w:fldChar w:fldCharType="end"/>
      </w:r>
      <w:r w:rsidR="00811944" w:rsidRPr="004E57AE">
        <w:rPr>
          <w:noProof w:val="0"/>
        </w:rPr>
        <w:t>.</w:t>
      </w:r>
      <w:r w:rsidR="00811944" w:rsidRPr="004E57AE">
        <w:rPr>
          <w:noProof w:val="0"/>
        </w:rPr>
        <w:fldChar w:fldCharType="begin"/>
      </w:r>
      <w:r w:rsidR="00811944" w:rsidRPr="004E57AE">
        <w:rPr>
          <w:noProof w:val="0"/>
        </w:rPr>
        <w:instrText xml:space="preserve"> SEQ Çizelge \* ARABIC \s 1 </w:instrText>
      </w:r>
      <w:r w:rsidR="00811944" w:rsidRPr="004E57AE">
        <w:rPr>
          <w:noProof w:val="0"/>
        </w:rPr>
        <w:fldChar w:fldCharType="separate"/>
      </w:r>
      <w:r w:rsidR="00811944" w:rsidRPr="004E57AE">
        <w:rPr>
          <w:noProof w:val="0"/>
        </w:rPr>
        <w:t>2</w:t>
      </w:r>
      <w:r w:rsidR="00811944" w:rsidRPr="004E57AE">
        <w:rPr>
          <w:noProof w:val="0"/>
        </w:rPr>
        <w:fldChar w:fldCharType="end"/>
      </w:r>
      <w:r w:rsidR="00811944" w:rsidRPr="004E57AE">
        <w:rPr>
          <w:noProof w:val="0"/>
        </w:rPr>
        <w:t xml:space="preserve">. Units </w:t>
      </w:r>
      <w:commentRangeStart w:id="35"/>
      <w:commentRangeEnd w:id="35"/>
      <w:r w:rsidR="00811944" w:rsidRPr="004E57AE">
        <w:rPr>
          <w:rStyle w:val="AklamaBavurusu"/>
          <w:noProof w:val="0"/>
          <w:sz w:val="24"/>
          <w:szCs w:val="20"/>
        </w:rPr>
        <w:commentReference w:id="35"/>
      </w:r>
      <w:r w:rsidR="00811944" w:rsidRPr="004E57AE">
        <w:rPr>
          <w:noProof w:val="0"/>
        </w:rPr>
        <w:t>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2116"/>
        <w:gridCol w:w="2139"/>
        <w:gridCol w:w="2119"/>
      </w:tblGrid>
      <w:tr w:rsidR="00811944" w:rsidRPr="004E57AE" w14:paraId="03D1AD7D" w14:textId="77777777" w:rsidTr="008334C7">
        <w:tc>
          <w:tcPr>
            <w:tcW w:w="2161" w:type="dxa"/>
            <w:shd w:val="clear" w:color="auto" w:fill="auto"/>
          </w:tcPr>
          <w:p w14:paraId="244B70E8" w14:textId="77777777" w:rsidR="00811944" w:rsidRPr="004E57AE" w:rsidRDefault="00811944" w:rsidP="008334C7"/>
        </w:tc>
        <w:tc>
          <w:tcPr>
            <w:tcW w:w="2161" w:type="dxa"/>
            <w:shd w:val="clear" w:color="auto" w:fill="auto"/>
          </w:tcPr>
          <w:p w14:paraId="7D37438D" w14:textId="77777777" w:rsidR="00811944" w:rsidRPr="004E57AE" w:rsidRDefault="00811944" w:rsidP="008334C7"/>
        </w:tc>
        <w:tc>
          <w:tcPr>
            <w:tcW w:w="2162" w:type="dxa"/>
            <w:shd w:val="clear" w:color="auto" w:fill="auto"/>
          </w:tcPr>
          <w:p w14:paraId="4C277F2B" w14:textId="77777777" w:rsidR="00811944" w:rsidRPr="004E57AE" w:rsidRDefault="00811944" w:rsidP="008334C7"/>
        </w:tc>
        <w:tc>
          <w:tcPr>
            <w:tcW w:w="2162" w:type="dxa"/>
            <w:shd w:val="clear" w:color="auto" w:fill="auto"/>
          </w:tcPr>
          <w:p w14:paraId="224673B5" w14:textId="77777777" w:rsidR="00811944" w:rsidRPr="004E57AE" w:rsidRDefault="00811944" w:rsidP="008334C7"/>
        </w:tc>
      </w:tr>
      <w:tr w:rsidR="00811944" w:rsidRPr="004E57AE" w14:paraId="516E5395" w14:textId="77777777" w:rsidTr="008334C7">
        <w:tc>
          <w:tcPr>
            <w:tcW w:w="2161" w:type="dxa"/>
            <w:shd w:val="clear" w:color="auto" w:fill="auto"/>
            <w:vAlign w:val="center"/>
          </w:tcPr>
          <w:p w14:paraId="1DF959DF"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Unit System</w:t>
            </w:r>
          </w:p>
        </w:tc>
        <w:tc>
          <w:tcPr>
            <w:tcW w:w="2161" w:type="dxa"/>
            <w:shd w:val="clear" w:color="auto" w:fill="auto"/>
            <w:vAlign w:val="center"/>
          </w:tcPr>
          <w:p w14:paraId="01F9821A"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Mass (m)</w:t>
            </w:r>
          </w:p>
        </w:tc>
        <w:tc>
          <w:tcPr>
            <w:tcW w:w="2162" w:type="dxa"/>
            <w:shd w:val="clear" w:color="auto" w:fill="auto"/>
            <w:vAlign w:val="center"/>
          </w:tcPr>
          <w:p w14:paraId="5C00DADD"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Acceleration (a)</w:t>
            </w:r>
          </w:p>
        </w:tc>
        <w:tc>
          <w:tcPr>
            <w:tcW w:w="2162" w:type="dxa"/>
            <w:shd w:val="clear" w:color="auto" w:fill="auto"/>
            <w:vAlign w:val="center"/>
          </w:tcPr>
          <w:p w14:paraId="27D92BB4"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Force (F)</w:t>
            </w:r>
          </w:p>
        </w:tc>
      </w:tr>
      <w:tr w:rsidR="00811944" w:rsidRPr="004E57AE" w14:paraId="50383BE5" w14:textId="77777777" w:rsidTr="008334C7">
        <w:tc>
          <w:tcPr>
            <w:tcW w:w="2161" w:type="dxa"/>
            <w:shd w:val="clear" w:color="auto" w:fill="auto"/>
            <w:vAlign w:val="center"/>
          </w:tcPr>
          <w:p w14:paraId="10896801"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SI</w:t>
            </w:r>
          </w:p>
        </w:tc>
        <w:tc>
          <w:tcPr>
            <w:tcW w:w="2161" w:type="dxa"/>
            <w:shd w:val="clear" w:color="auto" w:fill="auto"/>
            <w:vAlign w:val="center"/>
          </w:tcPr>
          <w:p w14:paraId="02679EEC"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Kg</w:t>
            </w:r>
          </w:p>
        </w:tc>
        <w:tc>
          <w:tcPr>
            <w:tcW w:w="2162" w:type="dxa"/>
            <w:shd w:val="clear" w:color="auto" w:fill="auto"/>
            <w:vAlign w:val="center"/>
          </w:tcPr>
          <w:p w14:paraId="5C486BD2"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m/s2</w:t>
            </w:r>
          </w:p>
        </w:tc>
        <w:tc>
          <w:tcPr>
            <w:tcW w:w="2162" w:type="dxa"/>
            <w:shd w:val="clear" w:color="auto" w:fill="auto"/>
            <w:vAlign w:val="center"/>
          </w:tcPr>
          <w:p w14:paraId="615D37F2"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kg m/s2 (N)</w:t>
            </w:r>
          </w:p>
        </w:tc>
      </w:tr>
      <w:tr w:rsidR="00811944" w:rsidRPr="004E57AE" w14:paraId="4AFF3D30" w14:textId="77777777" w:rsidTr="008334C7">
        <w:tc>
          <w:tcPr>
            <w:tcW w:w="2161" w:type="dxa"/>
            <w:shd w:val="clear" w:color="auto" w:fill="auto"/>
            <w:vAlign w:val="center"/>
          </w:tcPr>
          <w:p w14:paraId="185E9922"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Cgs</w:t>
            </w:r>
          </w:p>
        </w:tc>
        <w:tc>
          <w:tcPr>
            <w:tcW w:w="2161" w:type="dxa"/>
            <w:shd w:val="clear" w:color="auto" w:fill="auto"/>
            <w:vAlign w:val="center"/>
          </w:tcPr>
          <w:p w14:paraId="00257822"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g</w:t>
            </w:r>
          </w:p>
        </w:tc>
        <w:tc>
          <w:tcPr>
            <w:tcW w:w="2162" w:type="dxa"/>
            <w:shd w:val="clear" w:color="auto" w:fill="auto"/>
            <w:vAlign w:val="center"/>
          </w:tcPr>
          <w:p w14:paraId="387E6E78"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cm/s2</w:t>
            </w:r>
          </w:p>
        </w:tc>
        <w:tc>
          <w:tcPr>
            <w:tcW w:w="2162" w:type="dxa"/>
            <w:shd w:val="clear" w:color="auto" w:fill="auto"/>
            <w:vAlign w:val="center"/>
          </w:tcPr>
          <w:p w14:paraId="6560BB53"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G cm/s2 (</w:t>
            </w:r>
            <w:proofErr w:type="spellStart"/>
            <w:r w:rsidRPr="004E57AE">
              <w:rPr>
                <w:bCs/>
                <w:color w:val="000000"/>
                <w:sz w:val="24"/>
                <w:szCs w:val="24"/>
              </w:rPr>
              <w:t>dyn</w:t>
            </w:r>
            <w:proofErr w:type="spellEnd"/>
            <w:r w:rsidRPr="004E57AE">
              <w:rPr>
                <w:bCs/>
                <w:color w:val="000000"/>
                <w:sz w:val="24"/>
                <w:szCs w:val="24"/>
              </w:rPr>
              <w:t>)</w:t>
            </w:r>
          </w:p>
        </w:tc>
      </w:tr>
      <w:tr w:rsidR="00811944" w:rsidRPr="004E57AE" w14:paraId="4A80E2EA" w14:textId="77777777" w:rsidTr="008334C7">
        <w:tc>
          <w:tcPr>
            <w:tcW w:w="2161" w:type="dxa"/>
            <w:shd w:val="clear" w:color="auto" w:fill="auto"/>
            <w:vAlign w:val="center"/>
          </w:tcPr>
          <w:p w14:paraId="3CDB32B4" w14:textId="77777777" w:rsidR="00811944" w:rsidRPr="004E57AE" w:rsidRDefault="00811944" w:rsidP="008334C7">
            <w:pPr>
              <w:spacing w:line="360" w:lineRule="auto"/>
              <w:jc w:val="center"/>
              <w:rPr>
                <w:bCs/>
                <w:color w:val="000000"/>
                <w:sz w:val="24"/>
                <w:szCs w:val="24"/>
              </w:rPr>
            </w:pPr>
          </w:p>
        </w:tc>
        <w:tc>
          <w:tcPr>
            <w:tcW w:w="2161" w:type="dxa"/>
            <w:shd w:val="clear" w:color="auto" w:fill="auto"/>
            <w:vAlign w:val="center"/>
          </w:tcPr>
          <w:p w14:paraId="4034FC2E" w14:textId="77777777" w:rsidR="00811944" w:rsidRPr="004E57AE" w:rsidRDefault="00811944" w:rsidP="008334C7">
            <w:pPr>
              <w:spacing w:line="360" w:lineRule="auto"/>
              <w:jc w:val="center"/>
              <w:rPr>
                <w:bCs/>
                <w:color w:val="000000"/>
                <w:sz w:val="24"/>
                <w:szCs w:val="24"/>
              </w:rPr>
            </w:pPr>
          </w:p>
        </w:tc>
        <w:tc>
          <w:tcPr>
            <w:tcW w:w="2162" w:type="dxa"/>
            <w:shd w:val="clear" w:color="auto" w:fill="auto"/>
            <w:vAlign w:val="center"/>
          </w:tcPr>
          <w:p w14:paraId="4BBB53EA" w14:textId="77777777" w:rsidR="00811944" w:rsidRPr="004E57AE" w:rsidRDefault="00811944" w:rsidP="008334C7">
            <w:pPr>
              <w:spacing w:line="360" w:lineRule="auto"/>
              <w:jc w:val="center"/>
              <w:rPr>
                <w:bCs/>
                <w:color w:val="000000"/>
                <w:sz w:val="24"/>
                <w:szCs w:val="24"/>
              </w:rPr>
            </w:pPr>
          </w:p>
        </w:tc>
        <w:tc>
          <w:tcPr>
            <w:tcW w:w="2162" w:type="dxa"/>
            <w:shd w:val="clear" w:color="auto" w:fill="auto"/>
            <w:vAlign w:val="center"/>
          </w:tcPr>
          <w:p w14:paraId="6C8F24BA" w14:textId="77777777" w:rsidR="00811944" w:rsidRPr="004E57AE" w:rsidRDefault="00811944" w:rsidP="008334C7">
            <w:pPr>
              <w:spacing w:line="360" w:lineRule="auto"/>
              <w:jc w:val="center"/>
              <w:rPr>
                <w:bCs/>
                <w:color w:val="000000"/>
                <w:sz w:val="24"/>
                <w:szCs w:val="24"/>
              </w:rPr>
            </w:pPr>
          </w:p>
        </w:tc>
      </w:tr>
    </w:tbl>
    <w:p w14:paraId="4D8E01D9" w14:textId="77777777" w:rsidR="00811944" w:rsidRPr="004E57AE" w:rsidRDefault="00811944" w:rsidP="00811944">
      <w:pPr>
        <w:pStyle w:val="PARAGRAFMETN"/>
      </w:pPr>
    </w:p>
    <w:p w14:paraId="5BE9CFAD" w14:textId="77777777" w:rsidR="00811944" w:rsidRPr="004E57AE" w:rsidRDefault="00811944" w:rsidP="00811944">
      <w:pPr>
        <w:pStyle w:val="PARAGRAFMETN"/>
      </w:pPr>
      <w:r w:rsidRPr="004E57AE">
        <w:t>Paragraph.</w:t>
      </w:r>
    </w:p>
    <w:p w14:paraId="33D104A1" w14:textId="77777777" w:rsidR="00811944" w:rsidRPr="004E57AE" w:rsidRDefault="00811944" w:rsidP="00811944">
      <w:pPr>
        <w:pStyle w:val="ekiller"/>
        <w:spacing w:before="240"/>
        <w:rPr>
          <w:lang w:val="en-GB"/>
        </w:rPr>
      </w:pPr>
      <w:r w:rsidRPr="004E57AE">
        <w:rPr>
          <w:noProof/>
          <w:lang w:val="en-GB"/>
        </w:rPr>
        <w:drawing>
          <wp:inline distT="0" distB="0" distL="0" distR="0" wp14:anchorId="75D6DF48" wp14:editId="4F40CDF5">
            <wp:extent cx="2865120" cy="1912620"/>
            <wp:effectExtent l="0" t="0" r="0" b="0"/>
            <wp:docPr id="102" name="Resim 102" descr="124221-color-old-istanbul-photos--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124221-renkli-eski-istanbul-fotograflari--2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865120" cy="1912620"/>
                    </a:xfrm>
                    <a:prstGeom prst="rect">
                      <a:avLst/>
                    </a:prstGeom>
                    <a:noFill/>
                    <a:ln>
                      <a:noFill/>
                    </a:ln>
                  </pic:spPr>
                </pic:pic>
              </a:graphicData>
            </a:graphic>
          </wp:inline>
        </w:drawing>
      </w:r>
    </w:p>
    <w:p w14:paraId="74AB53BA" w14:textId="1B872FB2" w:rsidR="00811944" w:rsidRPr="004E57AE" w:rsidRDefault="004E57AE" w:rsidP="00811944">
      <w:pPr>
        <w:pStyle w:val="ekilYazs"/>
        <w:rPr>
          <w:lang w:val="en-GB"/>
        </w:rPr>
      </w:pPr>
      <w:r w:rsidRPr="004E57AE">
        <w:rPr>
          <w:lang w:val="en-GB"/>
        </w:rPr>
        <w:t>Figure</w:t>
      </w:r>
      <w:r w:rsidR="00811944" w:rsidRPr="004E57AE">
        <w:rPr>
          <w:lang w:val="en-GB"/>
        </w:rPr>
        <w:t xml:space="preserve"> </w:t>
      </w:r>
      <w:r w:rsidR="00811944" w:rsidRPr="004E57AE">
        <w:rPr>
          <w:lang w:val="en-GB"/>
        </w:rPr>
        <w:fldChar w:fldCharType="begin"/>
      </w:r>
      <w:r w:rsidR="00811944" w:rsidRPr="004E57AE">
        <w:rPr>
          <w:lang w:val="en-GB"/>
        </w:rPr>
        <w:instrText xml:space="preserve"> STYLEREF 1 \s </w:instrText>
      </w:r>
      <w:r w:rsidR="00811944" w:rsidRPr="004E57AE">
        <w:rPr>
          <w:lang w:val="en-GB"/>
        </w:rPr>
        <w:fldChar w:fldCharType="separate"/>
      </w:r>
      <w:r w:rsidR="00811944" w:rsidRPr="004E57AE">
        <w:rPr>
          <w:lang w:val="en-GB"/>
        </w:rPr>
        <w:t>10</w:t>
      </w:r>
      <w:r w:rsidR="00811944" w:rsidRPr="004E57AE">
        <w:rPr>
          <w:lang w:val="en-GB"/>
        </w:rPr>
        <w:fldChar w:fldCharType="end"/>
      </w:r>
      <w:r w:rsidR="00811944" w:rsidRPr="004E57AE">
        <w:rPr>
          <w:lang w:val="en-GB"/>
        </w:rPr>
        <w:t>.</w:t>
      </w:r>
      <w:r w:rsidR="00811944" w:rsidRPr="004E57AE">
        <w:rPr>
          <w:lang w:val="en-GB"/>
        </w:rPr>
        <w:fldChar w:fldCharType="begin"/>
      </w:r>
      <w:r w:rsidR="00811944" w:rsidRPr="004E57AE">
        <w:rPr>
          <w:lang w:val="en-GB"/>
        </w:rPr>
        <w:instrText xml:space="preserve"> SEQ Şekil \* ARABIC \s 1 </w:instrText>
      </w:r>
      <w:r w:rsidR="00811944" w:rsidRPr="004E57AE">
        <w:rPr>
          <w:lang w:val="en-GB"/>
        </w:rPr>
        <w:fldChar w:fldCharType="separate"/>
      </w:r>
      <w:r w:rsidR="00811944" w:rsidRPr="004E57AE">
        <w:rPr>
          <w:lang w:val="en-GB"/>
        </w:rPr>
        <w:t>5</w:t>
      </w:r>
      <w:r w:rsidR="00811944" w:rsidRPr="004E57AE">
        <w:rPr>
          <w:lang w:val="en-GB"/>
        </w:rPr>
        <w:fldChar w:fldCharType="end"/>
      </w:r>
      <w:r w:rsidR="00811944" w:rsidRPr="004E57AE">
        <w:rPr>
          <w:lang w:val="en-GB"/>
        </w:rPr>
        <w:t>. View 5.</w:t>
      </w:r>
    </w:p>
    <w:p w14:paraId="6BB7EC19" w14:textId="77777777" w:rsidR="00811944" w:rsidRPr="004E57AE" w:rsidRDefault="00811944" w:rsidP="00811944">
      <w:pPr>
        <w:pStyle w:val="ekiller"/>
        <w:spacing w:before="240"/>
        <w:rPr>
          <w:lang w:val="en-GB"/>
        </w:rPr>
      </w:pPr>
      <w:r w:rsidRPr="004E57AE">
        <w:rPr>
          <w:noProof/>
          <w:lang w:val="en-GB"/>
        </w:rPr>
        <w:drawing>
          <wp:inline distT="0" distB="0" distL="0" distR="0" wp14:anchorId="042A1323" wp14:editId="5D2CE51A">
            <wp:extent cx="2865120" cy="1912620"/>
            <wp:effectExtent l="0" t="0" r="0" b="0"/>
            <wp:docPr id="103" name="Resim 103" descr="124221-color-old-istanbul-photos--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124221-renkli-eski-istanbul-fotograflari--2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865120" cy="1912620"/>
                    </a:xfrm>
                    <a:prstGeom prst="rect">
                      <a:avLst/>
                    </a:prstGeom>
                    <a:noFill/>
                    <a:ln>
                      <a:noFill/>
                    </a:ln>
                  </pic:spPr>
                </pic:pic>
              </a:graphicData>
            </a:graphic>
          </wp:inline>
        </w:drawing>
      </w:r>
    </w:p>
    <w:p w14:paraId="09E959B8" w14:textId="4F0EFFE0" w:rsidR="00811944" w:rsidRPr="004E57AE" w:rsidRDefault="004E57AE" w:rsidP="00811944">
      <w:pPr>
        <w:pStyle w:val="ekilYazs"/>
        <w:rPr>
          <w:lang w:val="en-GB"/>
        </w:rPr>
      </w:pPr>
      <w:r w:rsidRPr="004E57AE">
        <w:rPr>
          <w:lang w:val="en-GB"/>
        </w:rPr>
        <w:t>Figure</w:t>
      </w:r>
      <w:r w:rsidR="00811944" w:rsidRPr="004E57AE">
        <w:rPr>
          <w:lang w:val="en-GB"/>
        </w:rPr>
        <w:t xml:space="preserve"> </w:t>
      </w:r>
      <w:r w:rsidR="00811944" w:rsidRPr="004E57AE">
        <w:rPr>
          <w:lang w:val="en-GB"/>
        </w:rPr>
        <w:fldChar w:fldCharType="begin"/>
      </w:r>
      <w:r w:rsidR="00811944" w:rsidRPr="004E57AE">
        <w:rPr>
          <w:lang w:val="en-GB"/>
        </w:rPr>
        <w:instrText xml:space="preserve"> STYLEREF 1 \s </w:instrText>
      </w:r>
      <w:r w:rsidR="00811944" w:rsidRPr="004E57AE">
        <w:rPr>
          <w:lang w:val="en-GB"/>
        </w:rPr>
        <w:fldChar w:fldCharType="separate"/>
      </w:r>
      <w:r w:rsidR="00811944" w:rsidRPr="004E57AE">
        <w:rPr>
          <w:lang w:val="en-GB"/>
        </w:rPr>
        <w:t>10</w:t>
      </w:r>
      <w:r w:rsidR="00811944" w:rsidRPr="004E57AE">
        <w:rPr>
          <w:lang w:val="en-GB"/>
        </w:rPr>
        <w:fldChar w:fldCharType="end"/>
      </w:r>
      <w:r w:rsidR="00811944" w:rsidRPr="004E57AE">
        <w:rPr>
          <w:lang w:val="en-GB"/>
        </w:rPr>
        <w:t>.</w:t>
      </w:r>
      <w:r w:rsidR="00811944" w:rsidRPr="004E57AE">
        <w:rPr>
          <w:lang w:val="en-GB"/>
        </w:rPr>
        <w:fldChar w:fldCharType="begin"/>
      </w:r>
      <w:r w:rsidR="00811944" w:rsidRPr="004E57AE">
        <w:rPr>
          <w:lang w:val="en-GB"/>
        </w:rPr>
        <w:instrText xml:space="preserve"> SEQ Şekil \* ARABIC \s 1 </w:instrText>
      </w:r>
      <w:r w:rsidR="00811944" w:rsidRPr="004E57AE">
        <w:rPr>
          <w:lang w:val="en-GB"/>
        </w:rPr>
        <w:fldChar w:fldCharType="separate"/>
      </w:r>
      <w:r w:rsidR="00811944" w:rsidRPr="004E57AE">
        <w:rPr>
          <w:lang w:val="en-GB"/>
        </w:rPr>
        <w:t>6</w:t>
      </w:r>
      <w:r w:rsidR="00811944" w:rsidRPr="004E57AE">
        <w:rPr>
          <w:lang w:val="en-GB"/>
        </w:rPr>
        <w:fldChar w:fldCharType="end"/>
      </w:r>
      <w:r w:rsidR="00811944" w:rsidRPr="004E57AE">
        <w:rPr>
          <w:lang w:val="en-GB"/>
        </w:rPr>
        <w:t>. View 5.</w:t>
      </w:r>
    </w:p>
    <w:p w14:paraId="5823AB34" w14:textId="77777777" w:rsidR="00811944" w:rsidRPr="004E57AE" w:rsidRDefault="00811944" w:rsidP="00811944">
      <w:pPr>
        <w:pStyle w:val="PARAGRAFMETN"/>
      </w:pPr>
      <w:r w:rsidRPr="004E57AE">
        <w:t>Paragraph.</w:t>
      </w:r>
    </w:p>
    <w:p w14:paraId="6B6BCF0B" w14:textId="77777777" w:rsidR="00811944" w:rsidRPr="004E57AE" w:rsidRDefault="00811944" w:rsidP="00811944">
      <w:pPr>
        <w:pStyle w:val="ekiller"/>
        <w:spacing w:before="240"/>
        <w:rPr>
          <w:lang w:val="en-GB"/>
        </w:rPr>
      </w:pPr>
      <w:r w:rsidRPr="004E57AE">
        <w:rPr>
          <w:noProof/>
          <w:lang w:val="en-GB"/>
        </w:rPr>
        <w:lastRenderedPageBreak/>
        <w:drawing>
          <wp:inline distT="0" distB="0" distL="0" distR="0" wp14:anchorId="1E5E09EA" wp14:editId="18AF05F7">
            <wp:extent cx="2994660" cy="1264920"/>
            <wp:effectExtent l="0" t="0" r="0" b="0"/>
            <wp:docPr id="104" name="Resim 104" descr="Turkey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turkiye2"/>
                    <pic:cNvPicPr>
                      <a:picLocks noChangeAspect="1" noChangeArrowheads="1"/>
                    </pic:cNvPicPr>
                  </pic:nvPicPr>
                  <pic:blipFill>
                    <a:blip r:embed="rId31" cstate="print">
                      <a:extLst>
                        <a:ext uri="{28A0092B-C50C-407E-A947-70E740481C1C}">
                          <a14:useLocalDpi xmlns:a14="http://schemas.microsoft.com/office/drawing/2010/main" val="0"/>
                        </a:ext>
                      </a:extLst>
                    </a:blip>
                    <a:srcRect b="12422"/>
                    <a:stretch>
                      <a:fillRect/>
                    </a:stretch>
                  </pic:blipFill>
                  <pic:spPr bwMode="auto">
                    <a:xfrm>
                      <a:off x="0" y="0"/>
                      <a:ext cx="2994660" cy="1264920"/>
                    </a:xfrm>
                    <a:prstGeom prst="rect">
                      <a:avLst/>
                    </a:prstGeom>
                    <a:noFill/>
                    <a:ln>
                      <a:noFill/>
                    </a:ln>
                  </pic:spPr>
                </pic:pic>
              </a:graphicData>
            </a:graphic>
          </wp:inline>
        </w:drawing>
      </w:r>
    </w:p>
    <w:p w14:paraId="21F2BB14" w14:textId="77777777" w:rsidR="00811944" w:rsidRPr="004E57AE" w:rsidRDefault="00811944" w:rsidP="00811944">
      <w:pPr>
        <w:pStyle w:val="ekilYazs"/>
        <w:rPr>
          <w:lang w:val="en-GB"/>
        </w:rPr>
      </w:pPr>
      <w:r w:rsidRPr="004E57AE">
        <w:rPr>
          <w:lang w:val="en-GB"/>
        </w:rPr>
        <w:t xml:space="preserve">Map </w:t>
      </w:r>
      <w:r w:rsidRPr="004E57AE">
        <w:rPr>
          <w:lang w:val="en-GB"/>
        </w:rPr>
        <w:fldChar w:fldCharType="begin"/>
      </w:r>
      <w:r w:rsidRPr="004E57AE">
        <w:rPr>
          <w:lang w:val="en-GB"/>
        </w:rPr>
        <w:instrText xml:space="preserve"> STYLEREF 1 \s </w:instrText>
      </w:r>
      <w:r w:rsidRPr="004E57AE">
        <w:rPr>
          <w:lang w:val="en-GB"/>
        </w:rPr>
        <w:fldChar w:fldCharType="separate"/>
      </w:r>
      <w:r w:rsidRPr="004E57AE">
        <w:rPr>
          <w:lang w:val="en-GB"/>
        </w:rPr>
        <w:t>10</w:t>
      </w:r>
      <w:r w:rsidRPr="004E57AE">
        <w:rPr>
          <w:lang w:val="en-GB"/>
        </w:rPr>
        <w:fldChar w:fldCharType="end"/>
      </w:r>
      <w:r w:rsidRPr="004E57AE">
        <w:rPr>
          <w:lang w:val="en-GB"/>
        </w:rPr>
        <w:t>.</w:t>
      </w:r>
      <w:r w:rsidRPr="004E57AE">
        <w:rPr>
          <w:lang w:val="en-GB"/>
        </w:rPr>
        <w:fldChar w:fldCharType="begin"/>
      </w:r>
      <w:r w:rsidRPr="004E57AE">
        <w:rPr>
          <w:lang w:val="en-GB"/>
        </w:rPr>
        <w:instrText xml:space="preserve"> SEQ Harita \* ARABIC \s 1 </w:instrText>
      </w:r>
      <w:r w:rsidRPr="004E57AE">
        <w:rPr>
          <w:lang w:val="en-GB"/>
        </w:rPr>
        <w:fldChar w:fldCharType="separate"/>
      </w:r>
      <w:r w:rsidRPr="004E57AE">
        <w:rPr>
          <w:lang w:val="en-GB"/>
        </w:rPr>
        <w:t>4</w:t>
      </w:r>
      <w:r w:rsidRPr="004E57AE">
        <w:rPr>
          <w:lang w:val="en-GB"/>
        </w:rPr>
        <w:fldChar w:fldCharType="end"/>
      </w:r>
      <w:r w:rsidRPr="004E57AE">
        <w:rPr>
          <w:lang w:val="en-GB"/>
        </w:rPr>
        <w:t>. Map 2.</w:t>
      </w:r>
    </w:p>
    <w:p w14:paraId="77FFBF43" w14:textId="77777777" w:rsidR="00811944" w:rsidRPr="004E57AE" w:rsidRDefault="00811944" w:rsidP="00811944">
      <w:pPr>
        <w:pStyle w:val="PARAGRAFMETN"/>
      </w:pPr>
    </w:p>
    <w:p w14:paraId="295954BE" w14:textId="77777777" w:rsidR="00811944" w:rsidRPr="004E57AE" w:rsidRDefault="00811944" w:rsidP="00811944">
      <w:pPr>
        <w:pStyle w:val="PARAGRAFMETN"/>
        <w:rPr>
          <w:bCs/>
        </w:rPr>
      </w:pPr>
      <w:r w:rsidRPr="004E57AE">
        <w:br w:type="page"/>
      </w:r>
    </w:p>
    <w:p w14:paraId="6314C9F9" w14:textId="77777777" w:rsidR="00811944" w:rsidRPr="004E57AE" w:rsidRDefault="00811944" w:rsidP="00811944">
      <w:pPr>
        <w:pStyle w:val="Balk2"/>
      </w:pPr>
      <w:r w:rsidRPr="004E57AE">
        <w:lastRenderedPageBreak/>
        <w:t>APPENDIX 3: TITLE NAME</w:t>
      </w:r>
      <w:commentRangeStart w:id="36"/>
      <w:commentRangeEnd w:id="36"/>
      <w:r w:rsidRPr="004E57AE">
        <w:rPr>
          <w:rStyle w:val="AklamaBavurusu"/>
          <w:b w:val="0"/>
          <w:bCs w:val="0"/>
          <w:iCs w:val="0"/>
          <w:color w:val="auto"/>
          <w:lang w:eastAsia="tr-TR"/>
        </w:rPr>
        <w:commentReference w:id="36"/>
      </w:r>
      <w:r w:rsidRPr="004E57AE">
        <w:t xml:space="preserve"> </w:t>
      </w:r>
    </w:p>
    <w:p w14:paraId="2F954434" w14:textId="77777777" w:rsidR="00811944" w:rsidRPr="004E57AE" w:rsidRDefault="00811944" w:rsidP="00811944">
      <w:pPr>
        <w:pStyle w:val="PARAGRAFMETN"/>
      </w:pPr>
      <w:r w:rsidRPr="004E57AE">
        <w:t xml:space="preserve">This section is the part where the Appendices, if any, are located. Headings should be as they are here. It is automatically numbered only when you copy and duplicate it. All equations can be copied and duplicated in the same way as figures, charts, etc.  </w:t>
      </w:r>
    </w:p>
    <w:p w14:paraId="0C664434" w14:textId="77777777" w:rsidR="00811944" w:rsidRPr="004E57AE" w:rsidRDefault="00811944" w:rsidP="00811944">
      <w:pPr>
        <w:pStyle w:val="PARAGRAFMETN"/>
      </w:pPr>
      <w:r w:rsidRPr="004E57AE">
        <w:t>Paragraph.</w:t>
      </w:r>
    </w:p>
    <w:tbl>
      <w:tblPr>
        <w:tblpPr w:leftFromText="141" w:rightFromText="141" w:vertAnchor="text" w:horzAnchor="margin" w:tblpY="116"/>
        <w:tblW w:w="5000" w:type="pct"/>
        <w:tblCellMar>
          <w:left w:w="0" w:type="dxa"/>
          <w:right w:w="0" w:type="dxa"/>
        </w:tblCellMar>
        <w:tblLook w:val="04A0" w:firstRow="1" w:lastRow="0" w:firstColumn="1" w:lastColumn="0" w:noHBand="0" w:noVBand="1"/>
      </w:tblPr>
      <w:tblGrid>
        <w:gridCol w:w="7800"/>
        <w:gridCol w:w="706"/>
      </w:tblGrid>
      <w:tr w:rsidR="00811944" w:rsidRPr="004E57AE" w14:paraId="67F237B1" w14:textId="77777777" w:rsidTr="008334C7">
        <w:trPr>
          <w:trHeight w:val="454"/>
        </w:trPr>
        <w:tc>
          <w:tcPr>
            <w:tcW w:w="4585" w:type="pct"/>
            <w:shd w:val="clear" w:color="auto" w:fill="auto"/>
          </w:tcPr>
          <w:p w14:paraId="4A53330A" w14:textId="77777777" w:rsidR="00811944" w:rsidRPr="004E57AE" w:rsidRDefault="00811944" w:rsidP="008334C7">
            <w:pPr>
              <w:pStyle w:val="denklem"/>
              <w:rPr>
                <w:rFonts w:ascii="Calibri" w:hAnsi="Calibri"/>
                <w:color w:val="000000"/>
              </w:rPr>
            </w:pPr>
            <w:r w:rsidRPr="004E57AE">
              <w:rPr>
                <w:position w:val="-14"/>
              </w:rPr>
              <w:object w:dxaOrig="3800" w:dyaOrig="420" w14:anchorId="5619CC9C">
                <v:shape id="_x0000_i1036" type="#_x0000_t75" style="width:192.75pt;height:21.75pt" o:ole="">
                  <v:imagedata r:id="rId21" o:title=""/>
                </v:shape>
                <o:OLEObject Type="Embed" ProgID="Equation.DSMT4" ShapeID="_x0000_i1036" DrawAspect="Content" ObjectID="_1808913357" r:id="rId43"/>
              </w:object>
            </w:r>
          </w:p>
        </w:tc>
        <w:tc>
          <w:tcPr>
            <w:tcW w:w="415" w:type="pct"/>
            <w:shd w:val="clear" w:color="auto" w:fill="auto"/>
            <w:vAlign w:val="center"/>
          </w:tcPr>
          <w:p w14:paraId="74D9F0A7" w14:textId="77777777" w:rsidR="00811944" w:rsidRPr="004E57AE" w:rsidRDefault="00811944" w:rsidP="008334C7">
            <w:pPr>
              <w:pStyle w:val="DenklemYazs"/>
              <w:framePr w:hSpace="0" w:wrap="auto" w:vAnchor="margin" w:hAnchor="text" w:yAlign="inline"/>
              <w:rPr>
                <w:noProof w:val="0"/>
              </w:rPr>
            </w:pPr>
            <w:r w:rsidRPr="004E57AE">
              <w:rPr>
                <w:noProof w:val="0"/>
              </w:rPr>
              <w:t>(</w:t>
            </w:r>
            <w:r w:rsidRPr="004E57AE">
              <w:rPr>
                <w:noProof w:val="0"/>
              </w:rPr>
              <w:fldChar w:fldCharType="begin"/>
            </w:r>
            <w:r w:rsidRPr="004E57AE">
              <w:rPr>
                <w:noProof w:val="0"/>
              </w:rPr>
              <w:instrText xml:space="preserve"> STYLEREF 1 \s </w:instrText>
            </w:r>
            <w:r w:rsidRPr="004E57AE">
              <w:rPr>
                <w:noProof w:val="0"/>
              </w:rPr>
              <w:fldChar w:fldCharType="separate"/>
            </w:r>
            <w:r w:rsidRPr="004E57AE">
              <w:rPr>
                <w:noProof w:val="0"/>
              </w:rPr>
              <w:t>10</w:t>
            </w:r>
            <w:r w:rsidRPr="004E57AE">
              <w:rPr>
                <w:noProof w:val="0"/>
              </w:rPr>
              <w:fldChar w:fldCharType="end"/>
            </w:r>
            <w:r w:rsidRPr="004E57AE">
              <w:rPr>
                <w:noProof w:val="0"/>
              </w:rPr>
              <w:t>.</w:t>
            </w:r>
            <w:r w:rsidRPr="004E57AE">
              <w:rPr>
                <w:noProof w:val="0"/>
              </w:rPr>
              <w:fldChar w:fldCharType="begin"/>
            </w:r>
            <w:r w:rsidRPr="004E57AE">
              <w:rPr>
                <w:noProof w:val="0"/>
              </w:rPr>
              <w:instrText xml:space="preserve"> SEQ Denklem \* ARABIC \s 1 </w:instrText>
            </w:r>
            <w:r w:rsidRPr="004E57AE">
              <w:rPr>
                <w:noProof w:val="0"/>
              </w:rPr>
              <w:fldChar w:fldCharType="separate"/>
            </w:r>
            <w:r w:rsidRPr="004E57AE">
              <w:rPr>
                <w:noProof w:val="0"/>
              </w:rPr>
              <w:t>7</w:t>
            </w:r>
            <w:r w:rsidRPr="004E57AE">
              <w:rPr>
                <w:noProof w:val="0"/>
              </w:rPr>
              <w:fldChar w:fldCharType="end"/>
            </w:r>
            <w:r w:rsidRPr="004E57AE">
              <w:rPr>
                <w:noProof w:val="0"/>
              </w:rPr>
              <w:t>)</w:t>
            </w:r>
          </w:p>
        </w:tc>
      </w:tr>
      <w:tr w:rsidR="00811944" w:rsidRPr="004E57AE" w14:paraId="4767CBF8" w14:textId="77777777" w:rsidTr="008334C7">
        <w:trPr>
          <w:trHeight w:val="454"/>
        </w:trPr>
        <w:tc>
          <w:tcPr>
            <w:tcW w:w="4585" w:type="pct"/>
            <w:shd w:val="clear" w:color="auto" w:fill="auto"/>
          </w:tcPr>
          <w:p w14:paraId="524F7969" w14:textId="77777777" w:rsidR="00811944" w:rsidRPr="004E57AE" w:rsidRDefault="00811944" w:rsidP="008334C7">
            <w:pPr>
              <w:pStyle w:val="denklem"/>
              <w:rPr>
                <w:rFonts w:ascii="Calibri" w:hAnsi="Calibri"/>
                <w:color w:val="000000"/>
              </w:rPr>
            </w:pPr>
            <w:r w:rsidRPr="004E57AE">
              <w:rPr>
                <w:position w:val="-14"/>
              </w:rPr>
              <w:object w:dxaOrig="3800" w:dyaOrig="420" w14:anchorId="36CB6127">
                <v:shape id="_x0000_i1037" type="#_x0000_t75" style="width:192.75pt;height:21.75pt" o:ole="">
                  <v:imagedata r:id="rId21" o:title=""/>
                </v:shape>
                <o:OLEObject Type="Embed" ProgID="Equation.DSMT4" ShapeID="_x0000_i1037" DrawAspect="Content" ObjectID="_1808913358" r:id="rId44"/>
              </w:object>
            </w:r>
          </w:p>
        </w:tc>
        <w:tc>
          <w:tcPr>
            <w:tcW w:w="415" w:type="pct"/>
            <w:shd w:val="clear" w:color="auto" w:fill="auto"/>
            <w:vAlign w:val="center"/>
          </w:tcPr>
          <w:p w14:paraId="4DF19180" w14:textId="77777777" w:rsidR="00811944" w:rsidRPr="004E57AE" w:rsidRDefault="00811944" w:rsidP="008334C7">
            <w:pPr>
              <w:pStyle w:val="DenklemYazs"/>
              <w:framePr w:hSpace="0" w:wrap="auto" w:vAnchor="margin" w:hAnchor="text" w:yAlign="inline"/>
              <w:rPr>
                <w:noProof w:val="0"/>
              </w:rPr>
            </w:pPr>
            <w:r w:rsidRPr="004E57AE">
              <w:rPr>
                <w:noProof w:val="0"/>
              </w:rPr>
              <w:t>(</w:t>
            </w:r>
            <w:r w:rsidRPr="004E57AE">
              <w:rPr>
                <w:noProof w:val="0"/>
              </w:rPr>
              <w:fldChar w:fldCharType="begin"/>
            </w:r>
            <w:r w:rsidRPr="004E57AE">
              <w:rPr>
                <w:noProof w:val="0"/>
              </w:rPr>
              <w:instrText xml:space="preserve"> STYLEREF 1 \s </w:instrText>
            </w:r>
            <w:r w:rsidRPr="004E57AE">
              <w:rPr>
                <w:noProof w:val="0"/>
              </w:rPr>
              <w:fldChar w:fldCharType="separate"/>
            </w:r>
            <w:r w:rsidRPr="004E57AE">
              <w:rPr>
                <w:noProof w:val="0"/>
              </w:rPr>
              <w:t>10</w:t>
            </w:r>
            <w:r w:rsidRPr="004E57AE">
              <w:rPr>
                <w:noProof w:val="0"/>
              </w:rPr>
              <w:fldChar w:fldCharType="end"/>
            </w:r>
            <w:r w:rsidRPr="004E57AE">
              <w:rPr>
                <w:noProof w:val="0"/>
              </w:rPr>
              <w:t>.</w:t>
            </w:r>
            <w:r w:rsidRPr="004E57AE">
              <w:rPr>
                <w:noProof w:val="0"/>
              </w:rPr>
              <w:fldChar w:fldCharType="begin"/>
            </w:r>
            <w:r w:rsidRPr="004E57AE">
              <w:rPr>
                <w:noProof w:val="0"/>
              </w:rPr>
              <w:instrText xml:space="preserve"> SEQ Denklem \* ARABIC \s 1 </w:instrText>
            </w:r>
            <w:r w:rsidRPr="004E57AE">
              <w:rPr>
                <w:noProof w:val="0"/>
              </w:rPr>
              <w:fldChar w:fldCharType="separate"/>
            </w:r>
            <w:r w:rsidRPr="004E57AE">
              <w:rPr>
                <w:noProof w:val="0"/>
              </w:rPr>
              <w:t>8</w:t>
            </w:r>
            <w:r w:rsidRPr="004E57AE">
              <w:rPr>
                <w:noProof w:val="0"/>
              </w:rPr>
              <w:fldChar w:fldCharType="end"/>
            </w:r>
            <w:r w:rsidRPr="004E57AE">
              <w:rPr>
                <w:noProof w:val="0"/>
              </w:rPr>
              <w:t>)</w:t>
            </w:r>
          </w:p>
        </w:tc>
      </w:tr>
    </w:tbl>
    <w:p w14:paraId="7408B538" w14:textId="77777777" w:rsidR="00811944" w:rsidRPr="004E57AE" w:rsidRDefault="00811944" w:rsidP="00811944">
      <w:pPr>
        <w:pStyle w:val="PARAGRAFMETN"/>
      </w:pPr>
      <w:r w:rsidRPr="004E57AE">
        <w:t>Paragraph.</w:t>
      </w:r>
    </w:p>
    <w:tbl>
      <w:tblPr>
        <w:tblpPr w:leftFromText="141" w:rightFromText="141" w:vertAnchor="text" w:horzAnchor="margin" w:tblpY="116"/>
        <w:tblW w:w="5000" w:type="pct"/>
        <w:tblCellMar>
          <w:left w:w="0" w:type="dxa"/>
          <w:right w:w="0" w:type="dxa"/>
        </w:tblCellMar>
        <w:tblLook w:val="04A0" w:firstRow="1" w:lastRow="0" w:firstColumn="1" w:lastColumn="0" w:noHBand="0" w:noVBand="1"/>
      </w:tblPr>
      <w:tblGrid>
        <w:gridCol w:w="7800"/>
        <w:gridCol w:w="706"/>
      </w:tblGrid>
      <w:tr w:rsidR="00811944" w:rsidRPr="004E57AE" w14:paraId="76164D08" w14:textId="77777777" w:rsidTr="008334C7">
        <w:trPr>
          <w:trHeight w:val="454"/>
        </w:trPr>
        <w:tc>
          <w:tcPr>
            <w:tcW w:w="4585" w:type="pct"/>
            <w:shd w:val="clear" w:color="auto" w:fill="auto"/>
          </w:tcPr>
          <w:p w14:paraId="0D1D142B" w14:textId="77777777" w:rsidR="00811944" w:rsidRPr="004E57AE" w:rsidRDefault="00811944" w:rsidP="008334C7">
            <w:pPr>
              <w:pStyle w:val="denklem"/>
              <w:rPr>
                <w:rFonts w:ascii="Calibri" w:hAnsi="Calibri"/>
                <w:color w:val="000000"/>
              </w:rPr>
            </w:pPr>
            <w:r w:rsidRPr="004E57AE">
              <w:rPr>
                <w:position w:val="-14"/>
              </w:rPr>
              <w:object w:dxaOrig="3800" w:dyaOrig="420" w14:anchorId="335ADEE6">
                <v:shape id="_x0000_i1038" type="#_x0000_t75" style="width:192.75pt;height:21.75pt" o:ole="">
                  <v:imagedata r:id="rId21" o:title=""/>
                </v:shape>
                <o:OLEObject Type="Embed" ProgID="Equation.DSMT4" ShapeID="_x0000_i1038" DrawAspect="Content" ObjectID="_1808913359" r:id="rId45"/>
              </w:object>
            </w:r>
          </w:p>
        </w:tc>
        <w:tc>
          <w:tcPr>
            <w:tcW w:w="415" w:type="pct"/>
            <w:shd w:val="clear" w:color="auto" w:fill="auto"/>
            <w:vAlign w:val="center"/>
          </w:tcPr>
          <w:p w14:paraId="2F9B5B9C" w14:textId="77777777" w:rsidR="00811944" w:rsidRPr="004E57AE" w:rsidRDefault="00811944" w:rsidP="008334C7">
            <w:pPr>
              <w:pStyle w:val="DenklemYazs"/>
              <w:framePr w:hSpace="0" w:wrap="auto" w:vAnchor="margin" w:hAnchor="text" w:yAlign="inline"/>
              <w:rPr>
                <w:noProof w:val="0"/>
              </w:rPr>
            </w:pPr>
            <w:r w:rsidRPr="004E57AE">
              <w:rPr>
                <w:noProof w:val="0"/>
              </w:rPr>
              <w:t>(</w:t>
            </w:r>
            <w:r w:rsidRPr="004E57AE">
              <w:rPr>
                <w:noProof w:val="0"/>
              </w:rPr>
              <w:fldChar w:fldCharType="begin"/>
            </w:r>
            <w:r w:rsidRPr="004E57AE">
              <w:rPr>
                <w:noProof w:val="0"/>
              </w:rPr>
              <w:instrText xml:space="preserve"> STYLEREF 1 \s </w:instrText>
            </w:r>
            <w:r w:rsidRPr="004E57AE">
              <w:rPr>
                <w:noProof w:val="0"/>
              </w:rPr>
              <w:fldChar w:fldCharType="separate"/>
            </w:r>
            <w:r w:rsidRPr="004E57AE">
              <w:rPr>
                <w:noProof w:val="0"/>
              </w:rPr>
              <w:t>10</w:t>
            </w:r>
            <w:r w:rsidRPr="004E57AE">
              <w:rPr>
                <w:noProof w:val="0"/>
              </w:rPr>
              <w:fldChar w:fldCharType="end"/>
            </w:r>
            <w:r w:rsidRPr="004E57AE">
              <w:rPr>
                <w:noProof w:val="0"/>
              </w:rPr>
              <w:t>.</w:t>
            </w:r>
            <w:r w:rsidRPr="004E57AE">
              <w:rPr>
                <w:noProof w:val="0"/>
              </w:rPr>
              <w:fldChar w:fldCharType="begin"/>
            </w:r>
            <w:r w:rsidRPr="004E57AE">
              <w:rPr>
                <w:noProof w:val="0"/>
              </w:rPr>
              <w:instrText xml:space="preserve"> SEQ Denklem \* ARABIC \s 1 </w:instrText>
            </w:r>
            <w:r w:rsidRPr="004E57AE">
              <w:rPr>
                <w:noProof w:val="0"/>
              </w:rPr>
              <w:fldChar w:fldCharType="separate"/>
            </w:r>
            <w:r w:rsidRPr="004E57AE">
              <w:rPr>
                <w:noProof w:val="0"/>
              </w:rPr>
              <w:t>9</w:t>
            </w:r>
            <w:r w:rsidRPr="004E57AE">
              <w:rPr>
                <w:noProof w:val="0"/>
              </w:rPr>
              <w:fldChar w:fldCharType="end"/>
            </w:r>
            <w:r w:rsidRPr="004E57AE">
              <w:rPr>
                <w:noProof w:val="0"/>
              </w:rPr>
              <w:t>)</w:t>
            </w:r>
          </w:p>
        </w:tc>
      </w:tr>
    </w:tbl>
    <w:p w14:paraId="5096122F" w14:textId="77777777" w:rsidR="00811944" w:rsidRPr="004E57AE" w:rsidRDefault="00811944" w:rsidP="00811944">
      <w:pPr>
        <w:pStyle w:val="PARAGRAFMETN"/>
      </w:pPr>
      <w:r w:rsidRPr="004E57AE">
        <w:t>Paragraph.</w:t>
      </w:r>
    </w:p>
    <w:p w14:paraId="28446CAB" w14:textId="77777777" w:rsidR="00811944" w:rsidRPr="004E57AE" w:rsidRDefault="00811944" w:rsidP="00811944">
      <w:pPr>
        <w:pStyle w:val="ekiller"/>
        <w:spacing w:before="240"/>
        <w:rPr>
          <w:lang w:val="en-GB"/>
        </w:rPr>
      </w:pPr>
      <w:r w:rsidRPr="004E57AE">
        <w:rPr>
          <w:noProof/>
          <w:lang w:val="en-GB"/>
        </w:rPr>
        <w:drawing>
          <wp:inline distT="0" distB="0" distL="0" distR="0" wp14:anchorId="0D8491CD" wp14:editId="31DA1A60">
            <wp:extent cx="2865120" cy="1912620"/>
            <wp:effectExtent l="0" t="0" r="0" b="0"/>
            <wp:docPr id="105" name="Resim 105" descr="124221-color-old-istanbul-photos--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124221-renkli-eski-istanbul-fotograflari--2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865120" cy="1912620"/>
                    </a:xfrm>
                    <a:prstGeom prst="rect">
                      <a:avLst/>
                    </a:prstGeom>
                    <a:noFill/>
                    <a:ln>
                      <a:noFill/>
                    </a:ln>
                  </pic:spPr>
                </pic:pic>
              </a:graphicData>
            </a:graphic>
          </wp:inline>
        </w:drawing>
      </w:r>
    </w:p>
    <w:p w14:paraId="64099C8F" w14:textId="45DCFA24" w:rsidR="00811944" w:rsidRPr="004E57AE" w:rsidRDefault="004E57AE" w:rsidP="00811944">
      <w:pPr>
        <w:pStyle w:val="ekilYazs"/>
        <w:rPr>
          <w:lang w:val="en-GB"/>
        </w:rPr>
      </w:pPr>
      <w:r w:rsidRPr="004E57AE">
        <w:rPr>
          <w:lang w:val="en-GB"/>
        </w:rPr>
        <w:t>Figure</w:t>
      </w:r>
      <w:r w:rsidR="00811944" w:rsidRPr="004E57AE">
        <w:rPr>
          <w:lang w:val="en-GB"/>
        </w:rPr>
        <w:t xml:space="preserve"> </w:t>
      </w:r>
      <w:r w:rsidR="00811944" w:rsidRPr="004E57AE">
        <w:rPr>
          <w:lang w:val="en-GB"/>
        </w:rPr>
        <w:fldChar w:fldCharType="begin"/>
      </w:r>
      <w:r w:rsidR="00811944" w:rsidRPr="004E57AE">
        <w:rPr>
          <w:lang w:val="en-GB"/>
        </w:rPr>
        <w:instrText xml:space="preserve"> STYLEREF 1 \s </w:instrText>
      </w:r>
      <w:r w:rsidR="00811944" w:rsidRPr="004E57AE">
        <w:rPr>
          <w:lang w:val="en-GB"/>
        </w:rPr>
        <w:fldChar w:fldCharType="separate"/>
      </w:r>
      <w:r w:rsidR="00811944" w:rsidRPr="004E57AE">
        <w:rPr>
          <w:lang w:val="en-GB"/>
        </w:rPr>
        <w:t>10</w:t>
      </w:r>
      <w:r w:rsidR="00811944" w:rsidRPr="004E57AE">
        <w:rPr>
          <w:lang w:val="en-GB"/>
        </w:rPr>
        <w:fldChar w:fldCharType="end"/>
      </w:r>
      <w:r w:rsidR="00811944" w:rsidRPr="004E57AE">
        <w:rPr>
          <w:lang w:val="en-GB"/>
        </w:rPr>
        <w:t>.</w:t>
      </w:r>
      <w:r w:rsidR="00811944" w:rsidRPr="004E57AE">
        <w:rPr>
          <w:lang w:val="en-GB"/>
        </w:rPr>
        <w:fldChar w:fldCharType="begin"/>
      </w:r>
      <w:r w:rsidR="00811944" w:rsidRPr="004E57AE">
        <w:rPr>
          <w:lang w:val="en-GB"/>
        </w:rPr>
        <w:instrText xml:space="preserve"> SEQ Şekil \* ARABIC \s 1 </w:instrText>
      </w:r>
      <w:r w:rsidR="00811944" w:rsidRPr="004E57AE">
        <w:rPr>
          <w:lang w:val="en-GB"/>
        </w:rPr>
        <w:fldChar w:fldCharType="separate"/>
      </w:r>
      <w:r w:rsidR="00811944" w:rsidRPr="004E57AE">
        <w:rPr>
          <w:lang w:val="en-GB"/>
        </w:rPr>
        <w:t>7</w:t>
      </w:r>
      <w:r w:rsidR="00811944" w:rsidRPr="004E57AE">
        <w:rPr>
          <w:lang w:val="en-GB"/>
        </w:rPr>
        <w:fldChar w:fldCharType="end"/>
      </w:r>
      <w:r w:rsidR="00811944" w:rsidRPr="004E57AE">
        <w:rPr>
          <w:lang w:val="en-GB"/>
        </w:rPr>
        <w:t>. View 5.</w:t>
      </w:r>
    </w:p>
    <w:p w14:paraId="5FC7FBE1" w14:textId="77777777" w:rsidR="00811944" w:rsidRPr="004E57AE" w:rsidRDefault="00811944" w:rsidP="00811944">
      <w:pPr>
        <w:pStyle w:val="PARAGRAFMETN"/>
      </w:pPr>
      <w:r w:rsidRPr="004E57AE">
        <w:t>Paragraph.</w:t>
      </w:r>
    </w:p>
    <w:p w14:paraId="1616D017" w14:textId="77777777" w:rsidR="00811944" w:rsidRPr="004E57AE" w:rsidRDefault="00811944" w:rsidP="00811944">
      <w:pPr>
        <w:pStyle w:val="ekiller"/>
        <w:spacing w:before="240"/>
        <w:rPr>
          <w:lang w:val="en-GB"/>
        </w:rPr>
      </w:pPr>
      <w:r w:rsidRPr="004E57AE">
        <w:rPr>
          <w:noProof/>
          <w:lang w:val="en-GB"/>
        </w:rPr>
        <w:drawing>
          <wp:inline distT="0" distB="0" distL="0" distR="0" wp14:anchorId="1732917F" wp14:editId="0A046698">
            <wp:extent cx="2994660" cy="1264920"/>
            <wp:effectExtent l="0" t="0" r="0" b="0"/>
            <wp:docPr id="106" name="Resim 106" descr="Turkey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turkiye2"/>
                    <pic:cNvPicPr>
                      <a:picLocks noChangeAspect="1" noChangeArrowheads="1"/>
                    </pic:cNvPicPr>
                  </pic:nvPicPr>
                  <pic:blipFill>
                    <a:blip r:embed="rId31" cstate="print">
                      <a:extLst>
                        <a:ext uri="{28A0092B-C50C-407E-A947-70E740481C1C}">
                          <a14:useLocalDpi xmlns:a14="http://schemas.microsoft.com/office/drawing/2010/main" val="0"/>
                        </a:ext>
                      </a:extLst>
                    </a:blip>
                    <a:srcRect b="12422"/>
                    <a:stretch>
                      <a:fillRect/>
                    </a:stretch>
                  </pic:blipFill>
                  <pic:spPr bwMode="auto">
                    <a:xfrm>
                      <a:off x="0" y="0"/>
                      <a:ext cx="2994660" cy="1264920"/>
                    </a:xfrm>
                    <a:prstGeom prst="rect">
                      <a:avLst/>
                    </a:prstGeom>
                    <a:noFill/>
                    <a:ln>
                      <a:noFill/>
                    </a:ln>
                  </pic:spPr>
                </pic:pic>
              </a:graphicData>
            </a:graphic>
          </wp:inline>
        </w:drawing>
      </w:r>
    </w:p>
    <w:p w14:paraId="0439C4AC" w14:textId="77777777" w:rsidR="00811944" w:rsidRPr="004E57AE" w:rsidRDefault="00811944" w:rsidP="00811944">
      <w:pPr>
        <w:pStyle w:val="ekilYazs"/>
        <w:rPr>
          <w:color w:val="000000"/>
          <w:szCs w:val="24"/>
          <w:lang w:val="en-GB"/>
        </w:rPr>
      </w:pPr>
      <w:r w:rsidRPr="004E57AE">
        <w:rPr>
          <w:lang w:val="en-GB"/>
        </w:rPr>
        <w:t xml:space="preserve">Map </w:t>
      </w:r>
      <w:r w:rsidRPr="004E57AE">
        <w:rPr>
          <w:lang w:val="en-GB"/>
        </w:rPr>
        <w:fldChar w:fldCharType="begin"/>
      </w:r>
      <w:r w:rsidRPr="004E57AE">
        <w:rPr>
          <w:lang w:val="en-GB"/>
        </w:rPr>
        <w:instrText xml:space="preserve"> STYLEREF 1 \s </w:instrText>
      </w:r>
      <w:r w:rsidRPr="004E57AE">
        <w:rPr>
          <w:lang w:val="en-GB"/>
        </w:rPr>
        <w:fldChar w:fldCharType="separate"/>
      </w:r>
      <w:r w:rsidRPr="004E57AE">
        <w:rPr>
          <w:lang w:val="en-GB"/>
        </w:rPr>
        <w:t>10</w:t>
      </w:r>
      <w:r w:rsidRPr="004E57AE">
        <w:rPr>
          <w:lang w:val="en-GB"/>
        </w:rPr>
        <w:fldChar w:fldCharType="end"/>
      </w:r>
      <w:r w:rsidRPr="004E57AE">
        <w:rPr>
          <w:lang w:val="en-GB"/>
        </w:rPr>
        <w:t>.</w:t>
      </w:r>
      <w:r w:rsidRPr="004E57AE">
        <w:rPr>
          <w:lang w:val="en-GB"/>
        </w:rPr>
        <w:fldChar w:fldCharType="begin"/>
      </w:r>
      <w:r w:rsidRPr="004E57AE">
        <w:rPr>
          <w:lang w:val="en-GB"/>
        </w:rPr>
        <w:instrText xml:space="preserve"> SEQ Harita \* ARABIC \s 1 </w:instrText>
      </w:r>
      <w:r w:rsidRPr="004E57AE">
        <w:rPr>
          <w:lang w:val="en-GB"/>
        </w:rPr>
        <w:fldChar w:fldCharType="separate"/>
      </w:r>
      <w:r w:rsidRPr="004E57AE">
        <w:rPr>
          <w:lang w:val="en-GB"/>
        </w:rPr>
        <w:t>5</w:t>
      </w:r>
      <w:r w:rsidRPr="004E57AE">
        <w:rPr>
          <w:lang w:val="en-GB"/>
        </w:rPr>
        <w:fldChar w:fldCharType="end"/>
      </w:r>
      <w:r w:rsidRPr="004E57AE">
        <w:rPr>
          <w:lang w:val="en-GB"/>
        </w:rPr>
        <w:t>. Map 2.</w:t>
      </w:r>
    </w:p>
    <w:p w14:paraId="373AA472" w14:textId="77777777" w:rsidR="00811944" w:rsidRPr="004E57AE" w:rsidRDefault="00811944" w:rsidP="00811944">
      <w:pPr>
        <w:pStyle w:val="PARAGRAFMETN"/>
      </w:pPr>
      <w:r w:rsidRPr="004E57AE">
        <w:lastRenderedPageBreak/>
        <w:t>Paragraph.</w:t>
      </w:r>
    </w:p>
    <w:p w14:paraId="5FC37876" w14:textId="194C4AD2" w:rsidR="00811944" w:rsidRPr="004E57AE" w:rsidRDefault="004E57AE" w:rsidP="00811944">
      <w:pPr>
        <w:pStyle w:val="izelgeYazs"/>
        <w:rPr>
          <w:noProof w:val="0"/>
        </w:rPr>
      </w:pPr>
      <w:r w:rsidRPr="004E57AE">
        <w:rPr>
          <w:noProof w:val="0"/>
        </w:rPr>
        <w:t>Table</w:t>
      </w:r>
      <w:r w:rsidR="00811944" w:rsidRPr="004E57AE">
        <w:rPr>
          <w:noProof w:val="0"/>
        </w:rPr>
        <w:t xml:space="preserve"> </w:t>
      </w:r>
      <w:r w:rsidR="00811944" w:rsidRPr="004E57AE">
        <w:rPr>
          <w:noProof w:val="0"/>
        </w:rPr>
        <w:fldChar w:fldCharType="begin"/>
      </w:r>
      <w:r w:rsidR="00811944" w:rsidRPr="004E57AE">
        <w:rPr>
          <w:noProof w:val="0"/>
        </w:rPr>
        <w:instrText xml:space="preserve"> STYLEREF 1 \s </w:instrText>
      </w:r>
      <w:r w:rsidR="00811944" w:rsidRPr="004E57AE">
        <w:rPr>
          <w:noProof w:val="0"/>
        </w:rPr>
        <w:fldChar w:fldCharType="separate"/>
      </w:r>
      <w:r w:rsidR="00811944" w:rsidRPr="004E57AE">
        <w:rPr>
          <w:noProof w:val="0"/>
        </w:rPr>
        <w:t>10</w:t>
      </w:r>
      <w:r w:rsidR="00811944" w:rsidRPr="004E57AE">
        <w:rPr>
          <w:noProof w:val="0"/>
        </w:rPr>
        <w:fldChar w:fldCharType="end"/>
      </w:r>
      <w:r w:rsidR="00811944" w:rsidRPr="004E57AE">
        <w:rPr>
          <w:noProof w:val="0"/>
        </w:rPr>
        <w:t>.</w:t>
      </w:r>
      <w:r w:rsidR="00811944" w:rsidRPr="004E57AE">
        <w:rPr>
          <w:noProof w:val="0"/>
        </w:rPr>
        <w:fldChar w:fldCharType="begin"/>
      </w:r>
      <w:r w:rsidR="00811944" w:rsidRPr="004E57AE">
        <w:rPr>
          <w:noProof w:val="0"/>
        </w:rPr>
        <w:instrText xml:space="preserve"> SEQ Çizelge \* ARABIC \s 1 </w:instrText>
      </w:r>
      <w:r w:rsidR="00811944" w:rsidRPr="004E57AE">
        <w:rPr>
          <w:noProof w:val="0"/>
        </w:rPr>
        <w:fldChar w:fldCharType="separate"/>
      </w:r>
      <w:r w:rsidR="00811944" w:rsidRPr="004E57AE">
        <w:rPr>
          <w:noProof w:val="0"/>
        </w:rPr>
        <w:t>3</w:t>
      </w:r>
      <w:r w:rsidR="00811944" w:rsidRPr="004E57AE">
        <w:rPr>
          <w:noProof w:val="0"/>
        </w:rPr>
        <w:fldChar w:fldCharType="end"/>
      </w:r>
      <w:r w:rsidR="00811944" w:rsidRPr="004E57AE">
        <w:rPr>
          <w:noProof w:val="0"/>
        </w:rPr>
        <w:t xml:space="preserve">. Units </w:t>
      </w:r>
      <w:commentRangeStart w:id="37"/>
      <w:commentRangeEnd w:id="37"/>
      <w:r w:rsidR="00811944" w:rsidRPr="004E57AE">
        <w:rPr>
          <w:rStyle w:val="AklamaBavurusu"/>
          <w:noProof w:val="0"/>
          <w:sz w:val="24"/>
          <w:szCs w:val="20"/>
        </w:rPr>
        <w:commentReference w:id="37"/>
      </w:r>
      <w:r w:rsidR="00811944" w:rsidRPr="004E57AE">
        <w:rPr>
          <w:noProof w:val="0"/>
        </w:rPr>
        <w:t>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2116"/>
        <w:gridCol w:w="2139"/>
        <w:gridCol w:w="2119"/>
      </w:tblGrid>
      <w:tr w:rsidR="00811944" w:rsidRPr="004E57AE" w14:paraId="176891A8" w14:textId="77777777" w:rsidTr="008334C7">
        <w:tc>
          <w:tcPr>
            <w:tcW w:w="2161" w:type="dxa"/>
            <w:shd w:val="clear" w:color="auto" w:fill="auto"/>
          </w:tcPr>
          <w:p w14:paraId="68F138E8" w14:textId="77777777" w:rsidR="00811944" w:rsidRPr="004E57AE" w:rsidRDefault="00811944" w:rsidP="008334C7"/>
        </w:tc>
        <w:tc>
          <w:tcPr>
            <w:tcW w:w="2161" w:type="dxa"/>
            <w:shd w:val="clear" w:color="auto" w:fill="auto"/>
          </w:tcPr>
          <w:p w14:paraId="092107A8" w14:textId="77777777" w:rsidR="00811944" w:rsidRPr="004E57AE" w:rsidRDefault="00811944" w:rsidP="008334C7"/>
        </w:tc>
        <w:tc>
          <w:tcPr>
            <w:tcW w:w="2162" w:type="dxa"/>
            <w:shd w:val="clear" w:color="auto" w:fill="auto"/>
          </w:tcPr>
          <w:p w14:paraId="532F76AC" w14:textId="77777777" w:rsidR="00811944" w:rsidRPr="004E57AE" w:rsidRDefault="00811944" w:rsidP="008334C7"/>
        </w:tc>
        <w:tc>
          <w:tcPr>
            <w:tcW w:w="2162" w:type="dxa"/>
            <w:shd w:val="clear" w:color="auto" w:fill="auto"/>
          </w:tcPr>
          <w:p w14:paraId="5EE878A1" w14:textId="77777777" w:rsidR="00811944" w:rsidRPr="004E57AE" w:rsidRDefault="00811944" w:rsidP="008334C7"/>
        </w:tc>
      </w:tr>
      <w:tr w:rsidR="00811944" w:rsidRPr="004E57AE" w14:paraId="1220C2C4" w14:textId="77777777" w:rsidTr="008334C7">
        <w:tc>
          <w:tcPr>
            <w:tcW w:w="2161" w:type="dxa"/>
            <w:shd w:val="clear" w:color="auto" w:fill="auto"/>
            <w:vAlign w:val="center"/>
          </w:tcPr>
          <w:p w14:paraId="21A8935B"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Unit System</w:t>
            </w:r>
          </w:p>
        </w:tc>
        <w:tc>
          <w:tcPr>
            <w:tcW w:w="2161" w:type="dxa"/>
            <w:shd w:val="clear" w:color="auto" w:fill="auto"/>
            <w:vAlign w:val="center"/>
          </w:tcPr>
          <w:p w14:paraId="5B29BBCF"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Mass (m)</w:t>
            </w:r>
          </w:p>
        </w:tc>
        <w:tc>
          <w:tcPr>
            <w:tcW w:w="2162" w:type="dxa"/>
            <w:shd w:val="clear" w:color="auto" w:fill="auto"/>
            <w:vAlign w:val="center"/>
          </w:tcPr>
          <w:p w14:paraId="6B16E56A"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Acceleration (a)</w:t>
            </w:r>
          </w:p>
        </w:tc>
        <w:tc>
          <w:tcPr>
            <w:tcW w:w="2162" w:type="dxa"/>
            <w:shd w:val="clear" w:color="auto" w:fill="auto"/>
            <w:vAlign w:val="center"/>
          </w:tcPr>
          <w:p w14:paraId="686BFEF4"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Force (F)</w:t>
            </w:r>
          </w:p>
        </w:tc>
      </w:tr>
      <w:tr w:rsidR="00811944" w:rsidRPr="004E57AE" w14:paraId="574B700C" w14:textId="77777777" w:rsidTr="008334C7">
        <w:tc>
          <w:tcPr>
            <w:tcW w:w="2161" w:type="dxa"/>
            <w:shd w:val="clear" w:color="auto" w:fill="auto"/>
            <w:vAlign w:val="center"/>
          </w:tcPr>
          <w:p w14:paraId="0DDC90CE"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SI</w:t>
            </w:r>
          </w:p>
        </w:tc>
        <w:tc>
          <w:tcPr>
            <w:tcW w:w="2161" w:type="dxa"/>
            <w:shd w:val="clear" w:color="auto" w:fill="auto"/>
            <w:vAlign w:val="center"/>
          </w:tcPr>
          <w:p w14:paraId="61ABD9C5"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Kg</w:t>
            </w:r>
          </w:p>
        </w:tc>
        <w:tc>
          <w:tcPr>
            <w:tcW w:w="2162" w:type="dxa"/>
            <w:shd w:val="clear" w:color="auto" w:fill="auto"/>
            <w:vAlign w:val="center"/>
          </w:tcPr>
          <w:p w14:paraId="18CE377B"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m/s2</w:t>
            </w:r>
          </w:p>
        </w:tc>
        <w:tc>
          <w:tcPr>
            <w:tcW w:w="2162" w:type="dxa"/>
            <w:shd w:val="clear" w:color="auto" w:fill="auto"/>
            <w:vAlign w:val="center"/>
          </w:tcPr>
          <w:p w14:paraId="3A332627"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kg m/s2 (N)</w:t>
            </w:r>
          </w:p>
        </w:tc>
      </w:tr>
      <w:tr w:rsidR="00811944" w:rsidRPr="004E57AE" w14:paraId="668943C8" w14:textId="77777777" w:rsidTr="008334C7">
        <w:tc>
          <w:tcPr>
            <w:tcW w:w="2161" w:type="dxa"/>
            <w:shd w:val="clear" w:color="auto" w:fill="auto"/>
            <w:vAlign w:val="center"/>
          </w:tcPr>
          <w:p w14:paraId="041659F3"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Cgs</w:t>
            </w:r>
          </w:p>
        </w:tc>
        <w:tc>
          <w:tcPr>
            <w:tcW w:w="2161" w:type="dxa"/>
            <w:shd w:val="clear" w:color="auto" w:fill="auto"/>
            <w:vAlign w:val="center"/>
          </w:tcPr>
          <w:p w14:paraId="68856DBB"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g</w:t>
            </w:r>
          </w:p>
        </w:tc>
        <w:tc>
          <w:tcPr>
            <w:tcW w:w="2162" w:type="dxa"/>
            <w:shd w:val="clear" w:color="auto" w:fill="auto"/>
            <w:vAlign w:val="center"/>
          </w:tcPr>
          <w:p w14:paraId="61CF9073"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cm/s2</w:t>
            </w:r>
          </w:p>
        </w:tc>
        <w:tc>
          <w:tcPr>
            <w:tcW w:w="2162" w:type="dxa"/>
            <w:shd w:val="clear" w:color="auto" w:fill="auto"/>
            <w:vAlign w:val="center"/>
          </w:tcPr>
          <w:p w14:paraId="72E56CBB"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G cm/s2 (</w:t>
            </w:r>
            <w:proofErr w:type="spellStart"/>
            <w:r w:rsidRPr="004E57AE">
              <w:rPr>
                <w:bCs/>
                <w:color w:val="000000"/>
                <w:sz w:val="24"/>
                <w:szCs w:val="24"/>
              </w:rPr>
              <w:t>dyn</w:t>
            </w:r>
            <w:proofErr w:type="spellEnd"/>
            <w:r w:rsidRPr="004E57AE">
              <w:rPr>
                <w:bCs/>
                <w:color w:val="000000"/>
                <w:sz w:val="24"/>
                <w:szCs w:val="24"/>
              </w:rPr>
              <w:t>)</w:t>
            </w:r>
          </w:p>
        </w:tc>
      </w:tr>
      <w:tr w:rsidR="00811944" w:rsidRPr="004E57AE" w14:paraId="2D347ADE" w14:textId="77777777" w:rsidTr="008334C7">
        <w:tc>
          <w:tcPr>
            <w:tcW w:w="2161" w:type="dxa"/>
            <w:shd w:val="clear" w:color="auto" w:fill="auto"/>
            <w:vAlign w:val="center"/>
          </w:tcPr>
          <w:p w14:paraId="3AFA479E" w14:textId="77777777" w:rsidR="00811944" w:rsidRPr="004E57AE" w:rsidRDefault="00811944" w:rsidP="008334C7">
            <w:pPr>
              <w:spacing w:line="360" w:lineRule="auto"/>
              <w:jc w:val="center"/>
              <w:rPr>
                <w:bCs/>
                <w:color w:val="000000"/>
                <w:sz w:val="24"/>
                <w:szCs w:val="24"/>
              </w:rPr>
            </w:pPr>
          </w:p>
        </w:tc>
        <w:tc>
          <w:tcPr>
            <w:tcW w:w="2161" w:type="dxa"/>
            <w:shd w:val="clear" w:color="auto" w:fill="auto"/>
            <w:vAlign w:val="center"/>
          </w:tcPr>
          <w:p w14:paraId="2E9A4AD2" w14:textId="77777777" w:rsidR="00811944" w:rsidRPr="004E57AE" w:rsidRDefault="00811944" w:rsidP="008334C7">
            <w:pPr>
              <w:spacing w:line="360" w:lineRule="auto"/>
              <w:jc w:val="center"/>
              <w:rPr>
                <w:bCs/>
                <w:color w:val="000000"/>
                <w:sz w:val="24"/>
                <w:szCs w:val="24"/>
              </w:rPr>
            </w:pPr>
          </w:p>
        </w:tc>
        <w:tc>
          <w:tcPr>
            <w:tcW w:w="2162" w:type="dxa"/>
            <w:shd w:val="clear" w:color="auto" w:fill="auto"/>
            <w:vAlign w:val="center"/>
          </w:tcPr>
          <w:p w14:paraId="70352CA2" w14:textId="77777777" w:rsidR="00811944" w:rsidRPr="004E57AE" w:rsidRDefault="00811944" w:rsidP="008334C7">
            <w:pPr>
              <w:spacing w:line="360" w:lineRule="auto"/>
              <w:jc w:val="center"/>
              <w:rPr>
                <w:bCs/>
                <w:color w:val="000000"/>
                <w:sz w:val="24"/>
                <w:szCs w:val="24"/>
              </w:rPr>
            </w:pPr>
          </w:p>
        </w:tc>
        <w:tc>
          <w:tcPr>
            <w:tcW w:w="2162" w:type="dxa"/>
            <w:shd w:val="clear" w:color="auto" w:fill="auto"/>
            <w:vAlign w:val="center"/>
          </w:tcPr>
          <w:p w14:paraId="42FE3498" w14:textId="77777777" w:rsidR="00811944" w:rsidRPr="004E57AE" w:rsidRDefault="00811944" w:rsidP="008334C7">
            <w:pPr>
              <w:spacing w:line="360" w:lineRule="auto"/>
              <w:jc w:val="center"/>
              <w:rPr>
                <w:bCs/>
                <w:color w:val="000000"/>
                <w:sz w:val="24"/>
                <w:szCs w:val="24"/>
              </w:rPr>
            </w:pPr>
          </w:p>
        </w:tc>
      </w:tr>
    </w:tbl>
    <w:p w14:paraId="515A73B5" w14:textId="77777777" w:rsidR="00811944" w:rsidRPr="004E57AE" w:rsidRDefault="00811944" w:rsidP="00811944">
      <w:pPr>
        <w:pStyle w:val="PARAGRAFMETN"/>
      </w:pPr>
    </w:p>
    <w:p w14:paraId="1615D786" w14:textId="77777777" w:rsidR="00811944" w:rsidRPr="004E57AE" w:rsidRDefault="00811944" w:rsidP="00811944">
      <w:pPr>
        <w:pStyle w:val="PARAGRAFMETN"/>
      </w:pPr>
      <w:r w:rsidRPr="004E57AE">
        <w:t>Paragraph.</w:t>
      </w:r>
    </w:p>
    <w:p w14:paraId="5EF9F151" w14:textId="77777777" w:rsidR="00811944" w:rsidRPr="004E57AE" w:rsidRDefault="00811944" w:rsidP="00811944">
      <w:pPr>
        <w:pStyle w:val="ekiller"/>
        <w:spacing w:before="240"/>
        <w:rPr>
          <w:lang w:val="en-GB"/>
        </w:rPr>
      </w:pPr>
      <w:r w:rsidRPr="004E57AE">
        <w:rPr>
          <w:noProof/>
          <w:lang w:val="en-GB"/>
        </w:rPr>
        <w:drawing>
          <wp:inline distT="0" distB="0" distL="0" distR="0" wp14:anchorId="65E08432" wp14:editId="713C6E18">
            <wp:extent cx="2865120" cy="1912620"/>
            <wp:effectExtent l="0" t="0" r="0" b="0"/>
            <wp:docPr id="107" name="Resim 107" descr="124221-color-old-istanbul-photos--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124221-renkli-eski-istanbul-fotograflari--2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865120" cy="1912620"/>
                    </a:xfrm>
                    <a:prstGeom prst="rect">
                      <a:avLst/>
                    </a:prstGeom>
                    <a:noFill/>
                    <a:ln>
                      <a:noFill/>
                    </a:ln>
                  </pic:spPr>
                </pic:pic>
              </a:graphicData>
            </a:graphic>
          </wp:inline>
        </w:drawing>
      </w:r>
    </w:p>
    <w:p w14:paraId="35AB8EC3" w14:textId="2D8C5CB9" w:rsidR="00811944" w:rsidRPr="004E57AE" w:rsidRDefault="004E57AE" w:rsidP="00811944">
      <w:pPr>
        <w:pStyle w:val="ekilYazs"/>
        <w:rPr>
          <w:lang w:val="en-GB"/>
        </w:rPr>
      </w:pPr>
      <w:r w:rsidRPr="004E57AE">
        <w:rPr>
          <w:lang w:val="en-GB"/>
        </w:rPr>
        <w:t>Figure</w:t>
      </w:r>
      <w:r w:rsidR="00811944" w:rsidRPr="004E57AE">
        <w:rPr>
          <w:lang w:val="en-GB"/>
        </w:rPr>
        <w:t xml:space="preserve"> </w:t>
      </w:r>
      <w:r w:rsidR="00811944" w:rsidRPr="004E57AE">
        <w:rPr>
          <w:lang w:val="en-GB"/>
        </w:rPr>
        <w:fldChar w:fldCharType="begin"/>
      </w:r>
      <w:r w:rsidR="00811944" w:rsidRPr="004E57AE">
        <w:rPr>
          <w:lang w:val="en-GB"/>
        </w:rPr>
        <w:instrText xml:space="preserve"> STYLEREF 1 \s </w:instrText>
      </w:r>
      <w:r w:rsidR="00811944" w:rsidRPr="004E57AE">
        <w:rPr>
          <w:lang w:val="en-GB"/>
        </w:rPr>
        <w:fldChar w:fldCharType="separate"/>
      </w:r>
      <w:r w:rsidR="00811944" w:rsidRPr="004E57AE">
        <w:rPr>
          <w:lang w:val="en-GB"/>
        </w:rPr>
        <w:t>10</w:t>
      </w:r>
      <w:r w:rsidR="00811944" w:rsidRPr="004E57AE">
        <w:rPr>
          <w:lang w:val="en-GB"/>
        </w:rPr>
        <w:fldChar w:fldCharType="end"/>
      </w:r>
      <w:r w:rsidR="00811944" w:rsidRPr="004E57AE">
        <w:rPr>
          <w:lang w:val="en-GB"/>
        </w:rPr>
        <w:t>.</w:t>
      </w:r>
      <w:r w:rsidR="00811944" w:rsidRPr="004E57AE">
        <w:rPr>
          <w:lang w:val="en-GB"/>
        </w:rPr>
        <w:fldChar w:fldCharType="begin"/>
      </w:r>
      <w:r w:rsidR="00811944" w:rsidRPr="004E57AE">
        <w:rPr>
          <w:lang w:val="en-GB"/>
        </w:rPr>
        <w:instrText xml:space="preserve"> SEQ Şekil \* ARABIC \s 1 </w:instrText>
      </w:r>
      <w:r w:rsidR="00811944" w:rsidRPr="004E57AE">
        <w:rPr>
          <w:lang w:val="en-GB"/>
        </w:rPr>
        <w:fldChar w:fldCharType="separate"/>
      </w:r>
      <w:r w:rsidR="00811944" w:rsidRPr="004E57AE">
        <w:rPr>
          <w:lang w:val="en-GB"/>
        </w:rPr>
        <w:t>8</w:t>
      </w:r>
      <w:r w:rsidR="00811944" w:rsidRPr="004E57AE">
        <w:rPr>
          <w:lang w:val="en-GB"/>
        </w:rPr>
        <w:fldChar w:fldCharType="end"/>
      </w:r>
      <w:r w:rsidR="00811944" w:rsidRPr="004E57AE">
        <w:rPr>
          <w:lang w:val="en-GB"/>
        </w:rPr>
        <w:t>. View 5.</w:t>
      </w:r>
    </w:p>
    <w:p w14:paraId="11909C9E" w14:textId="77777777" w:rsidR="00811944" w:rsidRPr="004E57AE" w:rsidRDefault="00811944" w:rsidP="00811944">
      <w:pPr>
        <w:pStyle w:val="ekiller"/>
        <w:spacing w:before="240"/>
        <w:rPr>
          <w:lang w:val="en-GB"/>
        </w:rPr>
      </w:pPr>
      <w:r w:rsidRPr="004E57AE">
        <w:rPr>
          <w:noProof/>
          <w:lang w:val="en-GB"/>
        </w:rPr>
        <w:drawing>
          <wp:inline distT="0" distB="0" distL="0" distR="0" wp14:anchorId="36587931" wp14:editId="7B2E2AFB">
            <wp:extent cx="2865120" cy="1912620"/>
            <wp:effectExtent l="0" t="0" r="0" b="0"/>
            <wp:docPr id="108" name="Resim 108" descr="124221-color-old-istanbul-photos--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124221-renkli-eski-istanbul-fotograflari--2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865120" cy="1912620"/>
                    </a:xfrm>
                    <a:prstGeom prst="rect">
                      <a:avLst/>
                    </a:prstGeom>
                    <a:noFill/>
                    <a:ln>
                      <a:noFill/>
                    </a:ln>
                  </pic:spPr>
                </pic:pic>
              </a:graphicData>
            </a:graphic>
          </wp:inline>
        </w:drawing>
      </w:r>
    </w:p>
    <w:p w14:paraId="73D521B4" w14:textId="02A7C49A" w:rsidR="00811944" w:rsidRPr="004E57AE" w:rsidRDefault="004E57AE" w:rsidP="00811944">
      <w:pPr>
        <w:pStyle w:val="ekilYazs"/>
        <w:rPr>
          <w:lang w:val="en-GB"/>
        </w:rPr>
      </w:pPr>
      <w:r w:rsidRPr="004E57AE">
        <w:rPr>
          <w:lang w:val="en-GB"/>
        </w:rPr>
        <w:t>Figure</w:t>
      </w:r>
      <w:r w:rsidR="00811944" w:rsidRPr="004E57AE">
        <w:rPr>
          <w:lang w:val="en-GB"/>
        </w:rPr>
        <w:t xml:space="preserve"> </w:t>
      </w:r>
      <w:r w:rsidR="00811944" w:rsidRPr="004E57AE">
        <w:rPr>
          <w:lang w:val="en-GB"/>
        </w:rPr>
        <w:fldChar w:fldCharType="begin"/>
      </w:r>
      <w:r w:rsidR="00811944" w:rsidRPr="004E57AE">
        <w:rPr>
          <w:lang w:val="en-GB"/>
        </w:rPr>
        <w:instrText xml:space="preserve"> STYLEREF 1 \s </w:instrText>
      </w:r>
      <w:r w:rsidR="00811944" w:rsidRPr="004E57AE">
        <w:rPr>
          <w:lang w:val="en-GB"/>
        </w:rPr>
        <w:fldChar w:fldCharType="separate"/>
      </w:r>
      <w:r w:rsidR="00811944" w:rsidRPr="004E57AE">
        <w:rPr>
          <w:lang w:val="en-GB"/>
        </w:rPr>
        <w:t>10</w:t>
      </w:r>
      <w:r w:rsidR="00811944" w:rsidRPr="004E57AE">
        <w:rPr>
          <w:lang w:val="en-GB"/>
        </w:rPr>
        <w:fldChar w:fldCharType="end"/>
      </w:r>
      <w:r w:rsidR="00811944" w:rsidRPr="004E57AE">
        <w:rPr>
          <w:lang w:val="en-GB"/>
        </w:rPr>
        <w:t>.</w:t>
      </w:r>
      <w:r w:rsidR="00811944" w:rsidRPr="004E57AE">
        <w:rPr>
          <w:lang w:val="en-GB"/>
        </w:rPr>
        <w:fldChar w:fldCharType="begin"/>
      </w:r>
      <w:r w:rsidR="00811944" w:rsidRPr="004E57AE">
        <w:rPr>
          <w:lang w:val="en-GB"/>
        </w:rPr>
        <w:instrText xml:space="preserve"> SEQ Şekil \* ARABIC \s 1 </w:instrText>
      </w:r>
      <w:r w:rsidR="00811944" w:rsidRPr="004E57AE">
        <w:rPr>
          <w:lang w:val="en-GB"/>
        </w:rPr>
        <w:fldChar w:fldCharType="separate"/>
      </w:r>
      <w:r w:rsidR="00811944" w:rsidRPr="004E57AE">
        <w:rPr>
          <w:lang w:val="en-GB"/>
        </w:rPr>
        <w:t>9</w:t>
      </w:r>
      <w:r w:rsidR="00811944" w:rsidRPr="004E57AE">
        <w:rPr>
          <w:lang w:val="en-GB"/>
        </w:rPr>
        <w:fldChar w:fldCharType="end"/>
      </w:r>
      <w:r w:rsidR="00811944" w:rsidRPr="004E57AE">
        <w:rPr>
          <w:lang w:val="en-GB"/>
        </w:rPr>
        <w:t>. View 5.</w:t>
      </w:r>
    </w:p>
    <w:p w14:paraId="527ADB18" w14:textId="77777777" w:rsidR="00811944" w:rsidRPr="004E57AE" w:rsidRDefault="00811944" w:rsidP="00811944">
      <w:pPr>
        <w:pStyle w:val="PARAGRAFMETN"/>
      </w:pPr>
      <w:r w:rsidRPr="004E57AE">
        <w:t>Paragraph.</w:t>
      </w:r>
    </w:p>
    <w:p w14:paraId="4E34065A" w14:textId="77777777" w:rsidR="00811944" w:rsidRPr="004E57AE" w:rsidRDefault="00811944" w:rsidP="00811944">
      <w:pPr>
        <w:pStyle w:val="PARAGRAFMETN"/>
      </w:pPr>
    </w:p>
    <w:p w14:paraId="3CE49458" w14:textId="77777777" w:rsidR="00811944" w:rsidRPr="004E57AE" w:rsidRDefault="00811944" w:rsidP="00811944">
      <w:pPr>
        <w:pStyle w:val="PARAGRAFMETN"/>
        <w:sectPr w:rsidR="00811944" w:rsidRPr="004E57AE" w:rsidSect="00D940EC">
          <w:pgSz w:w="11909" w:h="16834"/>
          <w:pgMar w:top="1418" w:right="1418" w:bottom="1418" w:left="1985" w:header="709" w:footer="709" w:gutter="0"/>
          <w:cols w:space="60"/>
          <w:noEndnote/>
        </w:sectPr>
      </w:pPr>
    </w:p>
    <w:p w14:paraId="281BD228" w14:textId="77777777" w:rsidR="00811944" w:rsidRPr="004E57AE" w:rsidRDefault="00811944" w:rsidP="00811944">
      <w:pPr>
        <w:pStyle w:val="Balk1"/>
        <w:numPr>
          <w:ilvl w:val="0"/>
          <w:numId w:val="0"/>
        </w:numPr>
        <w:ind w:left="-72"/>
      </w:pPr>
      <w:commentRangeStart w:id="38"/>
      <w:r w:rsidRPr="004E57AE">
        <w:lastRenderedPageBreak/>
        <w:t>RESUME</w:t>
      </w:r>
      <w:commentRangeEnd w:id="38"/>
      <w:r w:rsidRPr="004E57AE">
        <w:rPr>
          <w:rStyle w:val="AklamaBavurusu"/>
          <w:b w:val="0"/>
          <w:bCs w:val="0"/>
          <w:caps w:val="0"/>
          <w:color w:val="auto"/>
          <w:lang w:eastAsia="tr-TR"/>
        </w:rPr>
        <w:commentReference w:id="38"/>
      </w:r>
    </w:p>
    <w:p w14:paraId="4E5A085F" w14:textId="77777777" w:rsidR="00811944" w:rsidRPr="004E57AE" w:rsidRDefault="00811944" w:rsidP="00811944">
      <w:pPr>
        <w:pStyle w:val="nsayfalarmetinstili"/>
        <w:spacing w:after="240"/>
        <w:rPr>
          <w:rFonts w:ascii="Times New Roman" w:hAnsi="Times New Roman"/>
          <w:b/>
          <w:bCs/>
          <w:szCs w:val="24"/>
        </w:rPr>
      </w:pPr>
      <w:r w:rsidRPr="004E57AE">
        <w:rPr>
          <w:rFonts w:ascii="Times New Roman" w:hAnsi="Times New Roman"/>
          <w:b/>
          <w:bCs/>
          <w:szCs w:val="24"/>
        </w:rPr>
        <w:t>PERSONAL INFORMATION</w:t>
      </w:r>
    </w:p>
    <w:tbl>
      <w:tblPr>
        <w:tblW w:w="5000" w:type="pct"/>
        <w:tblCellMar>
          <w:left w:w="0" w:type="dxa"/>
          <w:right w:w="0" w:type="dxa"/>
        </w:tblCellMar>
        <w:tblLook w:val="0000" w:firstRow="0" w:lastRow="0" w:firstColumn="0" w:lastColumn="0" w:noHBand="0" w:noVBand="0"/>
      </w:tblPr>
      <w:tblGrid>
        <w:gridCol w:w="2841"/>
        <w:gridCol w:w="5665"/>
      </w:tblGrid>
      <w:tr w:rsidR="00811944" w:rsidRPr="004E57AE" w14:paraId="18A66940" w14:textId="77777777" w:rsidTr="008334C7">
        <w:tc>
          <w:tcPr>
            <w:tcW w:w="1670" w:type="pct"/>
          </w:tcPr>
          <w:p w14:paraId="6EFFF50F" w14:textId="77777777" w:rsidR="00811944" w:rsidRPr="004E57AE" w:rsidRDefault="00811944" w:rsidP="008334C7">
            <w:pPr>
              <w:spacing w:before="120" w:after="120"/>
              <w:rPr>
                <w:sz w:val="24"/>
                <w:szCs w:val="24"/>
              </w:rPr>
            </w:pPr>
            <w:r w:rsidRPr="004E57AE">
              <w:rPr>
                <w:sz w:val="24"/>
                <w:szCs w:val="24"/>
              </w:rPr>
              <w:t xml:space="preserve">Name &amp; Surname </w:t>
            </w:r>
          </w:p>
        </w:tc>
        <w:tc>
          <w:tcPr>
            <w:tcW w:w="3330" w:type="pct"/>
          </w:tcPr>
          <w:p w14:paraId="6C692467" w14:textId="77777777" w:rsidR="00811944" w:rsidRPr="004E57AE" w:rsidRDefault="00811944" w:rsidP="008334C7">
            <w:pPr>
              <w:spacing w:before="120" w:after="120"/>
              <w:rPr>
                <w:sz w:val="24"/>
                <w:szCs w:val="24"/>
              </w:rPr>
            </w:pPr>
            <w:r w:rsidRPr="004E57AE">
              <w:rPr>
                <w:sz w:val="24"/>
                <w:szCs w:val="24"/>
              </w:rPr>
              <w:t>:</w:t>
            </w:r>
          </w:p>
        </w:tc>
      </w:tr>
      <w:tr w:rsidR="00811944" w:rsidRPr="004E57AE" w14:paraId="3DA72839" w14:textId="77777777" w:rsidTr="008334C7">
        <w:tc>
          <w:tcPr>
            <w:tcW w:w="1670" w:type="pct"/>
          </w:tcPr>
          <w:p w14:paraId="43206A08" w14:textId="77777777" w:rsidR="00811944" w:rsidRPr="004E57AE" w:rsidRDefault="00811944" w:rsidP="008334C7">
            <w:pPr>
              <w:spacing w:before="120" w:after="120"/>
              <w:rPr>
                <w:sz w:val="24"/>
                <w:szCs w:val="24"/>
              </w:rPr>
            </w:pPr>
            <w:r w:rsidRPr="004E57AE">
              <w:rPr>
                <w:sz w:val="24"/>
                <w:szCs w:val="24"/>
              </w:rPr>
              <w:t>Date and Place of Birth</w:t>
            </w:r>
          </w:p>
        </w:tc>
        <w:tc>
          <w:tcPr>
            <w:tcW w:w="3330" w:type="pct"/>
          </w:tcPr>
          <w:p w14:paraId="4D908E12" w14:textId="77777777" w:rsidR="00811944" w:rsidRPr="004E57AE" w:rsidRDefault="00811944" w:rsidP="008334C7">
            <w:pPr>
              <w:spacing w:before="120" w:after="120"/>
              <w:rPr>
                <w:sz w:val="24"/>
                <w:szCs w:val="24"/>
              </w:rPr>
            </w:pPr>
            <w:r w:rsidRPr="004E57AE">
              <w:rPr>
                <w:sz w:val="24"/>
                <w:szCs w:val="24"/>
              </w:rPr>
              <w:t>:</w:t>
            </w:r>
          </w:p>
        </w:tc>
      </w:tr>
      <w:tr w:rsidR="00811944" w:rsidRPr="004E57AE" w14:paraId="00801F51" w14:textId="77777777" w:rsidTr="008334C7">
        <w:tc>
          <w:tcPr>
            <w:tcW w:w="1670" w:type="pct"/>
          </w:tcPr>
          <w:p w14:paraId="50BEEAD2" w14:textId="77777777" w:rsidR="00811944" w:rsidRPr="004E57AE" w:rsidRDefault="00811944" w:rsidP="008334C7">
            <w:pPr>
              <w:spacing w:before="120" w:after="120"/>
              <w:rPr>
                <w:sz w:val="24"/>
                <w:szCs w:val="24"/>
              </w:rPr>
            </w:pPr>
            <w:r w:rsidRPr="004E57AE">
              <w:rPr>
                <w:sz w:val="24"/>
                <w:szCs w:val="24"/>
              </w:rPr>
              <w:t>Foreign Language</w:t>
            </w:r>
          </w:p>
        </w:tc>
        <w:tc>
          <w:tcPr>
            <w:tcW w:w="3330" w:type="pct"/>
          </w:tcPr>
          <w:p w14:paraId="47436B81" w14:textId="77777777" w:rsidR="00811944" w:rsidRPr="004E57AE" w:rsidRDefault="00811944" w:rsidP="008334C7">
            <w:pPr>
              <w:spacing w:before="120" w:after="120"/>
              <w:rPr>
                <w:sz w:val="24"/>
                <w:szCs w:val="24"/>
              </w:rPr>
            </w:pPr>
            <w:r w:rsidRPr="004E57AE">
              <w:rPr>
                <w:sz w:val="24"/>
                <w:szCs w:val="24"/>
              </w:rPr>
              <w:t>:</w:t>
            </w:r>
          </w:p>
        </w:tc>
      </w:tr>
      <w:tr w:rsidR="00811944" w:rsidRPr="004E57AE" w14:paraId="25CBCB3B" w14:textId="77777777" w:rsidTr="008334C7">
        <w:tc>
          <w:tcPr>
            <w:tcW w:w="1670" w:type="pct"/>
          </w:tcPr>
          <w:p w14:paraId="4E3E05AC" w14:textId="77777777" w:rsidR="00811944" w:rsidRPr="004E57AE" w:rsidRDefault="00811944" w:rsidP="008334C7">
            <w:pPr>
              <w:spacing w:before="120" w:after="120"/>
              <w:rPr>
                <w:sz w:val="24"/>
                <w:szCs w:val="24"/>
              </w:rPr>
            </w:pPr>
            <w:r w:rsidRPr="004E57AE">
              <w:rPr>
                <w:sz w:val="24"/>
                <w:szCs w:val="24"/>
              </w:rPr>
              <w:t>Email</w:t>
            </w:r>
          </w:p>
        </w:tc>
        <w:tc>
          <w:tcPr>
            <w:tcW w:w="3330" w:type="pct"/>
          </w:tcPr>
          <w:p w14:paraId="3C6C6782" w14:textId="77777777" w:rsidR="00811944" w:rsidRPr="004E57AE" w:rsidRDefault="00811944" w:rsidP="008334C7">
            <w:pPr>
              <w:spacing w:before="120" w:after="120"/>
              <w:rPr>
                <w:sz w:val="24"/>
                <w:szCs w:val="24"/>
              </w:rPr>
            </w:pPr>
            <w:r w:rsidRPr="004E57AE">
              <w:rPr>
                <w:sz w:val="24"/>
                <w:szCs w:val="24"/>
              </w:rPr>
              <w:t>:</w:t>
            </w:r>
          </w:p>
        </w:tc>
      </w:tr>
    </w:tbl>
    <w:p w14:paraId="16406A95" w14:textId="77777777" w:rsidR="00811944" w:rsidRPr="004E57AE" w:rsidRDefault="00811944" w:rsidP="00811944">
      <w:pPr>
        <w:pStyle w:val="nsayfalarmetinstili"/>
        <w:rPr>
          <w:rFonts w:ascii="Times New Roman" w:hAnsi="Times New Roman"/>
          <w:b/>
          <w:bCs/>
          <w:szCs w:val="24"/>
        </w:rPr>
      </w:pPr>
    </w:p>
    <w:p w14:paraId="404588EE" w14:textId="77777777" w:rsidR="00811944" w:rsidRPr="004E57AE" w:rsidRDefault="00811944" w:rsidP="00811944">
      <w:pPr>
        <w:pStyle w:val="nsayfalarmetinstili"/>
        <w:spacing w:after="240"/>
        <w:rPr>
          <w:rFonts w:ascii="Times New Roman" w:hAnsi="Times New Roman"/>
          <w:b/>
          <w:bCs/>
          <w:szCs w:val="24"/>
        </w:rPr>
      </w:pPr>
      <w:r w:rsidRPr="004E57AE">
        <w:rPr>
          <w:rFonts w:ascii="Times New Roman" w:hAnsi="Times New Roman"/>
          <w:b/>
          <w:bCs/>
          <w:szCs w:val="24"/>
        </w:rPr>
        <w:t>EDUCATION STATUS</w:t>
      </w:r>
    </w:p>
    <w:tbl>
      <w:tblPr>
        <w:tblW w:w="5000" w:type="pct"/>
        <w:tblCellMar>
          <w:left w:w="0" w:type="dxa"/>
          <w:right w:w="0" w:type="dxa"/>
        </w:tblCellMar>
        <w:tblLook w:val="0000" w:firstRow="0" w:lastRow="0" w:firstColumn="0" w:lastColumn="0" w:noHBand="0" w:noVBand="0"/>
      </w:tblPr>
      <w:tblGrid>
        <w:gridCol w:w="1130"/>
        <w:gridCol w:w="2972"/>
        <w:gridCol w:w="2844"/>
        <w:gridCol w:w="1560"/>
      </w:tblGrid>
      <w:tr w:rsidR="00811944" w:rsidRPr="004E57AE" w14:paraId="458EB34A" w14:textId="77777777" w:rsidTr="008334C7">
        <w:tc>
          <w:tcPr>
            <w:tcW w:w="664" w:type="pct"/>
          </w:tcPr>
          <w:p w14:paraId="46A2F225" w14:textId="77777777" w:rsidR="00811944" w:rsidRPr="004E57AE" w:rsidRDefault="00811944" w:rsidP="008334C7">
            <w:pPr>
              <w:spacing w:before="120" w:after="120"/>
              <w:rPr>
                <w:b/>
                <w:sz w:val="24"/>
                <w:szCs w:val="24"/>
              </w:rPr>
            </w:pPr>
            <w:r w:rsidRPr="004E57AE">
              <w:rPr>
                <w:b/>
                <w:sz w:val="24"/>
                <w:szCs w:val="24"/>
              </w:rPr>
              <w:t>Degree</w:t>
            </w:r>
          </w:p>
        </w:tc>
        <w:tc>
          <w:tcPr>
            <w:tcW w:w="1747" w:type="pct"/>
          </w:tcPr>
          <w:p w14:paraId="74304D8E" w14:textId="77777777" w:rsidR="00811944" w:rsidRPr="004E57AE" w:rsidRDefault="00811944" w:rsidP="008334C7">
            <w:pPr>
              <w:spacing w:before="120" w:after="120"/>
              <w:rPr>
                <w:b/>
                <w:sz w:val="24"/>
                <w:szCs w:val="24"/>
              </w:rPr>
            </w:pPr>
            <w:r w:rsidRPr="004E57AE">
              <w:rPr>
                <w:b/>
                <w:sz w:val="24"/>
                <w:szCs w:val="24"/>
              </w:rPr>
              <w:t>Area</w:t>
            </w:r>
          </w:p>
        </w:tc>
        <w:tc>
          <w:tcPr>
            <w:tcW w:w="1672" w:type="pct"/>
          </w:tcPr>
          <w:p w14:paraId="7C1C31CD" w14:textId="77777777" w:rsidR="00811944" w:rsidRPr="004E57AE" w:rsidRDefault="00811944" w:rsidP="008334C7">
            <w:pPr>
              <w:spacing w:before="120" w:after="120"/>
              <w:rPr>
                <w:b/>
                <w:sz w:val="24"/>
                <w:szCs w:val="24"/>
              </w:rPr>
            </w:pPr>
            <w:r w:rsidRPr="004E57AE">
              <w:rPr>
                <w:b/>
                <w:sz w:val="24"/>
                <w:szCs w:val="24"/>
              </w:rPr>
              <w:t>School/University</w:t>
            </w:r>
          </w:p>
        </w:tc>
        <w:tc>
          <w:tcPr>
            <w:tcW w:w="917" w:type="pct"/>
          </w:tcPr>
          <w:p w14:paraId="60AF70FE" w14:textId="77777777" w:rsidR="00811944" w:rsidRPr="004E57AE" w:rsidRDefault="00811944" w:rsidP="008334C7">
            <w:pPr>
              <w:spacing w:before="120" w:after="120"/>
              <w:rPr>
                <w:b/>
                <w:sz w:val="24"/>
                <w:szCs w:val="24"/>
              </w:rPr>
            </w:pPr>
            <w:r w:rsidRPr="004E57AE">
              <w:rPr>
                <w:b/>
                <w:sz w:val="24"/>
                <w:szCs w:val="24"/>
              </w:rPr>
              <w:t>Graduation Year</w:t>
            </w:r>
          </w:p>
        </w:tc>
      </w:tr>
      <w:tr w:rsidR="00811944" w:rsidRPr="004E57AE" w14:paraId="1E7BBE6B" w14:textId="77777777" w:rsidTr="00811944">
        <w:tc>
          <w:tcPr>
            <w:tcW w:w="664" w:type="pct"/>
            <w:vAlign w:val="center"/>
          </w:tcPr>
          <w:p w14:paraId="0E80F0C2" w14:textId="77777777" w:rsidR="00811944" w:rsidRPr="004E57AE" w:rsidRDefault="00811944" w:rsidP="00811944">
            <w:pPr>
              <w:spacing w:before="120" w:after="120" w:line="360" w:lineRule="auto"/>
              <w:rPr>
                <w:sz w:val="24"/>
                <w:szCs w:val="24"/>
              </w:rPr>
            </w:pPr>
            <w:r w:rsidRPr="004E57AE">
              <w:rPr>
                <w:sz w:val="24"/>
                <w:szCs w:val="24"/>
              </w:rPr>
              <w:t>M.Sc.</w:t>
            </w:r>
          </w:p>
        </w:tc>
        <w:tc>
          <w:tcPr>
            <w:tcW w:w="1747" w:type="pct"/>
            <w:vAlign w:val="center"/>
          </w:tcPr>
          <w:p w14:paraId="03A0F1E9" w14:textId="77777777" w:rsidR="00811944" w:rsidRPr="004E57AE" w:rsidRDefault="00811944" w:rsidP="00811944">
            <w:pPr>
              <w:spacing w:before="120" w:after="120" w:line="360" w:lineRule="auto"/>
              <w:rPr>
                <w:sz w:val="24"/>
                <w:szCs w:val="24"/>
              </w:rPr>
            </w:pPr>
            <w:r w:rsidRPr="004E57AE">
              <w:rPr>
                <w:sz w:val="24"/>
                <w:szCs w:val="24"/>
              </w:rPr>
              <w:t>Electrical and Electronics Eng.</w:t>
            </w:r>
          </w:p>
        </w:tc>
        <w:tc>
          <w:tcPr>
            <w:tcW w:w="1672" w:type="pct"/>
            <w:vAlign w:val="center"/>
          </w:tcPr>
          <w:p w14:paraId="506D2A4C" w14:textId="77777777" w:rsidR="00811944" w:rsidRPr="004E57AE" w:rsidRDefault="00811944" w:rsidP="00811944">
            <w:pPr>
              <w:spacing w:before="120" w:after="120" w:line="360" w:lineRule="auto"/>
              <w:rPr>
                <w:sz w:val="24"/>
                <w:szCs w:val="24"/>
              </w:rPr>
            </w:pPr>
            <w:r w:rsidRPr="004E57AE">
              <w:rPr>
                <w:sz w:val="24"/>
                <w:szCs w:val="24"/>
              </w:rPr>
              <w:t>… University</w:t>
            </w:r>
          </w:p>
        </w:tc>
        <w:tc>
          <w:tcPr>
            <w:tcW w:w="917" w:type="pct"/>
            <w:vAlign w:val="center"/>
          </w:tcPr>
          <w:p w14:paraId="06FC775C" w14:textId="77777777" w:rsidR="00811944" w:rsidRPr="004E57AE" w:rsidRDefault="00811944" w:rsidP="00811944">
            <w:pPr>
              <w:spacing w:before="120" w:after="120" w:line="360" w:lineRule="auto"/>
              <w:jc w:val="center"/>
              <w:rPr>
                <w:sz w:val="24"/>
                <w:szCs w:val="24"/>
              </w:rPr>
            </w:pPr>
            <w:r w:rsidRPr="004E57AE">
              <w:rPr>
                <w:sz w:val="24"/>
                <w:szCs w:val="24"/>
              </w:rPr>
              <w:t>2012</w:t>
            </w:r>
          </w:p>
        </w:tc>
      </w:tr>
      <w:tr w:rsidR="00811944" w:rsidRPr="004E57AE" w14:paraId="7006D9CB" w14:textId="77777777" w:rsidTr="008334C7">
        <w:tc>
          <w:tcPr>
            <w:tcW w:w="664" w:type="pct"/>
            <w:vAlign w:val="center"/>
          </w:tcPr>
          <w:p w14:paraId="0C44D8FB" w14:textId="77777777" w:rsidR="00811944" w:rsidRPr="004E57AE" w:rsidRDefault="00811944" w:rsidP="00811944">
            <w:pPr>
              <w:spacing w:before="120" w:after="120" w:line="360" w:lineRule="auto"/>
              <w:rPr>
                <w:sz w:val="24"/>
                <w:szCs w:val="24"/>
              </w:rPr>
            </w:pPr>
            <w:r w:rsidRPr="004E57AE">
              <w:rPr>
                <w:sz w:val="24"/>
                <w:szCs w:val="24"/>
              </w:rPr>
              <w:t>License</w:t>
            </w:r>
          </w:p>
        </w:tc>
        <w:tc>
          <w:tcPr>
            <w:tcW w:w="1747" w:type="pct"/>
            <w:vAlign w:val="center"/>
          </w:tcPr>
          <w:p w14:paraId="4844BAF3" w14:textId="77777777" w:rsidR="00811944" w:rsidRPr="004E57AE" w:rsidRDefault="00811944" w:rsidP="008334C7">
            <w:pPr>
              <w:spacing w:before="120" w:after="120" w:line="360" w:lineRule="auto"/>
              <w:rPr>
                <w:sz w:val="24"/>
                <w:szCs w:val="24"/>
              </w:rPr>
            </w:pPr>
            <w:r w:rsidRPr="004E57AE">
              <w:rPr>
                <w:sz w:val="24"/>
                <w:szCs w:val="24"/>
              </w:rPr>
              <w:t>Electrical and Electronics Eng.</w:t>
            </w:r>
          </w:p>
        </w:tc>
        <w:tc>
          <w:tcPr>
            <w:tcW w:w="1672" w:type="pct"/>
            <w:vAlign w:val="center"/>
          </w:tcPr>
          <w:p w14:paraId="0FC4C4BC" w14:textId="77777777" w:rsidR="00811944" w:rsidRPr="004E57AE" w:rsidRDefault="00811944" w:rsidP="008334C7">
            <w:pPr>
              <w:spacing w:before="120" w:after="120" w:line="360" w:lineRule="auto"/>
              <w:rPr>
                <w:sz w:val="24"/>
                <w:szCs w:val="24"/>
              </w:rPr>
            </w:pPr>
            <w:r w:rsidRPr="004E57AE">
              <w:rPr>
                <w:sz w:val="24"/>
                <w:szCs w:val="24"/>
              </w:rPr>
              <w:t>… University</w:t>
            </w:r>
          </w:p>
        </w:tc>
        <w:tc>
          <w:tcPr>
            <w:tcW w:w="917" w:type="pct"/>
            <w:vAlign w:val="center"/>
          </w:tcPr>
          <w:p w14:paraId="0ABC2C94" w14:textId="77777777" w:rsidR="00811944" w:rsidRPr="004E57AE" w:rsidRDefault="00811944" w:rsidP="008334C7">
            <w:pPr>
              <w:spacing w:before="120" w:after="120" w:line="360" w:lineRule="auto"/>
              <w:jc w:val="center"/>
              <w:rPr>
                <w:sz w:val="24"/>
                <w:szCs w:val="24"/>
              </w:rPr>
            </w:pPr>
            <w:r w:rsidRPr="004E57AE">
              <w:rPr>
                <w:sz w:val="24"/>
                <w:szCs w:val="24"/>
              </w:rPr>
              <w:t>2010</w:t>
            </w:r>
          </w:p>
        </w:tc>
      </w:tr>
      <w:tr w:rsidR="00811944" w:rsidRPr="004E57AE" w14:paraId="39F449B5" w14:textId="77777777" w:rsidTr="008334C7">
        <w:tc>
          <w:tcPr>
            <w:tcW w:w="664" w:type="pct"/>
            <w:vAlign w:val="center"/>
          </w:tcPr>
          <w:p w14:paraId="51DE2B25" w14:textId="77777777" w:rsidR="00811944" w:rsidRPr="004E57AE" w:rsidRDefault="00811944" w:rsidP="00811944">
            <w:pPr>
              <w:spacing w:before="120" w:after="120" w:line="360" w:lineRule="auto"/>
              <w:rPr>
                <w:sz w:val="24"/>
                <w:szCs w:val="24"/>
              </w:rPr>
            </w:pPr>
            <w:r w:rsidRPr="004E57AE">
              <w:rPr>
                <w:sz w:val="24"/>
                <w:szCs w:val="24"/>
              </w:rPr>
              <w:t>High school</w:t>
            </w:r>
          </w:p>
        </w:tc>
        <w:tc>
          <w:tcPr>
            <w:tcW w:w="1747" w:type="pct"/>
            <w:vAlign w:val="center"/>
          </w:tcPr>
          <w:p w14:paraId="532A0195" w14:textId="77777777" w:rsidR="00811944" w:rsidRPr="004E57AE" w:rsidRDefault="00811944" w:rsidP="008334C7">
            <w:pPr>
              <w:spacing w:before="120" w:after="120" w:line="360" w:lineRule="auto"/>
              <w:rPr>
                <w:sz w:val="24"/>
                <w:szCs w:val="24"/>
              </w:rPr>
            </w:pPr>
          </w:p>
        </w:tc>
        <w:tc>
          <w:tcPr>
            <w:tcW w:w="1672" w:type="pct"/>
            <w:vAlign w:val="center"/>
          </w:tcPr>
          <w:p w14:paraId="0D8B947D" w14:textId="77777777" w:rsidR="00811944" w:rsidRPr="004E57AE" w:rsidRDefault="00811944" w:rsidP="008334C7">
            <w:pPr>
              <w:spacing w:before="120" w:after="120" w:line="360" w:lineRule="auto"/>
              <w:rPr>
                <w:sz w:val="24"/>
                <w:szCs w:val="24"/>
              </w:rPr>
            </w:pPr>
            <w:r w:rsidRPr="004E57AE">
              <w:rPr>
                <w:sz w:val="24"/>
                <w:szCs w:val="24"/>
              </w:rPr>
              <w:t>… High school</w:t>
            </w:r>
          </w:p>
        </w:tc>
        <w:tc>
          <w:tcPr>
            <w:tcW w:w="917" w:type="pct"/>
            <w:vAlign w:val="center"/>
          </w:tcPr>
          <w:p w14:paraId="3ECC2D57" w14:textId="77777777" w:rsidR="00811944" w:rsidRPr="004E57AE" w:rsidRDefault="00811944" w:rsidP="008334C7">
            <w:pPr>
              <w:spacing w:before="120" w:after="120" w:line="360" w:lineRule="auto"/>
              <w:jc w:val="center"/>
              <w:rPr>
                <w:sz w:val="24"/>
                <w:szCs w:val="24"/>
              </w:rPr>
            </w:pPr>
            <w:r w:rsidRPr="004E57AE">
              <w:rPr>
                <w:sz w:val="24"/>
                <w:szCs w:val="24"/>
              </w:rPr>
              <w:t>2006</w:t>
            </w:r>
          </w:p>
        </w:tc>
      </w:tr>
    </w:tbl>
    <w:p w14:paraId="6BBC7C31" w14:textId="77777777" w:rsidR="00811944" w:rsidRPr="004E57AE" w:rsidRDefault="00811944" w:rsidP="00811944">
      <w:pPr>
        <w:rPr>
          <w:sz w:val="24"/>
          <w:szCs w:val="24"/>
        </w:rPr>
      </w:pPr>
    </w:p>
    <w:p w14:paraId="38F56308" w14:textId="3C4200B7" w:rsidR="00811944" w:rsidRPr="001F6728" w:rsidRDefault="00811944" w:rsidP="00811944">
      <w:pPr>
        <w:pStyle w:val="nsayfalarmetinstili"/>
        <w:spacing w:after="240"/>
        <w:rPr>
          <w:rFonts w:ascii="Times New Roman" w:hAnsi="Times New Roman"/>
          <w:b/>
          <w:bCs/>
          <w:szCs w:val="24"/>
        </w:rPr>
      </w:pPr>
      <w:r w:rsidRPr="004E57AE">
        <w:rPr>
          <w:rFonts w:ascii="Times New Roman" w:hAnsi="Times New Roman"/>
          <w:b/>
          <w:bCs/>
          <w:szCs w:val="24"/>
        </w:rPr>
        <w:t>PUBLICATIONS</w:t>
      </w:r>
    </w:p>
    <w:sectPr w:rsidR="00811944" w:rsidRPr="001F6728" w:rsidSect="00811944">
      <w:footerReference w:type="default" r:id="rId46"/>
      <w:pgSz w:w="11909" w:h="16834"/>
      <w:pgMar w:top="1418" w:right="1418" w:bottom="1418" w:left="1985" w:header="709" w:footer="709" w:gutter="0"/>
      <w:pgNumType w:fmt="lowerRoman"/>
      <w:cols w:space="60"/>
      <w:noEndnote/>
      <w:titlePg/>
      <w:docGrid w:linePitch="27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0" w:author="ASUS" w:date="2017-06-19T16:06:00Z" w:initials="A">
    <w:p w14:paraId="4F38B1DB" w14:textId="5597678D" w:rsidR="006062E7" w:rsidRPr="004E57AE" w:rsidRDefault="006062E7">
      <w:pPr>
        <w:pStyle w:val="AklamaMetni"/>
        <w:rPr>
          <w:color w:val="7030A0"/>
        </w:rPr>
      </w:pPr>
      <w:r w:rsidRPr="004E57AE">
        <w:rPr>
          <w:rStyle w:val="AklamaBavurusu"/>
        </w:rPr>
        <w:annotationRef/>
      </w:r>
      <w:r w:rsidRPr="004E57AE">
        <w:rPr>
          <w:color w:val="7030A0"/>
        </w:rPr>
        <w:t>IT IS RECOMMENDED TO USE "AT LEAST WORD-2016"!!</w:t>
      </w:r>
    </w:p>
    <w:p w14:paraId="5EDB2358" w14:textId="17E7C887" w:rsidR="006062E7" w:rsidRPr="004E57AE" w:rsidRDefault="006062E7">
      <w:pPr>
        <w:pStyle w:val="AklamaMetni"/>
        <w:rPr>
          <w:color w:val="7030A0"/>
        </w:rPr>
      </w:pPr>
      <w:r w:rsidRPr="004E57AE">
        <w:rPr>
          <w:color w:val="7030A0"/>
        </w:rPr>
        <w:t>WHEN PRINTING AFTER CONVERTING TO PDF, THE ACTUAL SIZE MUST BE SELECTED.</w:t>
      </w:r>
    </w:p>
  </w:comment>
  <w:comment w:id="1" w:author="ASUS" w:date="2017-06-19T16:06:00Z" w:initials="A">
    <w:p w14:paraId="3533EBC0" w14:textId="77777777" w:rsidR="00811944" w:rsidRPr="004E57AE" w:rsidRDefault="00811944" w:rsidP="00811944">
      <w:pPr>
        <w:pStyle w:val="AklamaMetni"/>
        <w:rPr>
          <w:color w:val="7030A0"/>
        </w:rPr>
      </w:pPr>
      <w:r w:rsidRPr="004E57AE">
        <w:rPr>
          <w:rStyle w:val="AklamaBavurusu"/>
        </w:rPr>
        <w:annotationRef/>
      </w:r>
      <w:r w:rsidRPr="004E57AE">
        <w:rPr>
          <w:color w:val="7030A0"/>
        </w:rPr>
        <w:t>IT IS RECOMMENDED TO USE "AT LEAST WORD-2016"!!</w:t>
      </w:r>
    </w:p>
    <w:p w14:paraId="23E7F54D" w14:textId="77777777" w:rsidR="00811944" w:rsidRPr="004E57AE" w:rsidRDefault="00811944" w:rsidP="00811944">
      <w:pPr>
        <w:pStyle w:val="AklamaMetni"/>
        <w:rPr>
          <w:color w:val="7030A0"/>
        </w:rPr>
      </w:pPr>
      <w:r w:rsidRPr="004E57AE">
        <w:rPr>
          <w:color w:val="7030A0"/>
        </w:rPr>
        <w:t>WHEN PRINTING AFTER CONVERTING TO PDF, THE ACTUAL SIZE MUST BE SELECTED.</w:t>
      </w:r>
    </w:p>
  </w:comment>
  <w:comment w:id="2" w:author="ASUS" w:date="2017-06-21T14:17:00Z" w:initials="A">
    <w:p w14:paraId="497EA1FD" w14:textId="77777777" w:rsidR="00811944" w:rsidRPr="004E57AE" w:rsidRDefault="00811944" w:rsidP="00811944">
      <w:pPr>
        <w:pStyle w:val="AklamaMetni"/>
        <w:rPr>
          <w:color w:val="FF0000"/>
          <w:sz w:val="44"/>
        </w:rPr>
      </w:pPr>
      <w:r w:rsidRPr="004E57AE">
        <w:rPr>
          <w:rStyle w:val="AklamaBavurusu"/>
        </w:rPr>
        <w:annotationRef/>
      </w:r>
      <w:r w:rsidRPr="004E57AE">
        <w:rPr>
          <w:color w:val="FF0000"/>
          <w:sz w:val="44"/>
        </w:rPr>
        <w:t>TABLE OF CONTENTS, LIST OF FIGURES, CHART AND MAP LIST, NUMBERS AND NAMES CHANGE AUTOMATICALLY. AFTER CHANGES HAVE BEEN MADE TO THE THESIS, IT IS UPDATED AS FOLLOWS TO SEE THE CHANGES HERE AS WELL: RIGHT-CLICK ON THE TABLE OF CONTENTS, FIGURE LIST, OR CHART LIST SECTION</w:t>
      </w:r>
    </w:p>
    <w:p w14:paraId="1A195369" w14:textId="77777777" w:rsidR="00811944" w:rsidRPr="004E57AE" w:rsidRDefault="00811944" w:rsidP="00811944">
      <w:pPr>
        <w:pStyle w:val="AklamaMetni"/>
        <w:rPr>
          <w:color w:val="FF0000"/>
          <w:sz w:val="44"/>
        </w:rPr>
      </w:pPr>
      <w:r w:rsidRPr="004E57AE">
        <w:rPr>
          <w:noProof/>
          <w:color w:val="FF0000"/>
          <w:sz w:val="44"/>
        </w:rPr>
        <w:drawing>
          <wp:inline distT="0" distB="0" distL="0" distR="0" wp14:anchorId="4897DE23" wp14:editId="0531BEB5">
            <wp:extent cx="1165860" cy="1333500"/>
            <wp:effectExtent l="0" t="0" r="0" b="0"/>
            <wp:docPr id="109" name="Resim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65860" cy="1333500"/>
                    </a:xfrm>
                    <a:prstGeom prst="rect">
                      <a:avLst/>
                    </a:prstGeom>
                    <a:noFill/>
                    <a:ln>
                      <a:noFill/>
                    </a:ln>
                  </pic:spPr>
                </pic:pic>
              </a:graphicData>
            </a:graphic>
          </wp:inline>
        </w:drawing>
      </w:r>
    </w:p>
    <w:p w14:paraId="58A19738" w14:textId="77777777" w:rsidR="00811944" w:rsidRPr="004E57AE" w:rsidRDefault="00811944" w:rsidP="00811944">
      <w:pPr>
        <w:pStyle w:val="AklamaMetni"/>
        <w:rPr>
          <w:color w:val="FF0000"/>
          <w:sz w:val="44"/>
        </w:rPr>
      </w:pPr>
      <w:r w:rsidRPr="004E57AE">
        <w:rPr>
          <w:color w:val="FF0000"/>
          <w:sz w:val="44"/>
        </w:rPr>
        <w:t>, ON THE SCREEN THAT COMES AFTER CLICKING THE UPDATE FIELD OPTION</w:t>
      </w:r>
    </w:p>
    <w:p w14:paraId="4A332266" w14:textId="77777777" w:rsidR="00811944" w:rsidRPr="004E57AE" w:rsidRDefault="00811944" w:rsidP="00811944">
      <w:pPr>
        <w:pStyle w:val="AklamaMetni"/>
        <w:rPr>
          <w:color w:val="FF0000"/>
          <w:sz w:val="44"/>
        </w:rPr>
      </w:pPr>
      <w:r w:rsidRPr="004E57AE">
        <w:rPr>
          <w:noProof/>
        </w:rPr>
        <w:drawing>
          <wp:inline distT="0" distB="0" distL="0" distR="0" wp14:anchorId="606DDEFF" wp14:editId="7210D425">
            <wp:extent cx="1501140" cy="845820"/>
            <wp:effectExtent l="0" t="0" r="0" b="0"/>
            <wp:docPr id="110"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501140" cy="845820"/>
                    </a:xfrm>
                    <a:prstGeom prst="rect">
                      <a:avLst/>
                    </a:prstGeom>
                    <a:noFill/>
                    <a:ln>
                      <a:noFill/>
                    </a:ln>
                  </pic:spPr>
                </pic:pic>
              </a:graphicData>
            </a:graphic>
          </wp:inline>
        </w:drawing>
      </w:r>
      <w:r w:rsidRPr="004E57AE">
        <w:rPr>
          <w:color w:val="FF0000"/>
          <w:sz w:val="44"/>
        </w:rPr>
        <w:t xml:space="preserve"> </w:t>
      </w:r>
    </w:p>
    <w:p w14:paraId="26BB81D7" w14:textId="77777777" w:rsidR="00811944" w:rsidRPr="004E57AE" w:rsidRDefault="00811944" w:rsidP="00811944">
      <w:pPr>
        <w:pStyle w:val="AklamaMetni"/>
        <w:rPr>
          <w:color w:val="FF0000"/>
          <w:sz w:val="44"/>
        </w:rPr>
      </w:pPr>
      <w:r w:rsidRPr="004E57AE">
        <w:rPr>
          <w:color w:val="FF0000"/>
          <w:sz w:val="44"/>
        </w:rPr>
        <w:t xml:space="preserve">JUST SELECT UPDATE ENTIRE TABLE AND CLICK OK :) </w:t>
      </w:r>
    </w:p>
    <w:p w14:paraId="0270E655" w14:textId="77777777" w:rsidR="00811944" w:rsidRPr="004E57AE" w:rsidRDefault="00811944" w:rsidP="00811944">
      <w:pPr>
        <w:pStyle w:val="AklamaMetni"/>
      </w:pPr>
      <w:r w:rsidRPr="004E57AE">
        <w:rPr>
          <w:color w:val="2E74B5"/>
          <w:sz w:val="44"/>
        </w:rPr>
        <w:t>[To delete these annotation notes, just right-click delete annotation.]</w:t>
      </w:r>
    </w:p>
    <w:p w14:paraId="4040FA75" w14:textId="77777777" w:rsidR="00811944" w:rsidRPr="004E57AE" w:rsidRDefault="00811944" w:rsidP="00811944">
      <w:pPr>
        <w:pStyle w:val="AklamaMetni"/>
      </w:pPr>
    </w:p>
  </w:comment>
  <w:comment w:id="3" w:author="acer" w:date="2017-04-26T16:05:00Z" w:initials="a">
    <w:p w14:paraId="17D54176" w14:textId="77777777" w:rsidR="00811944" w:rsidRPr="004E57AE" w:rsidRDefault="00811944" w:rsidP="00811944">
      <w:pPr>
        <w:pStyle w:val="AklamaMetni"/>
        <w:rPr>
          <w:color w:val="FF0000"/>
        </w:rPr>
      </w:pPr>
      <w:r w:rsidRPr="004E57AE">
        <w:rPr>
          <w:rStyle w:val="AklamaBavurusu"/>
        </w:rPr>
        <w:annotationRef/>
      </w:r>
      <w:r w:rsidRPr="004E57AE">
        <w:rPr>
          <w:color w:val="FF0000"/>
        </w:rPr>
        <w:t>IF THERE IS NO MAP LIST IN THE THESIS, THIS PART CAN BE REMOVED.</w:t>
      </w:r>
    </w:p>
  </w:comment>
  <w:comment w:id="4" w:author="PC" w:date="2017-04-26T16:05:00Z" w:initials="P">
    <w:p w14:paraId="6B3D0602" w14:textId="77777777" w:rsidR="00811944" w:rsidRPr="004E57AE" w:rsidRDefault="00811944" w:rsidP="00811944">
      <w:pPr>
        <w:pStyle w:val="AklamaMetni"/>
      </w:pPr>
      <w:r w:rsidRPr="004E57AE">
        <w:rPr>
          <w:rStyle w:val="AklamaBavurusu"/>
        </w:rPr>
        <w:annotationRef/>
      </w:r>
      <w:r w:rsidRPr="004E57AE">
        <w:rPr>
          <w:color w:val="FF0000"/>
        </w:rPr>
        <w:t>SYMBOLS AND ABBREVIATIONS SHOULD BE IN ALPHABETICAL ORDER. HERE IS THE BORDERLESS TABLE. YOU CAN INCREASE OR DECREASE IT</w:t>
      </w:r>
    </w:p>
  </w:comment>
  <w:comment w:id="5" w:author="acer" w:date="2017-04-26T16:05:00Z" w:initials="a">
    <w:p w14:paraId="1F1C7922" w14:textId="77777777" w:rsidR="00811944" w:rsidRPr="004E57AE" w:rsidRDefault="00811944" w:rsidP="00811944">
      <w:pPr>
        <w:pStyle w:val="AklamaMetni"/>
        <w:rPr>
          <w:color w:val="FF0000"/>
        </w:rPr>
      </w:pPr>
      <w:r w:rsidRPr="004E57AE">
        <w:rPr>
          <w:rStyle w:val="AklamaBavurusu"/>
        </w:rPr>
        <w:annotationRef/>
      </w:r>
      <w:r w:rsidRPr="004E57AE">
        <w:rPr>
          <w:color w:val="FF0000"/>
        </w:rPr>
        <w:t>SYMBOLS AND ABBREVIATIONS SHOULD BE IN ALPHABETICAL ORDER. HERE IS THE BORDERLESS TABLE. YOU CAN INCREASE OR DECREASE IT</w:t>
      </w:r>
    </w:p>
  </w:comment>
  <w:comment w:id="6" w:author="PC" w:date="2017-04-26T16:05:00Z" w:initials="p">
    <w:p w14:paraId="4B0E7746" w14:textId="77777777" w:rsidR="00811944" w:rsidRPr="004E57AE" w:rsidRDefault="00811944" w:rsidP="00811944">
      <w:pPr>
        <w:pStyle w:val="AklamaMetni"/>
      </w:pPr>
      <w:r w:rsidRPr="004E57AE">
        <w:rPr>
          <w:rStyle w:val="AklamaBavurusu"/>
        </w:rPr>
        <w:annotationRef/>
      </w:r>
      <w:r w:rsidRPr="004E57AE">
        <w:t>NUMBER OF PAGES IS THE NUMBER OF PAGES FROM INTRODUCTION TO APPENDICES, INCLUDING APPENDICES, EXCLUDING RESUMES. THAT IS, THE ARABIC NUMBERED PAGE NUMBERS.</w:t>
      </w:r>
    </w:p>
  </w:comment>
  <w:comment w:id="7" w:author="ASUS" w:date="2017-08-14T16:27:00Z" w:initials="A">
    <w:p w14:paraId="05028C5A" w14:textId="77777777" w:rsidR="00811944" w:rsidRPr="004E57AE" w:rsidRDefault="00811944" w:rsidP="00811944">
      <w:pPr>
        <w:pStyle w:val="AklamaMetni"/>
      </w:pPr>
      <w:r w:rsidRPr="004E57AE">
        <w:rPr>
          <w:rStyle w:val="AklamaBavurusu"/>
        </w:rPr>
        <w:annotationRef/>
      </w:r>
      <w:r w:rsidRPr="004E57AE">
        <w:rPr>
          <w:color w:val="FF0000"/>
        </w:rPr>
        <w:t>KEYWORDS SHOULD BE AT MOST 5.</w:t>
      </w:r>
    </w:p>
  </w:comment>
  <w:comment w:id="8" w:author="acer" w:date="2017-04-26T16:05:00Z" w:initials="a">
    <w:p w14:paraId="4DCF1CF4" w14:textId="77777777" w:rsidR="00811944" w:rsidRPr="004E57AE" w:rsidRDefault="00811944" w:rsidP="00811944">
      <w:pPr>
        <w:pStyle w:val="AklamaMetni"/>
        <w:rPr>
          <w:color w:val="FF0000"/>
        </w:rPr>
      </w:pPr>
      <w:r w:rsidRPr="004E57AE">
        <w:rPr>
          <w:rStyle w:val="AklamaBavurusu"/>
        </w:rPr>
        <w:annotationRef/>
      </w:r>
      <w:r w:rsidRPr="004E57AE">
        <w:rPr>
          <w:color w:val="FF0000"/>
        </w:rPr>
        <w:t>SECTION HEADINGS SHOULD START FROM THE BEGINNING OF THE PAGE.</w:t>
      </w:r>
    </w:p>
    <w:p w14:paraId="1D96A8B1" w14:textId="77777777" w:rsidR="00811944" w:rsidRPr="004E57AE" w:rsidRDefault="00811944" w:rsidP="00811944">
      <w:pPr>
        <w:pStyle w:val="AklamaMetni"/>
        <w:rPr>
          <w:color w:val="FF0000"/>
        </w:rPr>
      </w:pPr>
      <w:r w:rsidRPr="004E57AE">
        <w:rPr>
          <w:color w:val="FF0000"/>
        </w:rPr>
        <w:t xml:space="preserve">ALL HEADER NUMBERS ARE AUTOMATICALLY </w:t>
      </w:r>
      <w:r w:rsidRPr="004E57AE">
        <w:rPr>
          <w:color w:val="FF0000"/>
          <w:sz w:val="44"/>
        </w:rPr>
        <w:t>INCREMENTING AND CHANGING.</w:t>
      </w:r>
    </w:p>
    <w:p w14:paraId="37D23EEE" w14:textId="77777777" w:rsidR="00811944" w:rsidRPr="004E57AE" w:rsidRDefault="00811944" w:rsidP="00811944">
      <w:pPr>
        <w:pStyle w:val="AklamaMetni"/>
        <w:rPr>
          <w:color w:val="FF0000"/>
          <w:sz w:val="44"/>
        </w:rPr>
      </w:pPr>
      <w:r w:rsidRPr="004E57AE">
        <w:rPr>
          <w:color w:val="FF0000"/>
        </w:rPr>
        <w:t>WHICHEVER HEADING YOU WANT TO ADD,</w:t>
      </w:r>
      <w:r w:rsidRPr="004E57AE">
        <w:rPr>
          <w:color w:val="FF0000"/>
          <w:sz w:val="44"/>
        </w:rPr>
        <w:t xml:space="preserve"> YOU  CAN COPY AND DUPLICATE ANY OF ALL THE MAIN AND SUBHEADINGS IN THE TEMPLATE WHEREVER YOU WANT.</w:t>
      </w:r>
    </w:p>
    <w:p w14:paraId="17C505E2" w14:textId="77777777" w:rsidR="00811944" w:rsidRPr="004E57AE" w:rsidRDefault="00811944" w:rsidP="00811944">
      <w:pPr>
        <w:pStyle w:val="AklamaMetni"/>
        <w:rPr>
          <w:i/>
          <w:color w:val="FF0000"/>
          <w:sz w:val="44"/>
        </w:rPr>
      </w:pPr>
      <w:r w:rsidRPr="004E57AE">
        <w:rPr>
          <w:i/>
          <w:color w:val="FF0000"/>
          <w:sz w:val="44"/>
        </w:rPr>
        <w:t>AFTER COPYING THE MAIN TITLE TO USE. BY MOVING THE CURSOR BEFORE THE MAIN TITLE, THE LAYOUT TAB SHOULD BE MADE FROM THE WORD MENU, THEN THE SECTION BREAKS FROM THE BREAKS TAB, THE NEXT PAGE BREAK SHOULD BE MADE. OTHERWISE, THE GAP BEFORE 48 NK WILL NOT OCCUR.</w:t>
      </w:r>
    </w:p>
    <w:p w14:paraId="7C7F6545" w14:textId="77777777" w:rsidR="00811944" w:rsidRPr="004E57AE" w:rsidRDefault="00811944" w:rsidP="00811944">
      <w:pPr>
        <w:pStyle w:val="AklamaMetni"/>
        <w:rPr>
          <w:i/>
          <w:color w:val="FF0000"/>
          <w:sz w:val="44"/>
        </w:rPr>
      </w:pPr>
      <w:r w:rsidRPr="004E57AE">
        <w:rPr>
          <w:i/>
          <w:noProof/>
          <w:color w:val="FF0000"/>
          <w:sz w:val="44"/>
        </w:rPr>
        <w:drawing>
          <wp:inline distT="0" distB="0" distL="0" distR="0" wp14:anchorId="0AA784C8" wp14:editId="579DB184">
            <wp:extent cx="2253010" cy="3096623"/>
            <wp:effectExtent l="0" t="0" r="0" b="8890"/>
            <wp:docPr id="111" name="Resim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2265780" cy="3114174"/>
                    </a:xfrm>
                    <a:prstGeom prst="rect">
                      <a:avLst/>
                    </a:prstGeom>
                    <a:noFill/>
                    <a:ln>
                      <a:noFill/>
                    </a:ln>
                  </pic:spPr>
                </pic:pic>
              </a:graphicData>
            </a:graphic>
          </wp:inline>
        </w:drawing>
      </w:r>
    </w:p>
    <w:p w14:paraId="3E5D14C8" w14:textId="77777777" w:rsidR="00811944" w:rsidRPr="004E57AE" w:rsidRDefault="00811944" w:rsidP="00811944">
      <w:pPr>
        <w:pStyle w:val="AklamaMetni"/>
        <w:rPr>
          <w:color w:val="FF0000"/>
          <w:sz w:val="44"/>
        </w:rPr>
      </w:pPr>
      <w:r w:rsidRPr="004E57AE">
        <w:rPr>
          <w:color w:val="2E74B5"/>
          <w:sz w:val="44"/>
        </w:rPr>
        <w:t>[To delete these annotation notes, just right-click delete annotation.]</w:t>
      </w:r>
    </w:p>
    <w:p w14:paraId="13F31B4B" w14:textId="77777777" w:rsidR="00811944" w:rsidRPr="004E57AE" w:rsidRDefault="00811944" w:rsidP="00811944">
      <w:pPr>
        <w:pStyle w:val="AklamaMetni"/>
        <w:rPr>
          <w:color w:val="FF0000"/>
          <w:sz w:val="44"/>
        </w:rPr>
      </w:pPr>
    </w:p>
    <w:p w14:paraId="706ACF87" w14:textId="77777777" w:rsidR="00811944" w:rsidRPr="004E57AE" w:rsidRDefault="00811944" w:rsidP="00811944">
      <w:pPr>
        <w:pStyle w:val="AklamaMetni"/>
      </w:pPr>
    </w:p>
  </w:comment>
  <w:comment w:id="9" w:author="PRO2000" w:date="2017-04-26T16:05:00Z" w:initials="P">
    <w:p w14:paraId="4CA87297" w14:textId="77777777" w:rsidR="00811944" w:rsidRPr="004E57AE" w:rsidRDefault="00811944" w:rsidP="00811944">
      <w:pPr>
        <w:pStyle w:val="AklamaMetni"/>
        <w:rPr>
          <w:color w:val="FF0000"/>
        </w:rPr>
      </w:pPr>
      <w:r w:rsidRPr="004E57AE">
        <w:rPr>
          <w:rStyle w:val="AklamaBavurusu"/>
        </w:rPr>
        <w:annotationRef/>
      </w:r>
      <w:r w:rsidRPr="004E57AE">
        <w:rPr>
          <w:rStyle w:val="AklamaBavurusu"/>
        </w:rPr>
        <w:annotationRef/>
      </w:r>
      <w:r w:rsidRPr="004E57AE">
        <w:rPr>
          <w:color w:val="FF0000"/>
        </w:rPr>
        <w:t>SECTION HEADINGS SHOULD START FROM THE BEGINNING OF THE PAGE.</w:t>
      </w:r>
    </w:p>
    <w:p w14:paraId="7540F121" w14:textId="77777777" w:rsidR="00811944" w:rsidRPr="004E57AE" w:rsidRDefault="00811944" w:rsidP="00811944">
      <w:pPr>
        <w:pStyle w:val="AklamaMetni"/>
        <w:rPr>
          <w:color w:val="FF0000"/>
        </w:rPr>
      </w:pPr>
      <w:r w:rsidRPr="004E57AE">
        <w:rPr>
          <w:color w:val="FF0000"/>
        </w:rPr>
        <w:t xml:space="preserve">ALL HEADER NUMBERS ARE AUTOMATICALLY </w:t>
      </w:r>
      <w:r w:rsidRPr="004E57AE">
        <w:rPr>
          <w:color w:val="FF0000"/>
          <w:sz w:val="44"/>
        </w:rPr>
        <w:t>INCREMENTING AND CHANGING.</w:t>
      </w:r>
    </w:p>
    <w:p w14:paraId="576F7CDE" w14:textId="77777777" w:rsidR="00811944" w:rsidRPr="004E57AE" w:rsidRDefault="00811944" w:rsidP="00811944">
      <w:pPr>
        <w:pStyle w:val="AklamaMetni"/>
        <w:rPr>
          <w:color w:val="FF0000"/>
          <w:sz w:val="44"/>
        </w:rPr>
      </w:pPr>
      <w:r w:rsidRPr="004E57AE">
        <w:rPr>
          <w:color w:val="FF0000"/>
        </w:rPr>
        <w:t>WHICHEVER HEADING YOU WANT TO ADD,</w:t>
      </w:r>
      <w:r w:rsidRPr="004E57AE">
        <w:rPr>
          <w:color w:val="FF0000"/>
          <w:sz w:val="44"/>
        </w:rPr>
        <w:t xml:space="preserve"> YOU  CAN COPY AND DUPLICATE ANY OF ALL THE MAIN AND SUBHEADINGS IN THE TEMPLATE WHEREVER YOU WANT.</w:t>
      </w:r>
    </w:p>
    <w:p w14:paraId="6B16307B" w14:textId="77777777" w:rsidR="00811944" w:rsidRPr="004E57AE" w:rsidRDefault="00811944" w:rsidP="00811944">
      <w:pPr>
        <w:pStyle w:val="AklamaMetni"/>
        <w:rPr>
          <w:i/>
          <w:color w:val="FF0000"/>
          <w:sz w:val="44"/>
        </w:rPr>
      </w:pPr>
      <w:r w:rsidRPr="004E57AE">
        <w:rPr>
          <w:i/>
          <w:color w:val="FF0000"/>
          <w:sz w:val="44"/>
        </w:rPr>
        <w:t>AFTER COPYING THE MAIN TITLE TO USE. BY MOVING THE CURSOR BEFORE THE MAIN TITLE, THE LAYOUT TAB SHOULD BE MADE FROM THE WORD MENU, THEN THE SECTION BREAKS FROM THE BREAKS TAB, THE NEXT PAGE BREAK SHOULD BE MADE. OTHERWISE, THE GAP BEFORE 48 NK WILL NOT OCCUR.</w:t>
      </w:r>
    </w:p>
    <w:p w14:paraId="4D4EC4BC" w14:textId="77777777" w:rsidR="00811944" w:rsidRPr="004E57AE" w:rsidRDefault="00811944" w:rsidP="00811944">
      <w:pPr>
        <w:pStyle w:val="AklamaMetni"/>
        <w:rPr>
          <w:i/>
          <w:color w:val="FF0000"/>
          <w:sz w:val="44"/>
        </w:rPr>
      </w:pPr>
      <w:r w:rsidRPr="004E57AE">
        <w:rPr>
          <w:i/>
          <w:noProof/>
          <w:color w:val="FF0000"/>
          <w:sz w:val="44"/>
        </w:rPr>
        <w:drawing>
          <wp:inline distT="0" distB="0" distL="0" distR="0" wp14:anchorId="57AFEC05" wp14:editId="12FE5835">
            <wp:extent cx="2253010" cy="3096623"/>
            <wp:effectExtent l="0" t="0" r="0" b="8890"/>
            <wp:docPr id="112" name="Resim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2265780" cy="3114174"/>
                    </a:xfrm>
                    <a:prstGeom prst="rect">
                      <a:avLst/>
                    </a:prstGeom>
                    <a:noFill/>
                    <a:ln>
                      <a:noFill/>
                    </a:ln>
                  </pic:spPr>
                </pic:pic>
              </a:graphicData>
            </a:graphic>
          </wp:inline>
        </w:drawing>
      </w:r>
    </w:p>
    <w:p w14:paraId="61DE496B" w14:textId="77777777" w:rsidR="00811944" w:rsidRPr="004E57AE" w:rsidRDefault="00811944" w:rsidP="00811944">
      <w:pPr>
        <w:pStyle w:val="AklamaMetni"/>
      </w:pPr>
      <w:r w:rsidRPr="004E57AE">
        <w:rPr>
          <w:color w:val="2E74B5"/>
          <w:sz w:val="44"/>
        </w:rPr>
        <w:t>[To delete these annotation notes, just right-click delete annotation.]</w:t>
      </w:r>
    </w:p>
  </w:comment>
  <w:comment w:id="10" w:author="ASUS" w:date="2017-06-21T14:22:00Z" w:initials="A">
    <w:p w14:paraId="27B38802" w14:textId="77777777" w:rsidR="00811944" w:rsidRPr="004E57AE" w:rsidRDefault="00811944" w:rsidP="00811944">
      <w:pPr>
        <w:pStyle w:val="AklamaMetni"/>
        <w:rPr>
          <w:color w:val="FF0000"/>
          <w:sz w:val="48"/>
        </w:rPr>
      </w:pPr>
      <w:r w:rsidRPr="004E57AE">
        <w:rPr>
          <w:rStyle w:val="AklamaBavurusu"/>
        </w:rPr>
        <w:annotationRef/>
      </w:r>
      <w:r w:rsidRPr="004E57AE">
        <w:rPr>
          <w:color w:val="FF0000"/>
          <w:sz w:val="48"/>
        </w:rPr>
        <w:t xml:space="preserve">BY CLICKING CROSS-REFERENCE FROM THE INSERT MENU, </w:t>
      </w:r>
    </w:p>
    <w:p w14:paraId="2D756B0D" w14:textId="77777777" w:rsidR="00811944" w:rsidRPr="004E57AE" w:rsidRDefault="00811944" w:rsidP="00811944">
      <w:pPr>
        <w:pStyle w:val="AklamaMetni"/>
        <w:rPr>
          <w:color w:val="FF0000"/>
          <w:sz w:val="48"/>
        </w:rPr>
      </w:pPr>
      <w:r w:rsidRPr="004E57AE">
        <w:rPr>
          <w:color w:val="FF0000"/>
          <w:sz w:val="48"/>
        </w:rPr>
        <w:t xml:space="preserve">IN THE REFERENCE TYPE MENU: FIG, </w:t>
      </w:r>
    </w:p>
    <w:p w14:paraId="0C989FA7" w14:textId="77777777" w:rsidR="00811944" w:rsidRPr="004E57AE" w:rsidRDefault="00811944" w:rsidP="00811944">
      <w:pPr>
        <w:pStyle w:val="AklamaMetni"/>
        <w:rPr>
          <w:color w:val="FF0000"/>
          <w:sz w:val="48"/>
        </w:rPr>
      </w:pPr>
      <w:r w:rsidRPr="004E57AE">
        <w:rPr>
          <w:color w:val="FF0000"/>
          <w:sz w:val="48"/>
        </w:rPr>
        <w:t xml:space="preserve">ADD REFERENCE MENU: TAG AND NUMBER ONLY, </w:t>
      </w:r>
    </w:p>
    <w:p w14:paraId="5631798C" w14:textId="77777777" w:rsidR="00811944" w:rsidRPr="004E57AE" w:rsidRDefault="00811944" w:rsidP="00811944">
      <w:pPr>
        <w:pStyle w:val="AklamaMetni"/>
        <w:rPr>
          <w:color w:val="FF0000"/>
          <w:sz w:val="48"/>
        </w:rPr>
      </w:pPr>
      <w:r w:rsidRPr="004E57AE">
        <w:rPr>
          <w:color w:val="FF0000"/>
          <w:sz w:val="48"/>
        </w:rPr>
        <w:t>BY SELECTING IT, AUTOMATIC FIGURE NUMBERS WILL BE ADDED.</w:t>
      </w:r>
    </w:p>
    <w:p w14:paraId="4310CC52" w14:textId="77777777" w:rsidR="00811944" w:rsidRPr="004E57AE" w:rsidRDefault="00811944" w:rsidP="00811944">
      <w:pPr>
        <w:pStyle w:val="AklamaMetni"/>
        <w:rPr>
          <w:color w:val="FF0000"/>
          <w:sz w:val="48"/>
        </w:rPr>
      </w:pPr>
      <w:r w:rsidRPr="004E57AE">
        <w:rPr>
          <w:noProof/>
        </w:rPr>
        <w:drawing>
          <wp:inline distT="0" distB="0" distL="0" distR="0" wp14:anchorId="428A9B4E" wp14:editId="5A74E610">
            <wp:extent cx="2446020" cy="1851660"/>
            <wp:effectExtent l="0" t="0" r="0" b="0"/>
            <wp:docPr id="113"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2446020" cy="1851660"/>
                    </a:xfrm>
                    <a:prstGeom prst="rect">
                      <a:avLst/>
                    </a:prstGeom>
                    <a:noFill/>
                    <a:ln>
                      <a:noFill/>
                    </a:ln>
                  </pic:spPr>
                </pic:pic>
              </a:graphicData>
            </a:graphic>
          </wp:inline>
        </w:drawing>
      </w:r>
    </w:p>
    <w:p w14:paraId="767B452B" w14:textId="77777777" w:rsidR="00811944" w:rsidRPr="004E57AE" w:rsidRDefault="00811944" w:rsidP="00811944">
      <w:pPr>
        <w:pStyle w:val="AklamaMetni"/>
        <w:rPr>
          <w:color w:val="FF0000"/>
          <w:sz w:val="44"/>
        </w:rPr>
      </w:pPr>
      <w:r w:rsidRPr="004E57AE">
        <w:rPr>
          <w:color w:val="FF0000"/>
          <w:sz w:val="48"/>
        </w:rPr>
        <w:t>WHEN THE FIGURE NUMBER CHANGES, THE PARAGRAPH WILL AUTOMATICALLY CHANGE.) JUST CLICK ON THE PRINT PREVIEW(</w:t>
      </w:r>
      <w:r w:rsidRPr="004E57AE">
        <w:rPr>
          <w:noProof/>
          <w:color w:val="FF0000"/>
          <w:sz w:val="48"/>
        </w:rPr>
        <w:drawing>
          <wp:inline distT="0" distB="0" distL="0" distR="0" wp14:anchorId="51AACEC6" wp14:editId="20CB6F67">
            <wp:extent cx="152400" cy="175260"/>
            <wp:effectExtent l="0" t="0" r="0" b="0"/>
            <wp:docPr id="114" name="Resim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52400" cy="175260"/>
                    </a:xfrm>
                    <a:prstGeom prst="rect">
                      <a:avLst/>
                    </a:prstGeom>
                    <a:noFill/>
                    <a:ln>
                      <a:noFill/>
                    </a:ln>
                  </pic:spPr>
                </pic:pic>
              </a:graphicData>
            </a:graphic>
          </wp:inline>
        </w:drawing>
      </w:r>
      <w:r w:rsidRPr="004E57AE">
        <w:rPr>
          <w:color w:val="FF0000"/>
          <w:sz w:val="48"/>
        </w:rPr>
        <w:t xml:space="preserve">) </w:t>
      </w:r>
      <w:r w:rsidRPr="004E57AE">
        <w:rPr>
          <w:color w:val="FF0000"/>
          <w:sz w:val="44"/>
        </w:rPr>
        <w:t xml:space="preserve"> </w:t>
      </w:r>
      <w:r w:rsidRPr="004E57AE">
        <w:rPr>
          <w:color w:val="FF0000"/>
          <w:sz w:val="48"/>
        </w:rPr>
        <w:t xml:space="preserve"> ICON TO UPDATE AUTOMATIC CHANGES)</w:t>
      </w:r>
    </w:p>
    <w:p w14:paraId="72198B96" w14:textId="77777777" w:rsidR="00811944" w:rsidRPr="004E57AE" w:rsidRDefault="00811944" w:rsidP="00811944">
      <w:pPr>
        <w:pStyle w:val="AklamaMetni"/>
        <w:rPr>
          <w:color w:val="FF0000"/>
          <w:sz w:val="44"/>
        </w:rPr>
      </w:pPr>
    </w:p>
    <w:p w14:paraId="590CFB31" w14:textId="77777777" w:rsidR="00811944" w:rsidRPr="004E57AE" w:rsidRDefault="00811944" w:rsidP="00811944">
      <w:pPr>
        <w:pStyle w:val="AklamaMetni"/>
        <w:rPr>
          <w:color w:val="2E74B5"/>
          <w:sz w:val="44"/>
        </w:rPr>
      </w:pPr>
      <w:r w:rsidRPr="004E57AE">
        <w:rPr>
          <w:color w:val="2E74B5"/>
          <w:sz w:val="44"/>
        </w:rPr>
        <w:t>[To delete these annotation notes, just right-click delete annotation.]</w:t>
      </w:r>
    </w:p>
    <w:p w14:paraId="620D70D3" w14:textId="77777777" w:rsidR="00811944" w:rsidRPr="004E57AE" w:rsidRDefault="00811944" w:rsidP="00811944">
      <w:pPr>
        <w:pStyle w:val="AklamaMetni"/>
      </w:pPr>
    </w:p>
  </w:comment>
  <w:comment w:id="11" w:author="ASUS" w:date="2017-06-21T14:02:00Z" w:initials="A">
    <w:p w14:paraId="38AE2951" w14:textId="77777777" w:rsidR="00811944" w:rsidRPr="004E57AE" w:rsidRDefault="00811944" w:rsidP="00811944">
      <w:pPr>
        <w:pStyle w:val="AklamaMetni"/>
        <w:rPr>
          <w:color w:val="FF0000"/>
          <w:sz w:val="44"/>
        </w:rPr>
      </w:pPr>
      <w:r w:rsidRPr="004E57AE">
        <w:rPr>
          <w:rStyle w:val="AklamaBavurusu"/>
        </w:rPr>
        <w:annotationRef/>
      </w:r>
      <w:r w:rsidRPr="004E57AE">
        <w:rPr>
          <w:color w:val="FF0000"/>
          <w:sz w:val="44"/>
        </w:rPr>
        <w:t xml:space="preserve">(BY CLICKING CROSS-REFERENCE FROM THE INSERT MENU, </w:t>
      </w:r>
    </w:p>
    <w:p w14:paraId="0C73DA07" w14:textId="77777777" w:rsidR="00811944" w:rsidRPr="004E57AE" w:rsidRDefault="00811944" w:rsidP="00811944">
      <w:pPr>
        <w:pStyle w:val="AklamaMetni"/>
        <w:rPr>
          <w:color w:val="FF0000"/>
          <w:sz w:val="44"/>
        </w:rPr>
      </w:pPr>
      <w:r w:rsidRPr="004E57AE">
        <w:rPr>
          <w:color w:val="FF0000"/>
          <w:sz w:val="44"/>
        </w:rPr>
        <w:t xml:space="preserve">IN THE APPLICATION TYPE MENU: CHART, </w:t>
      </w:r>
    </w:p>
    <w:p w14:paraId="537FEA9A" w14:textId="77777777" w:rsidR="00811944" w:rsidRPr="004E57AE" w:rsidRDefault="00811944" w:rsidP="00811944">
      <w:pPr>
        <w:pStyle w:val="AklamaMetni"/>
        <w:rPr>
          <w:color w:val="FF0000"/>
          <w:sz w:val="44"/>
        </w:rPr>
      </w:pPr>
      <w:r w:rsidRPr="004E57AE">
        <w:rPr>
          <w:color w:val="FF0000"/>
          <w:sz w:val="44"/>
        </w:rPr>
        <w:t>ADD REFERENCE MENU: BY SELECTING ONLY THE LABEL AND NUMBER, AUTOMATIC CHART NUMBERS WILL BE ADDED.</w:t>
      </w:r>
    </w:p>
    <w:p w14:paraId="6D57E84A" w14:textId="77777777" w:rsidR="00811944" w:rsidRPr="004E57AE" w:rsidRDefault="00811944" w:rsidP="00811944">
      <w:pPr>
        <w:pStyle w:val="AklamaMetni"/>
        <w:rPr>
          <w:color w:val="FF0000"/>
          <w:sz w:val="44"/>
        </w:rPr>
      </w:pPr>
      <w:r w:rsidRPr="004E57AE">
        <w:rPr>
          <w:noProof/>
        </w:rPr>
        <w:drawing>
          <wp:inline distT="0" distB="0" distL="0" distR="0" wp14:anchorId="377D845B" wp14:editId="654B6AE7">
            <wp:extent cx="2308860" cy="1752600"/>
            <wp:effectExtent l="0" t="0" r="0" b="0"/>
            <wp:docPr id="115"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308860" cy="1752600"/>
                    </a:xfrm>
                    <a:prstGeom prst="rect">
                      <a:avLst/>
                    </a:prstGeom>
                    <a:noFill/>
                    <a:ln>
                      <a:noFill/>
                    </a:ln>
                  </pic:spPr>
                </pic:pic>
              </a:graphicData>
            </a:graphic>
          </wp:inline>
        </w:drawing>
      </w:r>
    </w:p>
    <w:p w14:paraId="6077509F" w14:textId="77777777" w:rsidR="00811944" w:rsidRPr="004E57AE" w:rsidRDefault="00811944" w:rsidP="00811944">
      <w:pPr>
        <w:pStyle w:val="AklamaMetni"/>
        <w:rPr>
          <w:color w:val="FF0000"/>
          <w:sz w:val="44"/>
        </w:rPr>
      </w:pPr>
      <w:r w:rsidRPr="004E57AE">
        <w:rPr>
          <w:color w:val="FF0000"/>
          <w:sz w:val="44"/>
        </w:rPr>
        <w:t>WHEN THE CHART NUMBER CHANGES, THE PARAGRAPH WILL AUTOMATICALLY CHANGE AS WELL.) JUST CLICK ON THE PRINT PREVIEW() ICON TO UPDATE AUTOMATIC CHANGES</w:t>
      </w:r>
      <w:r w:rsidRPr="004E57AE">
        <w:rPr>
          <w:noProof/>
          <w:color w:val="FF0000"/>
          <w:sz w:val="44"/>
        </w:rPr>
        <w:drawing>
          <wp:inline distT="0" distB="0" distL="0" distR="0" wp14:anchorId="19510393" wp14:editId="5402E835">
            <wp:extent cx="152400" cy="175260"/>
            <wp:effectExtent l="0" t="0" r="0" b="0"/>
            <wp:docPr id="116" name="Resim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52400" cy="175260"/>
                    </a:xfrm>
                    <a:prstGeom prst="rect">
                      <a:avLst/>
                    </a:prstGeom>
                    <a:noFill/>
                    <a:ln>
                      <a:noFill/>
                    </a:ln>
                  </pic:spPr>
                </pic:pic>
              </a:graphicData>
            </a:graphic>
          </wp:inline>
        </w:drawing>
      </w:r>
      <w:r w:rsidRPr="004E57AE">
        <w:rPr>
          <w:color w:val="FF0000"/>
          <w:sz w:val="44"/>
        </w:rPr>
        <w:t>)</w:t>
      </w:r>
    </w:p>
    <w:p w14:paraId="5C5CD9C6" w14:textId="77777777" w:rsidR="00811944" w:rsidRPr="004E57AE" w:rsidRDefault="00811944" w:rsidP="00811944">
      <w:pPr>
        <w:pStyle w:val="PARAGRAFMETN"/>
        <w:rPr>
          <w:color w:val="2E74B5"/>
          <w:sz w:val="44"/>
        </w:rPr>
      </w:pPr>
      <w:r w:rsidRPr="004E57AE">
        <w:rPr>
          <w:color w:val="2E74B5"/>
          <w:sz w:val="44"/>
        </w:rPr>
        <w:t>[To delete these annotation notes, just right-click delete annotation.]</w:t>
      </w:r>
    </w:p>
    <w:p w14:paraId="711B5DFD" w14:textId="77777777" w:rsidR="00811944" w:rsidRPr="004E57AE" w:rsidRDefault="00811944" w:rsidP="00811944">
      <w:pPr>
        <w:pStyle w:val="PARAGRAFMETN"/>
        <w:rPr>
          <w:color w:val="2E74B5"/>
          <w:sz w:val="44"/>
        </w:rPr>
      </w:pPr>
    </w:p>
    <w:p w14:paraId="41F1A3AD" w14:textId="77777777" w:rsidR="00811944" w:rsidRPr="004E57AE" w:rsidRDefault="00811944" w:rsidP="00811944">
      <w:pPr>
        <w:pStyle w:val="PARAGRAFMETN"/>
        <w:rPr>
          <w:color w:val="385623" w:themeColor="accent6" w:themeShade="80"/>
          <w:sz w:val="44"/>
        </w:rPr>
      </w:pPr>
      <w:r w:rsidRPr="004E57AE">
        <w:rPr>
          <w:color w:val="385623" w:themeColor="accent6" w:themeShade="80"/>
          <w:sz w:val="44"/>
        </w:rPr>
        <w:t>If there is no "Chart" in the application type;</w:t>
      </w:r>
    </w:p>
    <w:p w14:paraId="6E210BEC" w14:textId="77777777" w:rsidR="00811944" w:rsidRPr="004E57AE" w:rsidRDefault="00811944" w:rsidP="00811944">
      <w:pPr>
        <w:pStyle w:val="PARAGRAFMETN"/>
        <w:rPr>
          <w:color w:val="385623" w:themeColor="accent6" w:themeShade="80"/>
          <w:sz w:val="44"/>
        </w:rPr>
      </w:pPr>
      <w:r w:rsidRPr="004E57AE">
        <w:rPr>
          <w:color w:val="FF0000"/>
          <w:sz w:val="44"/>
        </w:rPr>
        <w:t>A blank row is created. References</w:t>
      </w:r>
      <w:r w:rsidRPr="004E57AE">
        <w:rPr>
          <w:color w:val="FF0000"/>
          <w:sz w:val="44"/>
        </w:rPr>
        <w:sym w:font="Wingdings" w:char="F0E0"/>
      </w:r>
      <w:r w:rsidRPr="004E57AE">
        <w:rPr>
          <w:color w:val="FF0000"/>
          <w:sz w:val="44"/>
        </w:rPr>
        <w:t xml:space="preserve"> Add Caption</w:t>
      </w:r>
      <w:r w:rsidRPr="004E57AE">
        <w:rPr>
          <w:color w:val="FF0000"/>
          <w:sz w:val="44"/>
        </w:rPr>
        <w:sym w:font="Wingdings" w:char="F0E0"/>
      </w:r>
      <w:r w:rsidRPr="004E57AE">
        <w:rPr>
          <w:color w:val="FF0000"/>
          <w:sz w:val="44"/>
        </w:rPr>
        <w:t>Add New Tag</w:t>
      </w:r>
      <w:r w:rsidRPr="004E57AE">
        <w:rPr>
          <w:color w:val="FF0000"/>
          <w:sz w:val="44"/>
        </w:rPr>
        <w:sym w:font="Wingdings" w:char="F0E0"/>
      </w:r>
      <w:r w:rsidRPr="004E57AE">
        <w:rPr>
          <w:color w:val="FF0000"/>
          <w:sz w:val="44"/>
        </w:rPr>
        <w:t xml:space="preserve">You </w:t>
      </w:r>
      <w:r w:rsidRPr="004E57AE">
        <w:rPr>
          <w:color w:val="385623" w:themeColor="accent6" w:themeShade="80"/>
          <w:sz w:val="44"/>
        </w:rPr>
        <w:t xml:space="preserve"> can write a chart  and add it yourself.</w:t>
      </w:r>
    </w:p>
    <w:p w14:paraId="04D3420B" w14:textId="77777777" w:rsidR="00811944" w:rsidRPr="004E57AE" w:rsidRDefault="00811944" w:rsidP="00811944">
      <w:pPr>
        <w:pStyle w:val="PARAGRAFMETN"/>
        <w:rPr>
          <w:color w:val="385623" w:themeColor="accent6" w:themeShade="80"/>
          <w:sz w:val="44"/>
        </w:rPr>
      </w:pPr>
      <w:r w:rsidRPr="004E57AE">
        <w:rPr>
          <w:color w:val="385623" w:themeColor="accent6" w:themeShade="80"/>
          <w:sz w:val="44"/>
        </w:rPr>
        <w:t>For example:</w:t>
      </w:r>
    </w:p>
    <w:p w14:paraId="3799434A" w14:textId="77777777" w:rsidR="00811944" w:rsidRPr="004E57AE" w:rsidRDefault="00811944" w:rsidP="00811944">
      <w:pPr>
        <w:pStyle w:val="PARAGRAFMETN"/>
        <w:rPr>
          <w:color w:val="385623" w:themeColor="accent6" w:themeShade="80"/>
          <w:sz w:val="44"/>
        </w:rPr>
      </w:pPr>
      <w:r w:rsidRPr="004E57AE">
        <w:rPr>
          <w:noProof/>
          <w:color w:val="70AD47" w:themeColor="accent6"/>
          <w:sz w:val="44"/>
        </w:rPr>
        <w:drawing>
          <wp:inline distT="0" distB="0" distL="0" distR="0" wp14:anchorId="0E930FE0" wp14:editId="3AD4B6F4">
            <wp:extent cx="2074060" cy="1159831"/>
            <wp:effectExtent l="0" t="0" r="2540" b="2540"/>
            <wp:docPr id="117" name="Resim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Çizelge 1.png"/>
                    <pic:cNvPicPr/>
                  </pic:nvPicPr>
                  <pic:blipFill>
                    <a:blip r:embed="rId7">
                      <a:extLst>
                        <a:ext uri="{28A0092B-C50C-407E-A947-70E740481C1C}">
                          <a14:useLocalDpi xmlns:a14="http://schemas.microsoft.com/office/drawing/2010/main" val="0"/>
                        </a:ext>
                      </a:extLst>
                    </a:blip>
                    <a:stretch>
                      <a:fillRect/>
                    </a:stretch>
                  </pic:blipFill>
                  <pic:spPr>
                    <a:xfrm>
                      <a:off x="0" y="0"/>
                      <a:ext cx="2110434" cy="1180172"/>
                    </a:xfrm>
                    <a:prstGeom prst="rect">
                      <a:avLst/>
                    </a:prstGeom>
                  </pic:spPr>
                </pic:pic>
              </a:graphicData>
            </a:graphic>
          </wp:inline>
        </w:drawing>
      </w:r>
    </w:p>
    <w:p w14:paraId="0DB73691" w14:textId="77777777" w:rsidR="00811944" w:rsidRPr="004E57AE" w:rsidRDefault="00811944" w:rsidP="00811944">
      <w:pPr>
        <w:pStyle w:val="PARAGRAFMETN"/>
        <w:rPr>
          <w:color w:val="2E74B5"/>
          <w:sz w:val="44"/>
        </w:rPr>
      </w:pPr>
    </w:p>
    <w:p w14:paraId="48B5137F" w14:textId="77777777" w:rsidR="00811944" w:rsidRPr="004E57AE" w:rsidRDefault="00811944" w:rsidP="00811944">
      <w:pPr>
        <w:pStyle w:val="AklamaMetni"/>
      </w:pPr>
    </w:p>
  </w:comment>
  <w:comment w:id="12" w:author="ASUS" w:date="2017-08-14T15:59:00Z" w:initials="A">
    <w:p w14:paraId="65B9B92A" w14:textId="77777777" w:rsidR="00811944" w:rsidRPr="004E57AE" w:rsidRDefault="00811944" w:rsidP="00811944">
      <w:pPr>
        <w:pStyle w:val="AklamaMetni"/>
      </w:pPr>
      <w:r w:rsidRPr="004E57AE">
        <w:rPr>
          <w:rStyle w:val="AklamaBavurusu"/>
        </w:rPr>
        <w:annotationRef/>
      </w:r>
    </w:p>
  </w:comment>
  <w:comment w:id="13" w:author="ASUS" w:date="2017-08-14T15:59:00Z" w:initials="A">
    <w:p w14:paraId="21016BC8" w14:textId="77777777" w:rsidR="00811944" w:rsidRPr="004E57AE" w:rsidRDefault="00811944" w:rsidP="00811944">
      <w:pPr>
        <w:pStyle w:val="AklamaMetni"/>
      </w:pPr>
      <w:r w:rsidRPr="004E57AE">
        <w:rPr>
          <w:rStyle w:val="AklamaBavurusu"/>
        </w:rPr>
        <w:annotationRef/>
      </w:r>
    </w:p>
  </w:comment>
  <w:comment w:id="14" w:author="ASUS" w:date="2017-06-21T14:06:00Z" w:initials="A">
    <w:p w14:paraId="4E90A43B" w14:textId="77777777" w:rsidR="00811944" w:rsidRPr="004E57AE" w:rsidRDefault="00811944" w:rsidP="00811944">
      <w:pPr>
        <w:pStyle w:val="AklamaMetni"/>
        <w:rPr>
          <w:color w:val="FF0000"/>
          <w:sz w:val="44"/>
        </w:rPr>
      </w:pPr>
      <w:r w:rsidRPr="004E57AE">
        <w:rPr>
          <w:rStyle w:val="AklamaBavurusu"/>
        </w:rPr>
        <w:annotationRef/>
      </w:r>
      <w:r w:rsidRPr="004E57AE">
        <w:rPr>
          <w:color w:val="FF0000"/>
          <w:sz w:val="44"/>
        </w:rPr>
        <w:t xml:space="preserve">BY CLICKING CROSS-REFERENCE FROM THE INSERT MENU, </w:t>
      </w:r>
    </w:p>
    <w:p w14:paraId="1DF95DB4" w14:textId="77777777" w:rsidR="00811944" w:rsidRPr="004E57AE" w:rsidRDefault="00811944" w:rsidP="00811944">
      <w:pPr>
        <w:pStyle w:val="AklamaMetni"/>
        <w:rPr>
          <w:color w:val="FF0000"/>
          <w:sz w:val="44"/>
        </w:rPr>
      </w:pPr>
      <w:r w:rsidRPr="004E57AE">
        <w:rPr>
          <w:color w:val="FF0000"/>
          <w:sz w:val="44"/>
        </w:rPr>
        <w:t xml:space="preserve">IN THE APPLICATION TYPE MENU: MAP, </w:t>
      </w:r>
    </w:p>
    <w:p w14:paraId="028C75F2" w14:textId="77777777" w:rsidR="00811944" w:rsidRPr="004E57AE" w:rsidRDefault="00811944" w:rsidP="00811944">
      <w:pPr>
        <w:pStyle w:val="AklamaMetni"/>
        <w:rPr>
          <w:color w:val="FF0000"/>
          <w:sz w:val="44"/>
        </w:rPr>
      </w:pPr>
      <w:r w:rsidRPr="004E57AE">
        <w:rPr>
          <w:color w:val="FF0000"/>
          <w:sz w:val="44"/>
        </w:rPr>
        <w:t>ADD REFERENCE MENU: BY SELECTING ONLY THE TAG AND NUMBER, AUTOMATIC MAP NUMBERS WILL BE ADDED.</w:t>
      </w:r>
    </w:p>
    <w:p w14:paraId="61957730" w14:textId="77777777" w:rsidR="00811944" w:rsidRPr="004E57AE" w:rsidRDefault="00811944" w:rsidP="00811944">
      <w:pPr>
        <w:pStyle w:val="AklamaMetni"/>
        <w:rPr>
          <w:color w:val="FF0000"/>
          <w:sz w:val="44"/>
        </w:rPr>
      </w:pPr>
      <w:r w:rsidRPr="004E57AE">
        <w:rPr>
          <w:noProof/>
          <w:color w:val="FF0000"/>
          <w:sz w:val="44"/>
        </w:rPr>
        <w:drawing>
          <wp:inline distT="0" distB="0" distL="0" distR="0" wp14:anchorId="0D7B796C" wp14:editId="54EDE259">
            <wp:extent cx="2159213" cy="1648854"/>
            <wp:effectExtent l="0" t="0" r="0" b="8890"/>
            <wp:docPr id="118" name="Resim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Harita 2.png"/>
                    <pic:cNvPicPr/>
                  </pic:nvPicPr>
                  <pic:blipFill>
                    <a:blip r:embed="rId8">
                      <a:extLst>
                        <a:ext uri="{28A0092B-C50C-407E-A947-70E740481C1C}">
                          <a14:useLocalDpi xmlns:a14="http://schemas.microsoft.com/office/drawing/2010/main" val="0"/>
                        </a:ext>
                      </a:extLst>
                    </a:blip>
                    <a:stretch>
                      <a:fillRect/>
                    </a:stretch>
                  </pic:blipFill>
                  <pic:spPr>
                    <a:xfrm>
                      <a:off x="0" y="0"/>
                      <a:ext cx="2193942" cy="1675374"/>
                    </a:xfrm>
                    <a:prstGeom prst="rect">
                      <a:avLst/>
                    </a:prstGeom>
                  </pic:spPr>
                </pic:pic>
              </a:graphicData>
            </a:graphic>
          </wp:inline>
        </w:drawing>
      </w:r>
    </w:p>
    <w:p w14:paraId="3E0A6812" w14:textId="77777777" w:rsidR="00811944" w:rsidRPr="004E57AE" w:rsidRDefault="00811944" w:rsidP="00811944">
      <w:pPr>
        <w:pStyle w:val="AklamaMetni"/>
        <w:rPr>
          <w:color w:val="FF0000"/>
          <w:sz w:val="44"/>
        </w:rPr>
      </w:pPr>
      <w:r w:rsidRPr="004E57AE">
        <w:rPr>
          <w:color w:val="FF0000"/>
          <w:sz w:val="44"/>
        </w:rPr>
        <w:t>WHEN THE MAP NUMBER CHANGES, THE PARAGRAPH WILL AUTOMATICALLY CHANGE AS WELL.) JUST CLICK ON THE PRINT PREVIEW() ICON TO UPDATE AUTOMATIC CHANGES</w:t>
      </w:r>
      <w:r w:rsidRPr="004E57AE">
        <w:rPr>
          <w:noProof/>
          <w:color w:val="FF0000"/>
          <w:sz w:val="44"/>
        </w:rPr>
        <w:drawing>
          <wp:inline distT="0" distB="0" distL="0" distR="0" wp14:anchorId="4511606D" wp14:editId="46AD053F">
            <wp:extent cx="152400" cy="175260"/>
            <wp:effectExtent l="0" t="0" r="0" b="0"/>
            <wp:docPr id="119" name="Resim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52400" cy="175260"/>
                    </a:xfrm>
                    <a:prstGeom prst="rect">
                      <a:avLst/>
                    </a:prstGeom>
                    <a:noFill/>
                    <a:ln>
                      <a:noFill/>
                    </a:ln>
                  </pic:spPr>
                </pic:pic>
              </a:graphicData>
            </a:graphic>
          </wp:inline>
        </w:drawing>
      </w:r>
      <w:r w:rsidRPr="004E57AE">
        <w:rPr>
          <w:color w:val="FF0000"/>
          <w:sz w:val="44"/>
        </w:rPr>
        <w:t>)</w:t>
      </w:r>
    </w:p>
    <w:p w14:paraId="30476025" w14:textId="77777777" w:rsidR="00811944" w:rsidRPr="004E57AE" w:rsidRDefault="00811944" w:rsidP="00811944">
      <w:pPr>
        <w:pStyle w:val="PARAGRAFMETN"/>
        <w:rPr>
          <w:color w:val="2E74B5"/>
          <w:sz w:val="44"/>
        </w:rPr>
      </w:pPr>
      <w:r w:rsidRPr="004E57AE">
        <w:rPr>
          <w:color w:val="2E74B5"/>
          <w:sz w:val="44"/>
        </w:rPr>
        <w:t>[To delete these annotation notes, just right-click delete annotation.]</w:t>
      </w:r>
    </w:p>
    <w:p w14:paraId="3D402A9B" w14:textId="77777777" w:rsidR="00811944" w:rsidRPr="004E57AE" w:rsidRDefault="00811944" w:rsidP="00811944">
      <w:pPr>
        <w:pStyle w:val="PARAGRAFMETN"/>
        <w:rPr>
          <w:color w:val="2E74B5"/>
          <w:sz w:val="44"/>
        </w:rPr>
      </w:pPr>
    </w:p>
    <w:p w14:paraId="61AF5ADE" w14:textId="77777777" w:rsidR="00811944" w:rsidRPr="004E57AE" w:rsidRDefault="00811944" w:rsidP="00811944">
      <w:pPr>
        <w:pStyle w:val="PARAGRAFMETN"/>
        <w:rPr>
          <w:color w:val="385623" w:themeColor="accent6" w:themeShade="80"/>
          <w:sz w:val="44"/>
        </w:rPr>
      </w:pPr>
      <w:r w:rsidRPr="004E57AE">
        <w:rPr>
          <w:color w:val="385623" w:themeColor="accent6" w:themeShade="80"/>
          <w:sz w:val="44"/>
        </w:rPr>
        <w:t>If there is no "Map" in the menu;</w:t>
      </w:r>
    </w:p>
    <w:p w14:paraId="1F3DD955" w14:textId="77777777" w:rsidR="00811944" w:rsidRPr="004E57AE" w:rsidRDefault="00811944" w:rsidP="00811944">
      <w:pPr>
        <w:pStyle w:val="PARAGRAFMETN"/>
        <w:rPr>
          <w:color w:val="385623" w:themeColor="accent6" w:themeShade="80"/>
          <w:sz w:val="44"/>
        </w:rPr>
      </w:pPr>
      <w:r w:rsidRPr="004E57AE">
        <w:rPr>
          <w:color w:val="FF0000"/>
          <w:sz w:val="44"/>
        </w:rPr>
        <w:t>Select the Great title in the template</w:t>
      </w:r>
      <w:r w:rsidRPr="004E57AE">
        <w:rPr>
          <w:color w:val="FF0000"/>
          <w:sz w:val="44"/>
        </w:rPr>
        <w:sym w:font="Wingdings" w:char="F0E0"/>
      </w:r>
      <w:r w:rsidRPr="004E57AE">
        <w:rPr>
          <w:color w:val="FF0000"/>
          <w:sz w:val="44"/>
        </w:rPr>
        <w:t>Apply</w:t>
      </w:r>
      <w:r w:rsidRPr="004E57AE">
        <w:rPr>
          <w:color w:val="FF0000"/>
          <w:sz w:val="44"/>
        </w:rPr>
        <w:sym w:font="Wingdings" w:char="F0E0"/>
      </w:r>
      <w:r w:rsidRPr="004E57AE">
        <w:rPr>
          <w:color w:val="FF0000"/>
          <w:sz w:val="44"/>
        </w:rPr>
        <w:t xml:space="preserve"> Add Caption</w:t>
      </w:r>
      <w:r w:rsidRPr="004E57AE">
        <w:rPr>
          <w:color w:val="FF0000"/>
          <w:sz w:val="44"/>
        </w:rPr>
        <w:sym w:font="Wingdings" w:char="F0E0"/>
      </w:r>
      <w:r w:rsidRPr="004E57AE">
        <w:rPr>
          <w:color w:val="FF0000"/>
          <w:sz w:val="44"/>
        </w:rPr>
        <w:t xml:space="preserve"> Add New Tag</w:t>
      </w:r>
      <w:r w:rsidRPr="004E57AE">
        <w:rPr>
          <w:color w:val="FF0000"/>
          <w:sz w:val="44"/>
        </w:rPr>
        <w:sym w:font="Wingdings" w:char="F0E0"/>
      </w:r>
      <w:r w:rsidRPr="004E57AE">
        <w:rPr>
          <w:color w:val="FF0000"/>
          <w:sz w:val="44"/>
        </w:rPr>
        <w:t xml:space="preserve"> Map</w:t>
      </w:r>
    </w:p>
    <w:p w14:paraId="22C74DD3" w14:textId="77777777" w:rsidR="00811944" w:rsidRPr="004E57AE" w:rsidRDefault="00811944" w:rsidP="00811944">
      <w:pPr>
        <w:pStyle w:val="PARAGRAFMETN"/>
        <w:rPr>
          <w:color w:val="385623" w:themeColor="accent6" w:themeShade="80"/>
          <w:sz w:val="44"/>
        </w:rPr>
      </w:pPr>
      <w:r w:rsidRPr="004E57AE">
        <w:rPr>
          <w:color w:val="385623" w:themeColor="accent6" w:themeShade="80"/>
          <w:sz w:val="44"/>
        </w:rPr>
        <w:t xml:space="preserve"> You can write it and add it yourself.</w:t>
      </w:r>
    </w:p>
    <w:p w14:paraId="5301571E" w14:textId="77777777" w:rsidR="00811944" w:rsidRPr="004E57AE" w:rsidRDefault="00811944" w:rsidP="00811944">
      <w:pPr>
        <w:pStyle w:val="PARAGRAFMETN"/>
        <w:rPr>
          <w:color w:val="385623" w:themeColor="accent6" w:themeShade="80"/>
          <w:sz w:val="44"/>
        </w:rPr>
      </w:pPr>
    </w:p>
    <w:p w14:paraId="7577EDF7" w14:textId="77777777" w:rsidR="00811944" w:rsidRPr="004E57AE" w:rsidRDefault="00811944" w:rsidP="00811944">
      <w:pPr>
        <w:pStyle w:val="AklamaMetni"/>
        <w:rPr>
          <w:color w:val="385623" w:themeColor="accent6" w:themeShade="80"/>
          <w:sz w:val="44"/>
        </w:rPr>
      </w:pPr>
      <w:r w:rsidRPr="004E57AE">
        <w:rPr>
          <w:color w:val="385623" w:themeColor="accent6" w:themeShade="80"/>
          <w:sz w:val="44"/>
        </w:rPr>
        <w:t>For example:</w:t>
      </w:r>
    </w:p>
    <w:p w14:paraId="14F1154B" w14:textId="77777777" w:rsidR="00811944" w:rsidRPr="004E57AE" w:rsidRDefault="00811944" w:rsidP="00811944">
      <w:pPr>
        <w:pStyle w:val="AklamaMetni"/>
        <w:rPr>
          <w:color w:val="385623" w:themeColor="accent6" w:themeShade="80"/>
          <w:sz w:val="44"/>
        </w:rPr>
      </w:pPr>
      <w:r w:rsidRPr="004E57AE">
        <w:rPr>
          <w:noProof/>
          <w:color w:val="70AD47" w:themeColor="accent6"/>
          <w:sz w:val="44"/>
        </w:rPr>
        <w:drawing>
          <wp:inline distT="0" distB="0" distL="0" distR="0" wp14:anchorId="76AF1EF2" wp14:editId="37431AAF">
            <wp:extent cx="2113109" cy="1259840"/>
            <wp:effectExtent l="0" t="0" r="1905" b="0"/>
            <wp:docPr id="120" name="Resim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Harita 1.png"/>
                    <pic:cNvPicPr/>
                  </pic:nvPicPr>
                  <pic:blipFill>
                    <a:blip r:embed="rId9">
                      <a:extLst>
                        <a:ext uri="{28A0092B-C50C-407E-A947-70E740481C1C}">
                          <a14:useLocalDpi xmlns:a14="http://schemas.microsoft.com/office/drawing/2010/main" val="0"/>
                        </a:ext>
                      </a:extLst>
                    </a:blip>
                    <a:stretch>
                      <a:fillRect/>
                    </a:stretch>
                  </pic:blipFill>
                  <pic:spPr>
                    <a:xfrm>
                      <a:off x="0" y="0"/>
                      <a:ext cx="2131802" cy="1270985"/>
                    </a:xfrm>
                    <a:prstGeom prst="rect">
                      <a:avLst/>
                    </a:prstGeom>
                  </pic:spPr>
                </pic:pic>
              </a:graphicData>
            </a:graphic>
          </wp:inline>
        </w:drawing>
      </w:r>
    </w:p>
    <w:p w14:paraId="7FCA9BC2" w14:textId="77777777" w:rsidR="00811944" w:rsidRPr="004E57AE" w:rsidRDefault="00811944" w:rsidP="00811944">
      <w:pPr>
        <w:pStyle w:val="AklamaMetni"/>
      </w:pPr>
    </w:p>
    <w:p w14:paraId="1AC6668D" w14:textId="77777777" w:rsidR="00811944" w:rsidRPr="004E57AE" w:rsidRDefault="00811944" w:rsidP="00811944">
      <w:pPr>
        <w:pStyle w:val="AklamaMetni"/>
      </w:pPr>
    </w:p>
  </w:comment>
  <w:comment w:id="15" w:author="ASUS" w:date="2017-08-14T15:59:00Z" w:initials="A">
    <w:p w14:paraId="4858F97A" w14:textId="77777777" w:rsidR="00811944" w:rsidRPr="004E57AE" w:rsidRDefault="00811944" w:rsidP="00811944">
      <w:pPr>
        <w:pStyle w:val="AklamaMetni"/>
      </w:pPr>
      <w:r w:rsidRPr="004E57AE">
        <w:rPr>
          <w:rStyle w:val="AklamaBavurusu"/>
        </w:rPr>
        <w:annotationRef/>
      </w:r>
    </w:p>
  </w:comment>
  <w:comment w:id="16" w:author="ASUS" w:date="2017-08-14T15:59:00Z" w:initials="A">
    <w:p w14:paraId="18679763" w14:textId="77777777" w:rsidR="00811944" w:rsidRPr="004E57AE" w:rsidRDefault="00811944" w:rsidP="00811944">
      <w:pPr>
        <w:pStyle w:val="AklamaMetni"/>
      </w:pPr>
      <w:r w:rsidRPr="004E57AE">
        <w:rPr>
          <w:rStyle w:val="AklamaBavurusu"/>
        </w:rPr>
        <w:annotationRef/>
      </w:r>
    </w:p>
  </w:comment>
  <w:comment w:id="17" w:author="acer" w:date="2017-04-26T16:05:00Z" w:initials="a">
    <w:p w14:paraId="5927712D" w14:textId="77777777" w:rsidR="00811944" w:rsidRPr="004E57AE" w:rsidRDefault="00811944" w:rsidP="00811944">
      <w:pPr>
        <w:pStyle w:val="AklamaMetni"/>
        <w:rPr>
          <w:color w:val="FF0000"/>
          <w:sz w:val="44"/>
        </w:rPr>
      </w:pPr>
      <w:r w:rsidRPr="004E57AE">
        <w:rPr>
          <w:rStyle w:val="AklamaBavurusu"/>
        </w:rPr>
        <w:annotationRef/>
      </w:r>
      <w:r w:rsidRPr="004E57AE">
        <w:rPr>
          <w:rStyle w:val="AklamaBavurusu"/>
        </w:rPr>
        <w:annotationRef/>
      </w:r>
      <w:r w:rsidRPr="004E57AE">
        <w:rPr>
          <w:color w:val="FF0000"/>
          <w:sz w:val="44"/>
        </w:rPr>
        <w:t>(CHART, FIGURE AND EQUATION NUMBERS ARE AUTOMATICALLY INCREASING. ONLY THESE CAN BE COPIED AND REPRODUCED AGAIN. JUST CLICK ON THE PRINT PREVIEW(</w:t>
      </w:r>
      <w:r w:rsidRPr="004E57AE">
        <w:rPr>
          <w:noProof/>
          <w:color w:val="FF0000"/>
          <w:sz w:val="44"/>
        </w:rPr>
        <w:drawing>
          <wp:inline distT="0" distB="0" distL="0" distR="0" wp14:anchorId="24636D4A" wp14:editId="15646ED3">
            <wp:extent cx="152400" cy="175260"/>
            <wp:effectExtent l="0" t="0" r="0" b="0"/>
            <wp:docPr id="121" name="Resim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52400" cy="175260"/>
                    </a:xfrm>
                    <a:prstGeom prst="rect">
                      <a:avLst/>
                    </a:prstGeom>
                    <a:noFill/>
                    <a:ln>
                      <a:noFill/>
                    </a:ln>
                  </pic:spPr>
                </pic:pic>
              </a:graphicData>
            </a:graphic>
          </wp:inline>
        </w:drawing>
      </w:r>
      <w:r w:rsidRPr="004E57AE">
        <w:rPr>
          <w:color w:val="FF0000"/>
          <w:sz w:val="44"/>
        </w:rPr>
        <w:t>) ICON TO UPDATE THE CHANGES)</w:t>
      </w:r>
    </w:p>
    <w:p w14:paraId="592DBEBC" w14:textId="77777777" w:rsidR="00811944" w:rsidRPr="004E57AE" w:rsidRDefault="00811944" w:rsidP="00811944">
      <w:pPr>
        <w:pStyle w:val="AklamaMetni"/>
      </w:pPr>
      <w:r w:rsidRPr="004E57AE">
        <w:rPr>
          <w:color w:val="2E74B5"/>
          <w:sz w:val="44"/>
        </w:rPr>
        <w:t>[To delete these annotation notes, just right-click delete annotation.]</w:t>
      </w:r>
    </w:p>
    <w:p w14:paraId="4AFB2802" w14:textId="77777777" w:rsidR="00811944" w:rsidRPr="004E57AE" w:rsidRDefault="00811944" w:rsidP="00811944">
      <w:pPr>
        <w:pStyle w:val="AklamaMetni"/>
      </w:pPr>
    </w:p>
  </w:comment>
  <w:comment w:id="18" w:author="acer" w:date="2017-04-26T16:05:00Z" w:initials="a">
    <w:p w14:paraId="203ABC48" w14:textId="77777777" w:rsidR="00811944" w:rsidRPr="004E57AE" w:rsidRDefault="00811944" w:rsidP="00811944">
      <w:pPr>
        <w:pStyle w:val="AklamaMetni"/>
        <w:rPr>
          <w:color w:val="FF0000"/>
          <w:sz w:val="44"/>
        </w:rPr>
      </w:pPr>
      <w:r w:rsidRPr="004E57AE">
        <w:rPr>
          <w:rStyle w:val="AklamaBavurusu"/>
        </w:rPr>
        <w:annotationRef/>
      </w:r>
      <w:r w:rsidRPr="004E57AE">
        <w:rPr>
          <w:color w:val="FF0000"/>
          <w:sz w:val="44"/>
        </w:rPr>
        <w:t xml:space="preserve">(BY CLICKING CROSS-REFERENCE FROM THE INSERT MENU, </w:t>
      </w:r>
    </w:p>
    <w:p w14:paraId="0855CAAF" w14:textId="77777777" w:rsidR="00811944" w:rsidRPr="004E57AE" w:rsidRDefault="00811944" w:rsidP="00811944">
      <w:pPr>
        <w:pStyle w:val="AklamaMetni"/>
        <w:rPr>
          <w:color w:val="FF0000"/>
          <w:sz w:val="44"/>
        </w:rPr>
      </w:pPr>
      <w:r w:rsidRPr="004E57AE">
        <w:rPr>
          <w:color w:val="FF0000"/>
          <w:sz w:val="44"/>
        </w:rPr>
        <w:t xml:space="preserve">IN THE REFERENCE TYPE MENU: EQUATION, </w:t>
      </w:r>
    </w:p>
    <w:p w14:paraId="5E4D5BB6" w14:textId="77777777" w:rsidR="00811944" w:rsidRPr="004E57AE" w:rsidRDefault="00811944" w:rsidP="00811944">
      <w:pPr>
        <w:pStyle w:val="AklamaMetni"/>
        <w:rPr>
          <w:color w:val="FF0000"/>
          <w:sz w:val="44"/>
        </w:rPr>
      </w:pPr>
      <w:r w:rsidRPr="004E57AE">
        <w:rPr>
          <w:color w:val="FF0000"/>
          <w:sz w:val="44"/>
        </w:rPr>
        <w:t>ADD APPLICATION MENU</w:t>
      </w:r>
      <w:r w:rsidRPr="004E57AE">
        <w:rPr>
          <w:b/>
          <w:color w:val="000000"/>
          <w:sz w:val="44"/>
        </w:rPr>
        <w:t>:</w:t>
      </w:r>
      <w:r w:rsidRPr="004E57AE">
        <w:rPr>
          <w:color w:val="FF0000"/>
          <w:sz w:val="44"/>
        </w:rPr>
        <w:t xml:space="preserve"> ALL PICTURE TEXT, </w:t>
      </w:r>
    </w:p>
    <w:p w14:paraId="58C4418A" w14:textId="77777777" w:rsidR="00811944" w:rsidRPr="004E57AE" w:rsidRDefault="00811944" w:rsidP="00811944">
      <w:pPr>
        <w:pStyle w:val="AklamaMetni"/>
        <w:rPr>
          <w:color w:val="FF0000"/>
          <w:sz w:val="44"/>
        </w:rPr>
      </w:pPr>
      <w:r w:rsidRPr="004E57AE">
        <w:rPr>
          <w:color w:val="FF0000"/>
          <w:sz w:val="44"/>
        </w:rPr>
        <w:t>BY SELECTING, AUTOMATIC CHART NUMBERS WILL BE ADDED.</w:t>
      </w:r>
    </w:p>
    <w:p w14:paraId="7C131E99" w14:textId="77777777" w:rsidR="00811944" w:rsidRPr="004E57AE" w:rsidRDefault="00811944" w:rsidP="00811944">
      <w:pPr>
        <w:pStyle w:val="AklamaMetni"/>
        <w:rPr>
          <w:color w:val="FF0000"/>
          <w:sz w:val="44"/>
        </w:rPr>
      </w:pPr>
      <w:r w:rsidRPr="004E57AE">
        <w:rPr>
          <w:noProof/>
        </w:rPr>
        <w:drawing>
          <wp:inline distT="0" distB="0" distL="0" distR="0" wp14:anchorId="48FC5E4E" wp14:editId="14BAC562">
            <wp:extent cx="2202180" cy="1676400"/>
            <wp:effectExtent l="0" t="0" r="0" b="0"/>
            <wp:docPr id="122"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202180" cy="1676400"/>
                    </a:xfrm>
                    <a:prstGeom prst="rect">
                      <a:avLst/>
                    </a:prstGeom>
                    <a:noFill/>
                    <a:ln>
                      <a:noFill/>
                    </a:ln>
                  </pic:spPr>
                </pic:pic>
              </a:graphicData>
            </a:graphic>
          </wp:inline>
        </w:drawing>
      </w:r>
    </w:p>
    <w:p w14:paraId="0489E120" w14:textId="77777777" w:rsidR="00811944" w:rsidRPr="004E57AE" w:rsidRDefault="00811944" w:rsidP="00811944">
      <w:pPr>
        <w:pStyle w:val="AklamaMetni"/>
        <w:rPr>
          <w:color w:val="FF0000"/>
          <w:sz w:val="44"/>
        </w:rPr>
      </w:pPr>
      <w:r w:rsidRPr="004E57AE">
        <w:rPr>
          <w:color w:val="FF0000"/>
          <w:sz w:val="44"/>
        </w:rPr>
        <w:t>WHEN THE CHART NUMBER CHANGES, THE PARAGRAPH WILL AUTOMATICALLY CHANGE AS WELL.) JUST CLICK ON THE PRINT PREVIEW() ICON TO UPDATE AUTOMATIC CHANGES</w:t>
      </w:r>
      <w:r w:rsidRPr="004E57AE">
        <w:rPr>
          <w:noProof/>
          <w:color w:val="FF0000"/>
          <w:sz w:val="44"/>
        </w:rPr>
        <w:drawing>
          <wp:inline distT="0" distB="0" distL="0" distR="0" wp14:anchorId="5C32FB6B" wp14:editId="2AE42844">
            <wp:extent cx="152400" cy="175260"/>
            <wp:effectExtent l="0" t="0" r="0" b="0"/>
            <wp:docPr id="123" name="Resim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52400" cy="175260"/>
                    </a:xfrm>
                    <a:prstGeom prst="rect">
                      <a:avLst/>
                    </a:prstGeom>
                    <a:noFill/>
                    <a:ln>
                      <a:noFill/>
                    </a:ln>
                  </pic:spPr>
                </pic:pic>
              </a:graphicData>
            </a:graphic>
          </wp:inline>
        </w:drawing>
      </w:r>
      <w:r w:rsidRPr="004E57AE">
        <w:rPr>
          <w:color w:val="FF0000"/>
          <w:sz w:val="44"/>
        </w:rPr>
        <w:t>)</w:t>
      </w:r>
    </w:p>
    <w:p w14:paraId="388E40BF" w14:textId="77777777" w:rsidR="00811944" w:rsidRPr="004E57AE" w:rsidRDefault="00811944" w:rsidP="00811944">
      <w:pPr>
        <w:pStyle w:val="AklamaMetni"/>
      </w:pPr>
      <w:r w:rsidRPr="004E57AE">
        <w:rPr>
          <w:color w:val="2E74B5"/>
          <w:sz w:val="44"/>
        </w:rPr>
        <w:t>[To delete these annotation notes, just right-click delete annotation.]</w:t>
      </w:r>
    </w:p>
  </w:comment>
  <w:comment w:id="19" w:author="acer" w:date="2017-04-26T16:05:00Z" w:initials="a">
    <w:p w14:paraId="4456BB19" w14:textId="77777777" w:rsidR="00811944" w:rsidRPr="004E57AE" w:rsidRDefault="00811944" w:rsidP="00811944">
      <w:pPr>
        <w:pStyle w:val="AklamaMetni"/>
        <w:rPr>
          <w:color w:val="FF0000"/>
        </w:rPr>
      </w:pPr>
      <w:r w:rsidRPr="004E57AE">
        <w:rPr>
          <w:rStyle w:val="AklamaBavurusu"/>
        </w:rPr>
        <w:annotationRef/>
      </w:r>
      <w:r w:rsidRPr="004E57AE">
        <w:rPr>
          <w:color w:val="FF0000"/>
        </w:rPr>
        <w:t xml:space="preserve">3. SUBHEADING SHOULD BE IN ITALICS. </w:t>
      </w:r>
    </w:p>
    <w:p w14:paraId="4E549482" w14:textId="77777777" w:rsidR="00811944" w:rsidRPr="004E57AE" w:rsidRDefault="00811944" w:rsidP="00811944">
      <w:pPr>
        <w:pStyle w:val="AklamaMetni"/>
        <w:rPr>
          <w:color w:val="FF0000"/>
        </w:rPr>
      </w:pPr>
      <w:r w:rsidRPr="004E57AE">
        <w:rPr>
          <w:color w:val="FF0000"/>
        </w:rPr>
        <w:t>ALL HEADINGS WILL BE AUTOMATICALLY NUMBERED WHEN COPIED AND USED.</w:t>
      </w:r>
    </w:p>
  </w:comment>
  <w:comment w:id="20" w:author="acer" w:date="2017-04-26T16:05:00Z" w:initials="a">
    <w:p w14:paraId="1DD224AF" w14:textId="77777777" w:rsidR="00811944" w:rsidRPr="004E57AE" w:rsidRDefault="00811944" w:rsidP="00811944">
      <w:pPr>
        <w:pStyle w:val="AklamaMetni"/>
        <w:rPr>
          <w:color w:val="FF0000"/>
        </w:rPr>
      </w:pPr>
      <w:r w:rsidRPr="004E57AE">
        <w:rPr>
          <w:rStyle w:val="AklamaBavurusu"/>
        </w:rPr>
        <w:annotationRef/>
      </w:r>
      <w:r w:rsidRPr="004E57AE">
        <w:rPr>
          <w:color w:val="FF0000"/>
        </w:rPr>
        <w:t xml:space="preserve">3. SUBHEADING SHOULD BE IN ITALICS. </w:t>
      </w:r>
    </w:p>
    <w:p w14:paraId="21D5FECE" w14:textId="77777777" w:rsidR="00811944" w:rsidRPr="004E57AE" w:rsidRDefault="00811944" w:rsidP="00811944">
      <w:pPr>
        <w:pStyle w:val="AklamaMetni"/>
        <w:rPr>
          <w:color w:val="FF0000"/>
        </w:rPr>
      </w:pPr>
      <w:r w:rsidRPr="004E57AE">
        <w:rPr>
          <w:color w:val="FF0000"/>
        </w:rPr>
        <w:t>ALL HEADINGS WILL BE AUTOMATICALLY NUMBERED WHEN COPIED AND USED.</w:t>
      </w:r>
    </w:p>
  </w:comment>
  <w:comment w:id="21" w:author="ıtdept" w:date="2017-04-26T16:05:00Z" w:initials="ı">
    <w:p w14:paraId="299CE547" w14:textId="77777777" w:rsidR="00811944" w:rsidRPr="004E57AE" w:rsidRDefault="00811944" w:rsidP="00811944">
      <w:pPr>
        <w:pStyle w:val="AklamaMetni"/>
      </w:pPr>
      <w:r w:rsidRPr="004E57AE">
        <w:rPr>
          <w:rStyle w:val="AklamaBavurusu"/>
        </w:rPr>
        <w:annotationRef/>
      </w:r>
      <w:r w:rsidRPr="004E57AE">
        <w:t>FOOTNOTES CAN BE ADDED. TO ADD FOOTNOTES, SIMPLY CLICK ON THE "ADD FOOTNOTE" ICON FROM THE "APPLICATIONS" MENU.</w:t>
      </w:r>
    </w:p>
    <w:p w14:paraId="0314905D" w14:textId="77777777" w:rsidR="00811944" w:rsidRPr="004E57AE" w:rsidRDefault="00811944" w:rsidP="00811944">
      <w:pPr>
        <w:pStyle w:val="AklamaMetni"/>
      </w:pPr>
      <w:r w:rsidRPr="004E57AE">
        <w:rPr>
          <w:noProof/>
        </w:rPr>
        <w:drawing>
          <wp:inline distT="0" distB="0" distL="0" distR="0" wp14:anchorId="0DE97DDE" wp14:editId="518E53DC">
            <wp:extent cx="1402080" cy="853440"/>
            <wp:effectExtent l="0" t="0" r="0" b="0"/>
            <wp:docPr id="124" name="Resim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402080" cy="853440"/>
                    </a:xfrm>
                    <a:prstGeom prst="rect">
                      <a:avLst/>
                    </a:prstGeom>
                    <a:noFill/>
                    <a:ln>
                      <a:noFill/>
                    </a:ln>
                  </pic:spPr>
                </pic:pic>
              </a:graphicData>
            </a:graphic>
          </wp:inline>
        </w:drawing>
      </w:r>
    </w:p>
    <w:p w14:paraId="46F302C5" w14:textId="77777777" w:rsidR="00811944" w:rsidRPr="004E57AE" w:rsidRDefault="00811944" w:rsidP="00811944">
      <w:pPr>
        <w:pStyle w:val="AklamaMetni"/>
      </w:pPr>
      <w:r w:rsidRPr="004E57AE">
        <w:t>IF DONE IN THIS WAY, THE FOOTNOTES WILL BE AUTOMATICALLY NUMBERED.</w:t>
      </w:r>
    </w:p>
  </w:comment>
  <w:comment w:id="22" w:author="acer" w:date="2017-04-26T16:05:00Z" w:initials="a">
    <w:p w14:paraId="73BE283E" w14:textId="77777777" w:rsidR="00811944" w:rsidRPr="004E57AE" w:rsidRDefault="00811944" w:rsidP="00811944">
      <w:pPr>
        <w:pStyle w:val="AklamaMetni"/>
        <w:rPr>
          <w:color w:val="FF0000"/>
          <w:sz w:val="44"/>
        </w:rPr>
      </w:pPr>
      <w:r w:rsidRPr="004E57AE">
        <w:rPr>
          <w:rStyle w:val="AklamaBavurusu"/>
        </w:rPr>
        <w:annotationRef/>
      </w:r>
      <w:r w:rsidRPr="004E57AE">
        <w:rPr>
          <w:color w:val="FF0000"/>
          <w:sz w:val="44"/>
        </w:rPr>
        <w:t>(CHART, FIGURE AND EQUATION NUMBERS ARE AUTOMATICALLY INCREASING. ONLY THESE CAN BE COPIED AND REPRODUCED AGAIN.  JUST CLICK ON THE PRINT PREVIEW(</w:t>
      </w:r>
      <w:r w:rsidRPr="004E57AE">
        <w:rPr>
          <w:noProof/>
          <w:color w:val="FF0000"/>
          <w:sz w:val="44"/>
        </w:rPr>
        <w:drawing>
          <wp:inline distT="0" distB="0" distL="0" distR="0" wp14:anchorId="5C341130" wp14:editId="5484385A">
            <wp:extent cx="152400" cy="175260"/>
            <wp:effectExtent l="0" t="0" r="0" b="0"/>
            <wp:docPr id="125" name="Resim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52400" cy="175260"/>
                    </a:xfrm>
                    <a:prstGeom prst="rect">
                      <a:avLst/>
                    </a:prstGeom>
                    <a:noFill/>
                    <a:ln>
                      <a:noFill/>
                    </a:ln>
                  </pic:spPr>
                </pic:pic>
              </a:graphicData>
            </a:graphic>
          </wp:inline>
        </w:drawing>
      </w:r>
      <w:r w:rsidRPr="004E57AE">
        <w:rPr>
          <w:color w:val="FF0000"/>
          <w:sz w:val="44"/>
        </w:rPr>
        <w:t>) ICON TO UPDATE THE CHANGES)</w:t>
      </w:r>
    </w:p>
    <w:p w14:paraId="611AB9D9" w14:textId="77777777" w:rsidR="00811944" w:rsidRPr="004E57AE" w:rsidRDefault="00811944" w:rsidP="00811944">
      <w:pPr>
        <w:pStyle w:val="AklamaMetni"/>
      </w:pPr>
      <w:r w:rsidRPr="004E57AE">
        <w:rPr>
          <w:color w:val="2E74B5"/>
          <w:sz w:val="44"/>
        </w:rPr>
        <w:t>[To delete these annotation notes, just right-click delete annotation.]</w:t>
      </w:r>
    </w:p>
  </w:comment>
  <w:comment w:id="23" w:author="PRO2000" w:date="2017-04-26T16:05:00Z" w:initials="P">
    <w:p w14:paraId="5958A641" w14:textId="77777777" w:rsidR="00811944" w:rsidRPr="004E57AE" w:rsidRDefault="00811944" w:rsidP="00811944">
      <w:pPr>
        <w:pStyle w:val="AklamaMetni"/>
        <w:rPr>
          <w:color w:val="FF0000"/>
        </w:rPr>
      </w:pPr>
      <w:r w:rsidRPr="004E57AE">
        <w:rPr>
          <w:rStyle w:val="AklamaBavurusu"/>
        </w:rPr>
        <w:annotationRef/>
      </w:r>
      <w:r w:rsidRPr="004E57AE">
        <w:rPr>
          <w:color w:val="FF0000"/>
        </w:rPr>
        <w:t>SECTION HEADINGS SHOULD START FROM THE BEGINNING OF THE PAGE.</w:t>
      </w:r>
    </w:p>
  </w:comment>
  <w:comment w:id="24" w:author="acer" w:date="2017-04-26T16:05:00Z" w:initials="a">
    <w:p w14:paraId="38EEDF16" w14:textId="77777777" w:rsidR="00811944" w:rsidRPr="004E57AE" w:rsidRDefault="00811944" w:rsidP="00811944">
      <w:pPr>
        <w:pStyle w:val="AklamaMetni"/>
        <w:rPr>
          <w:color w:val="FF0000"/>
          <w:sz w:val="44"/>
        </w:rPr>
      </w:pPr>
      <w:r w:rsidRPr="004E57AE">
        <w:rPr>
          <w:rStyle w:val="AklamaBavurusu"/>
        </w:rPr>
        <w:annotationRef/>
      </w:r>
      <w:r w:rsidRPr="004E57AE">
        <w:rPr>
          <w:color w:val="FF0000"/>
          <w:sz w:val="44"/>
        </w:rPr>
        <w:t>(CHART, FIGURE AND EQUATION NUMBERS ARE AUTOMATICALLY INCREASING. YOU CAN JUST COPY AND DUPLICATE THEM AGAIN. JUST CLICK ON THE PRINT PREVIEW(</w:t>
      </w:r>
      <w:r w:rsidRPr="004E57AE">
        <w:rPr>
          <w:noProof/>
          <w:color w:val="FF0000"/>
          <w:sz w:val="44"/>
        </w:rPr>
        <w:drawing>
          <wp:inline distT="0" distB="0" distL="0" distR="0" wp14:anchorId="6F72AD55" wp14:editId="1D709183">
            <wp:extent cx="152400" cy="175260"/>
            <wp:effectExtent l="0" t="0" r="0" b="0"/>
            <wp:docPr id="126" name="Resim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52400" cy="175260"/>
                    </a:xfrm>
                    <a:prstGeom prst="rect">
                      <a:avLst/>
                    </a:prstGeom>
                    <a:noFill/>
                    <a:ln>
                      <a:noFill/>
                    </a:ln>
                  </pic:spPr>
                </pic:pic>
              </a:graphicData>
            </a:graphic>
          </wp:inline>
        </w:drawing>
      </w:r>
      <w:r w:rsidRPr="004E57AE">
        <w:rPr>
          <w:color w:val="FF0000"/>
          <w:sz w:val="44"/>
        </w:rPr>
        <w:t>) ICON TO UPDATE THE CHANGES)</w:t>
      </w:r>
    </w:p>
    <w:p w14:paraId="3EF10FCE" w14:textId="77777777" w:rsidR="00811944" w:rsidRPr="004E57AE" w:rsidRDefault="00811944" w:rsidP="00811944">
      <w:pPr>
        <w:pStyle w:val="AklamaMetni"/>
      </w:pPr>
      <w:r w:rsidRPr="004E57AE">
        <w:rPr>
          <w:color w:val="2E74B5"/>
          <w:sz w:val="44"/>
        </w:rPr>
        <w:t>[To delete these annotation notes, just right-click delete annotation.]</w:t>
      </w:r>
    </w:p>
  </w:comment>
  <w:comment w:id="25" w:author="PRO2000" w:date="2017-04-26T16:05:00Z" w:initials="P">
    <w:p w14:paraId="40F8303F" w14:textId="77777777" w:rsidR="00811944" w:rsidRPr="004E57AE" w:rsidRDefault="00811944" w:rsidP="00811944">
      <w:pPr>
        <w:pStyle w:val="AklamaMetni"/>
        <w:rPr>
          <w:color w:val="FF0000"/>
        </w:rPr>
      </w:pPr>
      <w:r w:rsidRPr="004E57AE">
        <w:rPr>
          <w:rStyle w:val="AklamaBavurusu"/>
        </w:rPr>
        <w:annotationRef/>
      </w:r>
      <w:r w:rsidRPr="004E57AE">
        <w:rPr>
          <w:color w:val="FF0000"/>
        </w:rPr>
        <w:t>SECTION HEADINGS SHOULD START FROM THE BEGINNING OF THE PAGE.</w:t>
      </w:r>
    </w:p>
  </w:comment>
  <w:comment w:id="26" w:author="acer" w:date="2017-04-26T16:05:00Z" w:initials="a">
    <w:p w14:paraId="0C5FB5A2" w14:textId="77777777" w:rsidR="00811944" w:rsidRPr="004E57AE" w:rsidRDefault="00811944" w:rsidP="00811944">
      <w:pPr>
        <w:pStyle w:val="AklamaMetni"/>
        <w:rPr>
          <w:color w:val="FF0000"/>
          <w:sz w:val="44"/>
        </w:rPr>
      </w:pPr>
      <w:r w:rsidRPr="004E57AE">
        <w:rPr>
          <w:rStyle w:val="AklamaBavurusu"/>
        </w:rPr>
        <w:annotationRef/>
      </w:r>
      <w:r w:rsidRPr="004E57AE">
        <w:rPr>
          <w:color w:val="FF0000"/>
          <w:sz w:val="44"/>
        </w:rPr>
        <w:t>(CHART, FIGURE AND EQUATION NUMBERS ARE AUTOMATICALLY INCREASING. YOU CAN JUST COPY AND DUPLICATE THEM AGAIN. JUST CLICK ON THE PRINT PREVIEW(</w:t>
      </w:r>
      <w:r w:rsidRPr="004E57AE">
        <w:rPr>
          <w:noProof/>
          <w:color w:val="FF0000"/>
          <w:sz w:val="44"/>
        </w:rPr>
        <w:drawing>
          <wp:inline distT="0" distB="0" distL="0" distR="0" wp14:anchorId="028B1D58" wp14:editId="2DF168C6">
            <wp:extent cx="152400" cy="175260"/>
            <wp:effectExtent l="0" t="0" r="0" b="0"/>
            <wp:docPr id="127" name="Resim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52400" cy="175260"/>
                    </a:xfrm>
                    <a:prstGeom prst="rect">
                      <a:avLst/>
                    </a:prstGeom>
                    <a:noFill/>
                    <a:ln>
                      <a:noFill/>
                    </a:ln>
                  </pic:spPr>
                </pic:pic>
              </a:graphicData>
            </a:graphic>
          </wp:inline>
        </w:drawing>
      </w:r>
      <w:r w:rsidRPr="004E57AE">
        <w:rPr>
          <w:color w:val="FF0000"/>
          <w:sz w:val="44"/>
        </w:rPr>
        <w:t>) ICON TO UPDATE THE CHANGES)</w:t>
      </w:r>
    </w:p>
    <w:p w14:paraId="4EC7CC09" w14:textId="77777777" w:rsidR="00811944" w:rsidRPr="004E57AE" w:rsidRDefault="00811944" w:rsidP="00811944">
      <w:pPr>
        <w:pStyle w:val="AklamaMetni"/>
      </w:pPr>
      <w:r w:rsidRPr="004E57AE">
        <w:rPr>
          <w:color w:val="2E74B5"/>
          <w:sz w:val="44"/>
        </w:rPr>
        <w:t>[To delete these annotation notes, just right-click delete annotation.]</w:t>
      </w:r>
    </w:p>
  </w:comment>
  <w:comment w:id="27" w:author="PRO2000" w:date="2017-04-26T16:05:00Z" w:initials="P">
    <w:p w14:paraId="61EB5A59" w14:textId="77777777" w:rsidR="00811944" w:rsidRPr="004E57AE" w:rsidRDefault="00811944" w:rsidP="00811944">
      <w:pPr>
        <w:pStyle w:val="AklamaMetni"/>
        <w:rPr>
          <w:color w:val="FF0000"/>
        </w:rPr>
      </w:pPr>
      <w:r w:rsidRPr="004E57AE">
        <w:rPr>
          <w:rStyle w:val="AklamaBavurusu"/>
        </w:rPr>
        <w:annotationRef/>
      </w:r>
      <w:r w:rsidRPr="004E57AE">
        <w:rPr>
          <w:color w:val="FF0000"/>
        </w:rPr>
        <w:t>SECTION HEADINGS SHOULD START FROM THE BEGINNING OF THE PAGE.</w:t>
      </w:r>
    </w:p>
  </w:comment>
  <w:comment w:id="28" w:author="PRO2000" w:date="2017-04-26T16:05:00Z" w:initials="P">
    <w:p w14:paraId="1CF5E373" w14:textId="77777777" w:rsidR="00811944" w:rsidRPr="004E57AE" w:rsidRDefault="00811944" w:rsidP="00811944">
      <w:pPr>
        <w:pStyle w:val="AklamaMetni"/>
        <w:rPr>
          <w:color w:val="FF0000"/>
        </w:rPr>
      </w:pPr>
      <w:r w:rsidRPr="004E57AE">
        <w:rPr>
          <w:rStyle w:val="AklamaBavurusu"/>
        </w:rPr>
        <w:annotationRef/>
      </w:r>
      <w:r w:rsidRPr="004E57AE">
        <w:rPr>
          <w:color w:val="FF0000"/>
        </w:rPr>
        <w:t>SECTION HEADINGS SHOULD START FROM THE BEGINNING OF THE PAGE.</w:t>
      </w:r>
    </w:p>
  </w:comment>
  <w:comment w:id="29" w:author="acer" w:date="2017-04-26T16:05:00Z" w:initials="a">
    <w:p w14:paraId="20236176" w14:textId="77777777" w:rsidR="00811944" w:rsidRPr="004E57AE" w:rsidRDefault="00811944" w:rsidP="00811944">
      <w:pPr>
        <w:pStyle w:val="AklamaMetni"/>
        <w:rPr>
          <w:color w:val="FF0000"/>
        </w:rPr>
      </w:pPr>
      <w:r w:rsidRPr="004E57AE">
        <w:rPr>
          <w:rStyle w:val="AklamaBavurusu"/>
        </w:rPr>
        <w:annotationRef/>
      </w:r>
      <w:r w:rsidRPr="004E57AE">
        <w:rPr>
          <w:color w:val="FF0000"/>
        </w:rPr>
        <w:t>REFERENCES SHOULD BE 1 LINE SPACING.</w:t>
      </w:r>
    </w:p>
    <w:p w14:paraId="085EA591" w14:textId="77777777" w:rsidR="00811944" w:rsidRPr="004E57AE" w:rsidRDefault="00811944" w:rsidP="00811944">
      <w:pPr>
        <w:pStyle w:val="AklamaMetni"/>
        <w:rPr>
          <w:color w:val="FF0000"/>
        </w:rPr>
      </w:pPr>
      <w:r w:rsidRPr="004E57AE">
        <w:rPr>
          <w:color w:val="FF0000"/>
        </w:rPr>
        <w:t>REFERENCES SHOULD BE INCLUDED IN IEEE STANDARDS. FOR THIS, IT IS RECOMMENDED TO INSTALL AND USE THE MENDELEY PROGRAM. IN THIS PROGRAM, YOU MUST CHOOSE THE IEEE STYLE.</w:t>
      </w:r>
    </w:p>
    <w:p w14:paraId="320259E8" w14:textId="77777777" w:rsidR="00811944" w:rsidRPr="004E57AE" w:rsidRDefault="00811944" w:rsidP="00811944">
      <w:pPr>
        <w:pStyle w:val="AklamaMetni"/>
        <w:rPr>
          <w:color w:val="FF0000"/>
        </w:rPr>
      </w:pPr>
      <w:r w:rsidRPr="004E57AE">
        <w:rPr>
          <w:color w:val="FF0000"/>
        </w:rPr>
        <w:t>THE MENDELEY PROGRAM AUTOMATICALLY PUTS THESE REFERENCES ON ITS OWN.</w:t>
      </w:r>
    </w:p>
    <w:p w14:paraId="1F3FF5E5" w14:textId="77777777" w:rsidR="00811944" w:rsidRPr="004E57AE" w:rsidRDefault="00811944" w:rsidP="00811944">
      <w:pPr>
        <w:pStyle w:val="AklamaMetni"/>
        <w:rPr>
          <w:color w:val="FF0000"/>
        </w:rPr>
      </w:pPr>
      <w:r w:rsidRPr="004E57AE">
        <w:rPr>
          <w:color w:val="FF0000"/>
        </w:rPr>
        <w:t>WHEN WE ADD THE REFERENCES IN THE TEXT AS FOLLOWS, THE REFERENCES WILL BE AUTOMATICALLY NUMBERED AND ARRANGED.</w:t>
      </w:r>
    </w:p>
    <w:p w14:paraId="73C91925" w14:textId="77777777" w:rsidR="00811944" w:rsidRPr="004E57AE" w:rsidRDefault="00811944" w:rsidP="00811944">
      <w:pPr>
        <w:pStyle w:val="AklamaMetni"/>
        <w:rPr>
          <w:color w:val="FF0000"/>
        </w:rPr>
      </w:pPr>
      <w:r w:rsidRPr="004E57AE">
        <w:rPr>
          <w:noProof/>
          <w:color w:val="FF0000"/>
        </w:rPr>
        <w:drawing>
          <wp:inline distT="0" distB="0" distL="0" distR="0" wp14:anchorId="214D496D" wp14:editId="2D06AEBE">
            <wp:extent cx="2377440" cy="1874520"/>
            <wp:effectExtent l="0" t="0" r="0" b="0"/>
            <wp:docPr id="128" name="Resim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377440" cy="1874520"/>
                    </a:xfrm>
                    <a:prstGeom prst="rect">
                      <a:avLst/>
                    </a:prstGeom>
                    <a:noFill/>
                    <a:ln>
                      <a:noFill/>
                    </a:ln>
                  </pic:spPr>
                </pic:pic>
              </a:graphicData>
            </a:graphic>
          </wp:inline>
        </w:drawing>
      </w:r>
    </w:p>
    <w:p w14:paraId="04D6A12C" w14:textId="77777777" w:rsidR="00811944" w:rsidRPr="004E57AE" w:rsidRDefault="00811944" w:rsidP="00811944">
      <w:pPr>
        <w:pStyle w:val="AklamaMetni"/>
        <w:rPr>
          <w:color w:val="FF0000"/>
        </w:rPr>
      </w:pPr>
    </w:p>
    <w:p w14:paraId="38F1CADC" w14:textId="77777777" w:rsidR="00811944" w:rsidRPr="004E57AE" w:rsidRDefault="00811944" w:rsidP="00811944">
      <w:pPr>
        <w:pStyle w:val="AklamaMetni"/>
      </w:pPr>
      <w:r w:rsidRPr="004E57AE">
        <w:rPr>
          <w:color w:val="FF0000"/>
        </w:rPr>
        <w:t>WHEN ADDING TO THE LATEST REFERENCES SECTION, YOU CAN ADD IT AUTOMATICALLY (INSERT BIBLIOGRAPHY) AS FOLLOWS.</w:t>
      </w:r>
    </w:p>
    <w:p w14:paraId="2F002467" w14:textId="77777777" w:rsidR="00811944" w:rsidRPr="004E57AE" w:rsidRDefault="00811944" w:rsidP="00811944">
      <w:pPr>
        <w:pStyle w:val="AklamaMetni"/>
      </w:pPr>
      <w:r w:rsidRPr="004E57AE">
        <w:rPr>
          <w:noProof/>
        </w:rPr>
        <w:drawing>
          <wp:inline distT="0" distB="0" distL="0" distR="0" wp14:anchorId="746A882F" wp14:editId="35F7791F">
            <wp:extent cx="2194560" cy="1493520"/>
            <wp:effectExtent l="0" t="0" r="0" b="0"/>
            <wp:docPr id="129" name="Resim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194560" cy="1493520"/>
                    </a:xfrm>
                    <a:prstGeom prst="rect">
                      <a:avLst/>
                    </a:prstGeom>
                    <a:noFill/>
                    <a:ln>
                      <a:noFill/>
                    </a:ln>
                  </pic:spPr>
                </pic:pic>
              </a:graphicData>
            </a:graphic>
          </wp:inline>
        </w:drawing>
      </w:r>
    </w:p>
    <w:p w14:paraId="33814C06" w14:textId="77777777" w:rsidR="00811944" w:rsidRPr="004E57AE" w:rsidRDefault="00811944" w:rsidP="00811944">
      <w:pPr>
        <w:pStyle w:val="AklamaMetni"/>
      </w:pPr>
    </w:p>
    <w:p w14:paraId="024E5C66" w14:textId="77777777" w:rsidR="00811944" w:rsidRPr="004E57AE" w:rsidRDefault="00811944" w:rsidP="00811944">
      <w:pPr>
        <w:pStyle w:val="AklamaMetni"/>
        <w:rPr>
          <w:color w:val="FF0000"/>
        </w:rPr>
      </w:pPr>
      <w:r w:rsidRPr="004E57AE">
        <w:rPr>
          <w:color w:val="FF0000"/>
        </w:rPr>
        <w:t>NOTE: THESE RESOURCES ARE CREATED AUTOMATICALLY WITHOUT WRITING WITH THE MENDELEY PROGRAM.</w:t>
      </w:r>
    </w:p>
  </w:comment>
  <w:comment w:id="30" w:author="PC" w:date="2017-04-26T16:05:00Z" w:initials="p">
    <w:p w14:paraId="133B5CD8" w14:textId="77777777" w:rsidR="00811944" w:rsidRPr="004E57AE" w:rsidRDefault="00811944" w:rsidP="00811944">
      <w:pPr>
        <w:pStyle w:val="AklamaMetni"/>
      </w:pPr>
      <w:r w:rsidRPr="004E57AE">
        <w:rPr>
          <w:rStyle w:val="AklamaBavurusu"/>
        </w:rPr>
        <w:annotationRef/>
      </w:r>
      <w:r w:rsidRPr="004E57AE">
        <w:t xml:space="preserve"> APPENDICES, MAIN AND SUBHEADINGS SHOULD BE NUMBERED AS THEY ARE HERE. THE NUMBERING HERE IS AUTOMATIC AND CAN BE REPRODUCED BY COPYING AND PASTING.</w:t>
      </w:r>
    </w:p>
  </w:comment>
  <w:comment w:id="31" w:author="PC" w:date="2017-04-26T16:05:00Z" w:initials="p">
    <w:p w14:paraId="67658F41" w14:textId="77777777" w:rsidR="00811944" w:rsidRPr="004E57AE" w:rsidRDefault="00811944" w:rsidP="00811944">
      <w:pPr>
        <w:pStyle w:val="AklamaMetni"/>
      </w:pPr>
      <w:r w:rsidRPr="004E57AE">
        <w:rPr>
          <w:rStyle w:val="AklamaBavurusu"/>
        </w:rPr>
        <w:annotationRef/>
      </w:r>
      <w:r w:rsidRPr="004E57AE">
        <w:t>ALL HEADINGS WILL BE AUTOMATICALLY NUMBERED WHEN COPIED AND USED.</w:t>
      </w:r>
    </w:p>
  </w:comment>
  <w:comment w:id="32" w:author="user" w:date="2017-04-26T16:05:00Z" w:initials="u">
    <w:p w14:paraId="3E3597B7" w14:textId="77777777" w:rsidR="00811944" w:rsidRPr="004E57AE" w:rsidRDefault="00811944" w:rsidP="00811944">
      <w:pPr>
        <w:pStyle w:val="AklamaMetni"/>
      </w:pPr>
      <w:r w:rsidRPr="004E57AE">
        <w:rPr>
          <w:rStyle w:val="AklamaBavurusu"/>
        </w:rPr>
        <w:annotationRef/>
      </w:r>
      <w:r w:rsidRPr="004E57AE">
        <w:t>HEADINGS SHOULD BE LIKE THIS FOR EACH APPENDIX. CAN BE COPIED AND REPRODUCED.</w:t>
      </w:r>
    </w:p>
    <w:p w14:paraId="290A1EEC" w14:textId="77777777" w:rsidR="00811944" w:rsidRPr="004E57AE" w:rsidRDefault="00811944" w:rsidP="00811944">
      <w:pPr>
        <w:pStyle w:val="AklamaMetni"/>
      </w:pPr>
    </w:p>
  </w:comment>
  <w:comment w:id="33" w:author="acer" w:date="2017-04-26T16:05:00Z" w:initials="a">
    <w:p w14:paraId="04511C9A" w14:textId="77777777" w:rsidR="00811944" w:rsidRPr="004E57AE" w:rsidRDefault="00811944" w:rsidP="00811944">
      <w:pPr>
        <w:pStyle w:val="AklamaMetni"/>
        <w:rPr>
          <w:color w:val="FF0000"/>
          <w:sz w:val="44"/>
        </w:rPr>
      </w:pPr>
      <w:r w:rsidRPr="004E57AE">
        <w:rPr>
          <w:rStyle w:val="AklamaBavurusu"/>
        </w:rPr>
        <w:annotationRef/>
      </w:r>
      <w:r w:rsidRPr="004E57AE">
        <w:rPr>
          <w:color w:val="FF0000"/>
          <w:sz w:val="44"/>
        </w:rPr>
        <w:t>(CHART, FIGURE AND EQUATION NUMBERS ARE AUTOMATICALLY INCREASING. YOU CAN JUST COPY AND DUPLICATE THEM AGAIN. JUST CLICK ON THE PRINT PREVIEW(</w:t>
      </w:r>
      <w:r w:rsidRPr="004E57AE">
        <w:rPr>
          <w:noProof/>
          <w:color w:val="FF0000"/>
          <w:sz w:val="44"/>
        </w:rPr>
        <w:drawing>
          <wp:inline distT="0" distB="0" distL="0" distR="0" wp14:anchorId="71EE7273" wp14:editId="63A99DF6">
            <wp:extent cx="152400" cy="175260"/>
            <wp:effectExtent l="0" t="0" r="0" b="0"/>
            <wp:docPr id="130" name="Resim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52400" cy="175260"/>
                    </a:xfrm>
                    <a:prstGeom prst="rect">
                      <a:avLst/>
                    </a:prstGeom>
                    <a:noFill/>
                    <a:ln>
                      <a:noFill/>
                    </a:ln>
                  </pic:spPr>
                </pic:pic>
              </a:graphicData>
            </a:graphic>
          </wp:inline>
        </w:drawing>
      </w:r>
      <w:r w:rsidRPr="004E57AE">
        <w:rPr>
          <w:color w:val="FF0000"/>
          <w:sz w:val="44"/>
        </w:rPr>
        <w:t>) ICON TO UPDATE THE CHANGES)</w:t>
      </w:r>
    </w:p>
    <w:p w14:paraId="36C303C2" w14:textId="77777777" w:rsidR="00811944" w:rsidRPr="004E57AE" w:rsidRDefault="00811944" w:rsidP="00811944">
      <w:pPr>
        <w:pStyle w:val="AklamaMetni"/>
      </w:pPr>
      <w:r w:rsidRPr="004E57AE">
        <w:rPr>
          <w:color w:val="2E74B5"/>
          <w:sz w:val="44"/>
        </w:rPr>
        <w:t>[To delete these annotation notes, just right-click delete annotation.]</w:t>
      </w:r>
    </w:p>
  </w:comment>
  <w:comment w:id="34" w:author="user" w:date="2017-04-26T16:05:00Z" w:initials="u">
    <w:p w14:paraId="7273EBB6" w14:textId="77777777" w:rsidR="00811944" w:rsidRPr="004E57AE" w:rsidRDefault="00811944" w:rsidP="00811944">
      <w:pPr>
        <w:pStyle w:val="AklamaMetni"/>
      </w:pPr>
      <w:r w:rsidRPr="004E57AE">
        <w:rPr>
          <w:rStyle w:val="AklamaBavurusu"/>
        </w:rPr>
        <w:annotationRef/>
      </w:r>
      <w:r w:rsidRPr="004E57AE">
        <w:t>Headings should be like this for each appendix.</w:t>
      </w:r>
    </w:p>
    <w:p w14:paraId="642694D5" w14:textId="77777777" w:rsidR="00811944" w:rsidRPr="004E57AE" w:rsidRDefault="00811944" w:rsidP="00811944">
      <w:pPr>
        <w:pStyle w:val="AklamaMetni"/>
      </w:pPr>
    </w:p>
  </w:comment>
  <w:comment w:id="35" w:author="acer" w:date="2017-04-26T16:05:00Z" w:initials="a">
    <w:p w14:paraId="3728A8FD" w14:textId="77777777" w:rsidR="00811944" w:rsidRPr="004E57AE" w:rsidRDefault="00811944" w:rsidP="00811944">
      <w:pPr>
        <w:pStyle w:val="AklamaMetni"/>
        <w:rPr>
          <w:color w:val="FF0000"/>
          <w:sz w:val="44"/>
        </w:rPr>
      </w:pPr>
      <w:r w:rsidRPr="004E57AE">
        <w:rPr>
          <w:rStyle w:val="AklamaBavurusu"/>
        </w:rPr>
        <w:annotationRef/>
      </w:r>
      <w:r w:rsidRPr="004E57AE">
        <w:rPr>
          <w:color w:val="FF0000"/>
          <w:sz w:val="44"/>
        </w:rPr>
        <w:t>(CHART, FIGURE AND EQUATION NUMBERS ARE AUTOMATICALLY INCREASING. YOU CAN JUST COPY AND DUPLICATE THEM AGAIN. JUST CLICK ON THE PRINT PREVIEW(</w:t>
      </w:r>
      <w:r w:rsidRPr="004E57AE">
        <w:rPr>
          <w:noProof/>
          <w:color w:val="FF0000"/>
          <w:sz w:val="44"/>
        </w:rPr>
        <w:drawing>
          <wp:inline distT="0" distB="0" distL="0" distR="0" wp14:anchorId="7D1DCDB1" wp14:editId="7B68EBA5">
            <wp:extent cx="152400" cy="175260"/>
            <wp:effectExtent l="0" t="0" r="0" b="0"/>
            <wp:docPr id="131" name="Resim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52400" cy="175260"/>
                    </a:xfrm>
                    <a:prstGeom prst="rect">
                      <a:avLst/>
                    </a:prstGeom>
                    <a:noFill/>
                    <a:ln>
                      <a:noFill/>
                    </a:ln>
                  </pic:spPr>
                </pic:pic>
              </a:graphicData>
            </a:graphic>
          </wp:inline>
        </w:drawing>
      </w:r>
      <w:r w:rsidRPr="004E57AE">
        <w:rPr>
          <w:color w:val="FF0000"/>
          <w:sz w:val="44"/>
        </w:rPr>
        <w:t>) ICON TO UPDATE THE CHANGES)</w:t>
      </w:r>
    </w:p>
    <w:p w14:paraId="2DE7C42F" w14:textId="77777777" w:rsidR="00811944" w:rsidRPr="004E57AE" w:rsidRDefault="00811944" w:rsidP="00811944">
      <w:pPr>
        <w:pStyle w:val="AklamaMetni"/>
      </w:pPr>
      <w:r w:rsidRPr="004E57AE">
        <w:rPr>
          <w:color w:val="2E74B5"/>
          <w:sz w:val="44"/>
        </w:rPr>
        <w:t>[To delete these annotation notes, just right-click delete annotation.]</w:t>
      </w:r>
    </w:p>
  </w:comment>
  <w:comment w:id="36" w:author="user" w:date="2017-04-26T16:05:00Z" w:initials="u">
    <w:p w14:paraId="2F5E037C" w14:textId="77777777" w:rsidR="00811944" w:rsidRPr="004E57AE" w:rsidRDefault="00811944" w:rsidP="00811944">
      <w:pPr>
        <w:pStyle w:val="AklamaMetni"/>
      </w:pPr>
      <w:r w:rsidRPr="004E57AE">
        <w:rPr>
          <w:rStyle w:val="AklamaBavurusu"/>
        </w:rPr>
        <w:annotationRef/>
      </w:r>
      <w:r w:rsidRPr="004E57AE">
        <w:t>Headings should be like this for each appendix.</w:t>
      </w:r>
    </w:p>
    <w:p w14:paraId="44B87FAB" w14:textId="77777777" w:rsidR="00811944" w:rsidRPr="004E57AE" w:rsidRDefault="00811944" w:rsidP="00811944">
      <w:pPr>
        <w:pStyle w:val="AklamaMetni"/>
      </w:pPr>
    </w:p>
  </w:comment>
  <w:comment w:id="37" w:author="acer" w:date="2017-04-26T16:05:00Z" w:initials="a">
    <w:p w14:paraId="750691DE" w14:textId="77777777" w:rsidR="00811944" w:rsidRPr="004E57AE" w:rsidRDefault="00811944" w:rsidP="00811944">
      <w:pPr>
        <w:pStyle w:val="AklamaMetni"/>
        <w:rPr>
          <w:color w:val="FF0000"/>
          <w:sz w:val="44"/>
        </w:rPr>
      </w:pPr>
      <w:r w:rsidRPr="004E57AE">
        <w:rPr>
          <w:rStyle w:val="AklamaBavurusu"/>
        </w:rPr>
        <w:annotationRef/>
      </w:r>
      <w:r w:rsidRPr="004E57AE">
        <w:rPr>
          <w:color w:val="FF0000"/>
          <w:sz w:val="44"/>
        </w:rPr>
        <w:t>(CHART, FIGURE AND EQUATION NUMBERS ARE AUTOMATICALLY INCREASING. YOU CAN JUST COPY AND DUPLICATE THEM AGAIN. JUST CLICK ON THE PRINT PREVIEW(</w:t>
      </w:r>
      <w:r w:rsidRPr="004E57AE">
        <w:rPr>
          <w:noProof/>
          <w:color w:val="FF0000"/>
          <w:sz w:val="44"/>
        </w:rPr>
        <w:drawing>
          <wp:inline distT="0" distB="0" distL="0" distR="0" wp14:anchorId="03250BF6" wp14:editId="3F4888F3">
            <wp:extent cx="152400" cy="175260"/>
            <wp:effectExtent l="0" t="0" r="0" b="0"/>
            <wp:docPr id="132" name="Resim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52400" cy="175260"/>
                    </a:xfrm>
                    <a:prstGeom prst="rect">
                      <a:avLst/>
                    </a:prstGeom>
                    <a:noFill/>
                    <a:ln>
                      <a:noFill/>
                    </a:ln>
                  </pic:spPr>
                </pic:pic>
              </a:graphicData>
            </a:graphic>
          </wp:inline>
        </w:drawing>
      </w:r>
      <w:r w:rsidRPr="004E57AE">
        <w:rPr>
          <w:color w:val="FF0000"/>
          <w:sz w:val="44"/>
        </w:rPr>
        <w:t>) ICON TO UPDATE THE CHANGES)</w:t>
      </w:r>
    </w:p>
    <w:p w14:paraId="1816EE2F" w14:textId="77777777" w:rsidR="00811944" w:rsidRPr="004E57AE" w:rsidRDefault="00811944" w:rsidP="00811944">
      <w:pPr>
        <w:pStyle w:val="AklamaMetni"/>
      </w:pPr>
      <w:r w:rsidRPr="004E57AE">
        <w:rPr>
          <w:color w:val="2E74B5"/>
          <w:sz w:val="44"/>
        </w:rPr>
        <w:t>[To delete these annotation notes, just right-click delete annotation.]</w:t>
      </w:r>
    </w:p>
  </w:comment>
  <w:comment w:id="38" w:author="user" w:date="2017-08-14T14:52:00Z" w:initials="U">
    <w:p w14:paraId="42BC305B" w14:textId="77777777" w:rsidR="00811944" w:rsidRDefault="00811944" w:rsidP="00811944">
      <w:pPr>
        <w:pStyle w:val="AklamaMetni"/>
      </w:pPr>
      <w:r w:rsidRPr="004E57AE">
        <w:rPr>
          <w:rStyle w:val="AklamaBavurusu"/>
        </w:rPr>
        <w:annotationRef/>
      </w:r>
      <w:r w:rsidRPr="004E57AE">
        <w:rPr>
          <w:color w:val="FF0000"/>
        </w:rPr>
        <w:t>CURRICULUM VITAE WILL NOT BE NUMBERED.</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5EDB2358" w15:done="0"/>
  <w15:commentEx w15:paraId="23E7F54D" w15:done="0"/>
  <w15:commentEx w15:paraId="4040FA75" w15:done="0"/>
  <w15:commentEx w15:paraId="17D54176" w15:done="0"/>
  <w15:commentEx w15:paraId="6B3D0602" w15:done="0"/>
  <w15:commentEx w15:paraId="1F1C7922" w15:done="0"/>
  <w15:commentEx w15:paraId="4B0E7746" w15:done="0"/>
  <w15:commentEx w15:paraId="05028C5A" w15:done="0"/>
  <w15:commentEx w15:paraId="706ACF87" w15:done="0"/>
  <w15:commentEx w15:paraId="61DE496B" w15:done="0"/>
  <w15:commentEx w15:paraId="620D70D3" w15:done="0"/>
  <w15:commentEx w15:paraId="48B5137F" w15:done="0"/>
  <w15:commentEx w15:paraId="65B9B92A" w15:done="0"/>
  <w15:commentEx w15:paraId="21016BC8" w15:done="0"/>
  <w15:commentEx w15:paraId="1AC6668D" w15:done="0"/>
  <w15:commentEx w15:paraId="4858F97A" w15:done="0"/>
  <w15:commentEx w15:paraId="18679763" w15:paraIdParent="4858F97A" w15:done="0"/>
  <w15:commentEx w15:paraId="4AFB2802" w15:done="0"/>
  <w15:commentEx w15:paraId="388E40BF" w15:done="0"/>
  <w15:commentEx w15:paraId="4E549482" w15:done="0"/>
  <w15:commentEx w15:paraId="21D5FECE" w15:done="0"/>
  <w15:commentEx w15:paraId="46F302C5" w15:done="0"/>
  <w15:commentEx w15:paraId="611AB9D9" w15:done="0"/>
  <w15:commentEx w15:paraId="5958A641" w15:done="0"/>
  <w15:commentEx w15:paraId="3EF10FCE" w15:done="0"/>
  <w15:commentEx w15:paraId="40F8303F" w15:done="0"/>
  <w15:commentEx w15:paraId="4EC7CC09" w15:done="0"/>
  <w15:commentEx w15:paraId="61EB5A59" w15:done="0"/>
  <w15:commentEx w15:paraId="1CF5E373" w15:done="0"/>
  <w15:commentEx w15:paraId="024E5C66" w15:done="0"/>
  <w15:commentEx w15:paraId="133B5CD8" w15:done="0"/>
  <w15:commentEx w15:paraId="67658F41" w15:done="0"/>
  <w15:commentEx w15:paraId="290A1EEC" w15:done="0"/>
  <w15:commentEx w15:paraId="36C303C2" w15:done="0"/>
  <w15:commentEx w15:paraId="642694D5" w15:done="0"/>
  <w15:commentEx w15:paraId="2DE7C42F" w15:done="0"/>
  <w15:commentEx w15:paraId="44B87FAB" w15:done="0"/>
  <w15:commentEx w15:paraId="1816EE2F" w15:done="0"/>
  <w15:commentEx w15:paraId="42BC305B"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5EDB2358" w16cid:durableId="2198F5B8"/>
  <w16cid:commentId w16cid:paraId="23E7F54D" w16cid:durableId="27BB174D"/>
  <w16cid:commentId w16cid:paraId="4040FA75" w16cid:durableId="27BB174F"/>
  <w16cid:commentId w16cid:paraId="17D54176" w16cid:durableId="27BB1750"/>
  <w16cid:commentId w16cid:paraId="6B3D0602" w16cid:durableId="27BB1751"/>
  <w16cid:commentId w16cid:paraId="1F1C7922" w16cid:durableId="27BB1752"/>
  <w16cid:commentId w16cid:paraId="4B0E7746" w16cid:durableId="27BB1755"/>
  <w16cid:commentId w16cid:paraId="05028C5A" w16cid:durableId="27BB1756"/>
  <w16cid:commentId w16cid:paraId="706ACF87" w16cid:durableId="27BB1757"/>
  <w16cid:commentId w16cid:paraId="61DE496B" w16cid:durableId="27BB1758"/>
  <w16cid:commentId w16cid:paraId="620D70D3" w16cid:durableId="27BB1759"/>
  <w16cid:commentId w16cid:paraId="48B5137F" w16cid:durableId="27BB175A"/>
  <w16cid:commentId w16cid:paraId="65B9B92A" w16cid:durableId="27BB175B"/>
  <w16cid:commentId w16cid:paraId="21016BC8" w16cid:durableId="27BB175C"/>
  <w16cid:commentId w16cid:paraId="1AC6668D" w16cid:durableId="27BB175D"/>
  <w16cid:commentId w16cid:paraId="4858F97A" w16cid:durableId="27BB175E"/>
  <w16cid:commentId w16cid:paraId="18679763" w16cid:durableId="27BB175F"/>
  <w16cid:commentId w16cid:paraId="4AFB2802" w16cid:durableId="27BB1760"/>
  <w16cid:commentId w16cid:paraId="388E40BF" w16cid:durableId="27BB1761"/>
  <w16cid:commentId w16cid:paraId="4E549482" w16cid:durableId="27BB1762"/>
  <w16cid:commentId w16cid:paraId="21D5FECE" w16cid:durableId="27BB1763"/>
  <w16cid:commentId w16cid:paraId="46F302C5" w16cid:durableId="27BB1764"/>
  <w16cid:commentId w16cid:paraId="611AB9D9" w16cid:durableId="27BB1765"/>
  <w16cid:commentId w16cid:paraId="5958A641" w16cid:durableId="27BB1766"/>
  <w16cid:commentId w16cid:paraId="3EF10FCE" w16cid:durableId="27BB1767"/>
  <w16cid:commentId w16cid:paraId="40F8303F" w16cid:durableId="27BB1768"/>
  <w16cid:commentId w16cid:paraId="4EC7CC09" w16cid:durableId="27BB1769"/>
  <w16cid:commentId w16cid:paraId="61EB5A59" w16cid:durableId="27BB176A"/>
  <w16cid:commentId w16cid:paraId="1CF5E373" w16cid:durableId="27BB176B"/>
  <w16cid:commentId w16cid:paraId="024E5C66" w16cid:durableId="27BB176C"/>
  <w16cid:commentId w16cid:paraId="133B5CD8" w16cid:durableId="27BB176D"/>
  <w16cid:commentId w16cid:paraId="67658F41" w16cid:durableId="27BB176E"/>
  <w16cid:commentId w16cid:paraId="290A1EEC" w16cid:durableId="27BB176F"/>
  <w16cid:commentId w16cid:paraId="36C303C2" w16cid:durableId="27BB1770"/>
  <w16cid:commentId w16cid:paraId="642694D5" w16cid:durableId="27BB1771"/>
  <w16cid:commentId w16cid:paraId="2DE7C42F" w16cid:durableId="27BB1772"/>
  <w16cid:commentId w16cid:paraId="44B87FAB" w16cid:durableId="27BB1773"/>
  <w16cid:commentId w16cid:paraId="1816EE2F" w16cid:durableId="27BB1774"/>
  <w16cid:commentId w16cid:paraId="42BC305B" w16cid:durableId="27BB177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A085470" w14:textId="77777777" w:rsidR="00C173E3" w:rsidRPr="004E57AE" w:rsidRDefault="00C173E3">
      <w:r w:rsidRPr="004E57AE">
        <w:separator/>
      </w:r>
    </w:p>
  </w:endnote>
  <w:endnote w:type="continuationSeparator" w:id="0">
    <w:p w14:paraId="2A823D1E" w14:textId="77777777" w:rsidR="00C173E3" w:rsidRPr="004E57AE" w:rsidRDefault="00C173E3">
      <w:r w:rsidRPr="004E57AE">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A2"/>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4002EFF" w:usb1="C200247B" w:usb2="00000009" w:usb3="00000000" w:csb0="000001FF" w:csb1="00000000"/>
  </w:font>
  <w:font w:name="Calibri Light">
    <w:panose1 w:val="020F0302020204030204"/>
    <w:charset w:val="A2"/>
    <w:family w:val="swiss"/>
    <w:pitch w:val="variable"/>
    <w:sig w:usb0="E4002EFF" w:usb1="C200247B" w:usb2="00000009" w:usb3="00000000" w:csb0="000001FF" w:csb1="00000000"/>
  </w:font>
  <w:font w:name="Tahoma">
    <w:panose1 w:val="020B0604030504040204"/>
    <w:charset w:val="A2"/>
    <w:family w:val="swiss"/>
    <w:pitch w:val="variable"/>
    <w:sig w:usb0="E1002EFF" w:usb1="C000605B" w:usb2="00000029" w:usb3="00000000" w:csb0="000101FF" w:csb1="00000000"/>
  </w:font>
  <w:font w:name="Courier">
    <w:panose1 w:val="02070309020205020404"/>
    <w:charset w:val="00"/>
    <w:family w:val="modern"/>
    <w:notTrueType/>
    <w:pitch w:val="fixed"/>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28544012"/>
      <w:docPartObj>
        <w:docPartGallery w:val="Page Numbers (Bottom of Page)"/>
        <w:docPartUnique/>
      </w:docPartObj>
    </w:sdtPr>
    <w:sdtEndPr>
      <w:rPr>
        <w:color w:val="FFFFFF" w:themeColor="background1"/>
      </w:rPr>
    </w:sdtEndPr>
    <w:sdtContent>
      <w:p w14:paraId="16409247" w14:textId="291DB931" w:rsidR="00811944" w:rsidRPr="004E57AE" w:rsidRDefault="00811944">
        <w:pPr>
          <w:pStyle w:val="AltBilgi"/>
          <w:jc w:val="center"/>
          <w:rPr>
            <w:color w:val="FFFFFF" w:themeColor="background1"/>
          </w:rPr>
        </w:pPr>
        <w:r w:rsidRPr="004E57AE">
          <w:rPr>
            <w:color w:val="FFFFFF" w:themeColor="background1"/>
          </w:rPr>
          <w:fldChar w:fldCharType="begin"/>
        </w:r>
        <w:r w:rsidRPr="004E57AE">
          <w:rPr>
            <w:color w:val="FFFFFF" w:themeColor="background1"/>
          </w:rPr>
          <w:instrText>PAGE   \* MERGEFORMAT</w:instrText>
        </w:r>
        <w:r w:rsidRPr="004E57AE">
          <w:rPr>
            <w:color w:val="FFFFFF" w:themeColor="background1"/>
          </w:rPr>
          <w:fldChar w:fldCharType="separate"/>
        </w:r>
        <w:r w:rsidR="0044330C" w:rsidRPr="004E57AE">
          <w:rPr>
            <w:color w:val="FFFFFF" w:themeColor="background1"/>
          </w:rPr>
          <w:t>Ii</w:t>
        </w:r>
        <w:proofErr w:type="spellStart"/>
        <w:r w:rsidR="0044330C" w:rsidRPr="004E57AE">
          <w:rPr>
            <w:color w:val="FFFFFF" w:themeColor="background1"/>
          </w:rPr>
          <w:t>i</w:t>
        </w:r>
        <w:proofErr w:type="spellEnd"/>
        <w:r w:rsidRPr="004E57AE">
          <w:rPr>
            <w:color w:val="FFFFFF" w:themeColor="background1"/>
          </w:rPr>
          <w:fldChar w:fldCharType="end"/>
        </w:r>
      </w:p>
    </w:sdtContent>
  </w:sdt>
  <w:p w14:paraId="46385DAC" w14:textId="77777777" w:rsidR="00811944" w:rsidRPr="004E57AE" w:rsidRDefault="00811944" w:rsidP="00A95F97">
    <w:pPr>
      <w:pStyle w:val="AltBilgi"/>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630024C" w14:textId="06ADF3D0" w:rsidR="00811944" w:rsidRPr="004E57AE" w:rsidRDefault="00811944">
    <w:pPr>
      <w:pStyle w:val="Altbilgi1"/>
      <w:jc w:val="center"/>
    </w:pPr>
    <w:r w:rsidRPr="004E57AE">
      <w:fldChar w:fldCharType="begin"/>
    </w:r>
    <w:r w:rsidRPr="004E57AE">
      <w:instrText>PAGE   \* MERGEFORMAT</w:instrText>
    </w:r>
    <w:r w:rsidRPr="004E57AE">
      <w:fldChar w:fldCharType="separate"/>
    </w:r>
    <w:r w:rsidR="0044330C" w:rsidRPr="004E57AE">
      <w:t>xxx</w:t>
    </w:r>
    <w:proofErr w:type="spellStart"/>
    <w:r w:rsidR="0044330C" w:rsidRPr="004E57AE">
      <w:t>i</w:t>
    </w:r>
    <w:proofErr w:type="spellEnd"/>
    <w:r w:rsidRPr="004E57AE">
      <w:fldChar w:fldCharType="end"/>
    </w:r>
  </w:p>
  <w:p w14:paraId="0AD5004B" w14:textId="77777777" w:rsidR="00811944" w:rsidRPr="004E57AE" w:rsidRDefault="00811944" w:rsidP="005D562D">
    <w:pPr>
      <w:pStyle w:val="Altbilgi1"/>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2790271"/>
      <w:docPartObj>
        <w:docPartGallery w:val="Page Numbers (Bottom of Page)"/>
        <w:docPartUnique/>
      </w:docPartObj>
    </w:sdtPr>
    <w:sdtContent>
      <w:p w14:paraId="43FC8C44" w14:textId="4C4916DC" w:rsidR="00811944" w:rsidRPr="004E57AE" w:rsidRDefault="00811944">
        <w:pPr>
          <w:pStyle w:val="AltBilgi"/>
          <w:jc w:val="center"/>
        </w:pPr>
        <w:r w:rsidRPr="004E57AE">
          <w:fldChar w:fldCharType="begin"/>
        </w:r>
        <w:r w:rsidRPr="004E57AE">
          <w:instrText>PAGE   \* MERGEFORMAT</w:instrText>
        </w:r>
        <w:r w:rsidRPr="004E57AE">
          <w:fldChar w:fldCharType="separate"/>
        </w:r>
        <w:r w:rsidR="0044330C" w:rsidRPr="004E57AE">
          <w:t>X</w:t>
        </w:r>
        <w:proofErr w:type="spellStart"/>
        <w:r w:rsidR="0044330C" w:rsidRPr="004E57AE">
          <w:t>i</w:t>
        </w:r>
        <w:proofErr w:type="spellEnd"/>
        <w:r w:rsidRPr="004E57AE">
          <w:fldChar w:fldCharType="end"/>
        </w:r>
      </w:p>
    </w:sdtContent>
  </w:sdt>
  <w:p w14:paraId="4A9DE0C6" w14:textId="77777777" w:rsidR="00811944" w:rsidRPr="004E57AE" w:rsidRDefault="00811944" w:rsidP="00A95F97">
    <w:pPr>
      <w:pStyle w:val="AltBilgi"/>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968202055"/>
      <w:docPartObj>
        <w:docPartGallery w:val="Page Numbers (Bottom of Page)"/>
        <w:docPartUnique/>
      </w:docPartObj>
    </w:sdtPr>
    <w:sdtContent>
      <w:p w14:paraId="0C8A556F" w14:textId="606CD7B2" w:rsidR="00811944" w:rsidRPr="004E57AE" w:rsidRDefault="00811944">
        <w:pPr>
          <w:pStyle w:val="AltBilgi"/>
          <w:jc w:val="center"/>
        </w:pPr>
        <w:r w:rsidRPr="004E57AE">
          <w:fldChar w:fldCharType="begin"/>
        </w:r>
        <w:r w:rsidRPr="004E57AE">
          <w:instrText>PAGE   \* MERGEFORMAT</w:instrText>
        </w:r>
        <w:r w:rsidRPr="004E57AE">
          <w:fldChar w:fldCharType="separate"/>
        </w:r>
        <w:r w:rsidR="0044330C" w:rsidRPr="004E57AE">
          <w:t>8</w:t>
        </w:r>
        <w:r w:rsidRPr="004E57AE">
          <w:fldChar w:fldCharType="end"/>
        </w:r>
      </w:p>
    </w:sdtContent>
  </w:sdt>
  <w:p w14:paraId="31FC34B4" w14:textId="77777777" w:rsidR="00811944" w:rsidRPr="004E57AE" w:rsidRDefault="00811944" w:rsidP="00A95F97">
    <w:pPr>
      <w:pStyle w:val="AltBilgi"/>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493642122"/>
      <w:docPartObj>
        <w:docPartGallery w:val="Page Numbers (Bottom of Page)"/>
        <w:docPartUnique/>
      </w:docPartObj>
    </w:sdtPr>
    <w:sdtContent>
      <w:p w14:paraId="1D9057E5" w14:textId="3E954742" w:rsidR="00811944" w:rsidRPr="004E57AE" w:rsidRDefault="00811944">
        <w:pPr>
          <w:pStyle w:val="AltBilgi"/>
          <w:jc w:val="center"/>
        </w:pPr>
        <w:r w:rsidRPr="004E57AE">
          <w:fldChar w:fldCharType="begin"/>
        </w:r>
        <w:r w:rsidRPr="004E57AE">
          <w:instrText>PAGE   \* MERGEFORMAT</w:instrText>
        </w:r>
        <w:r w:rsidRPr="004E57AE">
          <w:fldChar w:fldCharType="separate"/>
        </w:r>
        <w:r w:rsidR="0044330C" w:rsidRPr="004E57AE">
          <w:t>11</w:t>
        </w:r>
        <w:r w:rsidRPr="004E57AE">
          <w:fldChar w:fldCharType="end"/>
        </w:r>
      </w:p>
    </w:sdtContent>
  </w:sdt>
  <w:p w14:paraId="4588AFED" w14:textId="77777777" w:rsidR="00811944" w:rsidRPr="004E57AE" w:rsidRDefault="00811944" w:rsidP="00A95F97">
    <w:pPr>
      <w:pStyle w:val="AltBilgi"/>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2130316519"/>
      <w:docPartObj>
        <w:docPartGallery w:val="Page Numbers (Bottom of Page)"/>
        <w:docPartUnique/>
      </w:docPartObj>
    </w:sdtPr>
    <w:sdtContent>
      <w:p w14:paraId="3D3FEB69" w14:textId="776551A2" w:rsidR="00811944" w:rsidRPr="004E57AE" w:rsidRDefault="00811944">
        <w:pPr>
          <w:pStyle w:val="AltBilgi"/>
          <w:jc w:val="center"/>
        </w:pPr>
        <w:r w:rsidRPr="004E57AE">
          <w:fldChar w:fldCharType="begin"/>
        </w:r>
        <w:r w:rsidRPr="004E57AE">
          <w:instrText>PAGE   \* MERGEFORMAT</w:instrText>
        </w:r>
        <w:r w:rsidRPr="004E57AE">
          <w:fldChar w:fldCharType="separate"/>
        </w:r>
        <w:r w:rsidR="0044330C" w:rsidRPr="004E57AE">
          <w:t>13</w:t>
        </w:r>
        <w:r w:rsidRPr="004E57AE">
          <w:fldChar w:fldCharType="end"/>
        </w:r>
      </w:p>
    </w:sdtContent>
  </w:sdt>
  <w:p w14:paraId="5836EDF0" w14:textId="77777777" w:rsidR="00811944" w:rsidRPr="004E57AE" w:rsidRDefault="00811944" w:rsidP="00A95F97">
    <w:pPr>
      <w:pStyle w:val="AltBilgi"/>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769576313"/>
      <w:docPartObj>
        <w:docPartGallery w:val="Page Numbers (Bottom of Page)"/>
        <w:docPartUnique/>
      </w:docPartObj>
    </w:sdtPr>
    <w:sdtContent>
      <w:p w14:paraId="62021102" w14:textId="005A1756" w:rsidR="00811944" w:rsidRPr="004E57AE" w:rsidRDefault="00811944">
        <w:pPr>
          <w:pStyle w:val="AltBilgi"/>
          <w:jc w:val="center"/>
        </w:pPr>
        <w:r w:rsidRPr="004E57AE">
          <w:fldChar w:fldCharType="begin"/>
        </w:r>
        <w:r w:rsidRPr="004E57AE">
          <w:instrText>PAGE   \* MERGEFORMAT</w:instrText>
        </w:r>
        <w:r w:rsidRPr="004E57AE">
          <w:fldChar w:fldCharType="separate"/>
        </w:r>
        <w:r w:rsidR="0044330C" w:rsidRPr="004E57AE">
          <w:t>21</w:t>
        </w:r>
        <w:r w:rsidRPr="004E57AE">
          <w:fldChar w:fldCharType="end"/>
        </w:r>
      </w:p>
    </w:sdtContent>
  </w:sdt>
  <w:p w14:paraId="04537177" w14:textId="77777777" w:rsidR="00811944" w:rsidRPr="004E57AE" w:rsidRDefault="00811944" w:rsidP="00A95F97">
    <w:pPr>
      <w:pStyle w:val="AltBilgi"/>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46714FB" w14:textId="77777777" w:rsidR="006062E7" w:rsidRPr="004E57AE" w:rsidRDefault="006062E7" w:rsidP="008756E0">
    <w:pPr>
      <w:pStyle w:val="AltBilgi"/>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A0CC4E9" w14:textId="77777777" w:rsidR="00C173E3" w:rsidRPr="004E57AE" w:rsidRDefault="00C173E3">
      <w:r w:rsidRPr="004E57AE">
        <w:separator/>
      </w:r>
    </w:p>
  </w:footnote>
  <w:footnote w:type="continuationSeparator" w:id="0">
    <w:p w14:paraId="29E7BCCC" w14:textId="77777777" w:rsidR="00C173E3" w:rsidRPr="004E57AE" w:rsidRDefault="00C173E3">
      <w:r w:rsidRPr="004E57AE">
        <w:continuationSeparator/>
      </w:r>
    </w:p>
  </w:footnote>
  <w:footnote w:id="1">
    <w:p w14:paraId="5CBAAF0A" w14:textId="77777777" w:rsidR="00811944" w:rsidRDefault="00811944" w:rsidP="00811944">
      <w:pPr>
        <w:pStyle w:val="DipnotMetni"/>
      </w:pPr>
      <w:r w:rsidRPr="004E57AE">
        <w:rPr>
          <w:rStyle w:val="DipnotBavurusu"/>
        </w:rPr>
        <w:footnoteRef/>
      </w:r>
      <w:r w:rsidRPr="004E57AE">
        <w:t xml:space="preserve"> </w:t>
      </w:r>
      <w:r w:rsidRPr="004E57AE">
        <w:rPr>
          <w:color w:val="000000"/>
          <w:sz w:val="16"/>
          <w:szCs w:val="16"/>
        </w:rPr>
        <w:t>You can write the footnote you want to be written here.</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00B5A2" w14:textId="77777777" w:rsidR="00811944" w:rsidRPr="004E57AE" w:rsidRDefault="00811944" w:rsidP="007129F0">
    <w:pPr>
      <w:pStyle w:val="stBilgi"/>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4097BFD"/>
    <w:multiLevelType w:val="singleLevel"/>
    <w:tmpl w:val="EAF8C444"/>
    <w:lvl w:ilvl="0">
      <w:start w:val="7"/>
      <w:numFmt w:val="decimal"/>
      <w:lvlText w:val="3.2.%1."/>
      <w:legacy w:legacy="1" w:legacySpace="0" w:legacyIndent="600"/>
      <w:lvlJc w:val="left"/>
      <w:rPr>
        <w:rFonts w:ascii="Times New Roman" w:hAnsi="Times New Roman" w:cs="Times New Roman" w:hint="default"/>
      </w:rPr>
    </w:lvl>
  </w:abstractNum>
  <w:abstractNum w:abstractNumId="1" w15:restartNumberingAfterBreak="0">
    <w:nsid w:val="17420568"/>
    <w:multiLevelType w:val="multilevel"/>
    <w:tmpl w:val="46327EBA"/>
    <w:styleLink w:val="EKLERba"/>
    <w:lvl w:ilvl="0">
      <w:start w:val="1"/>
      <w:numFmt w:val="upperLetter"/>
      <w:suff w:val="space"/>
      <w:lvlText w:val="%1."/>
      <w:lvlJc w:val="left"/>
      <w:pPr>
        <w:ind w:left="567" w:hanging="567"/>
      </w:pPr>
      <w:rPr>
        <w:rFonts w:ascii="Times New Roman" w:hAnsi="Times New Roman" w:hint="default"/>
        <w:b/>
        <w:sz w:val="24"/>
      </w:rPr>
    </w:lvl>
    <w:lvl w:ilvl="1">
      <w:start w:val="1"/>
      <w:numFmt w:val="decimal"/>
      <w:lvlText w:val="%1.%2."/>
      <w:lvlJc w:val="left"/>
      <w:pPr>
        <w:ind w:left="2520" w:hanging="360"/>
      </w:pPr>
      <w:rPr>
        <w:rFonts w:hint="default"/>
      </w:rPr>
    </w:lvl>
    <w:lvl w:ilvl="2">
      <w:start w:val="1"/>
      <w:numFmt w:val="decimal"/>
      <w:lvlText w:val="%1.%2.%3."/>
      <w:lvlJc w:val="left"/>
      <w:pPr>
        <w:ind w:left="3240" w:hanging="180"/>
      </w:pPr>
      <w:rPr>
        <w:rFonts w:hint="default"/>
      </w:rPr>
    </w:lvl>
    <w:lvl w:ilvl="3">
      <w:start w:val="1"/>
      <w:numFmt w:val="decimal"/>
      <w:lvlText w:val="%1.%2.%3.%4."/>
      <w:lvlJc w:val="left"/>
      <w:pPr>
        <w:ind w:left="3960" w:hanging="360"/>
      </w:pPr>
      <w:rPr>
        <w:rFonts w:hint="default"/>
      </w:rPr>
    </w:lvl>
    <w:lvl w:ilvl="4">
      <w:start w:val="1"/>
      <w:numFmt w:val="decimal"/>
      <w:lvlText w:val="%1.%2.%3.%4.%5."/>
      <w:lvlJc w:val="left"/>
      <w:pPr>
        <w:ind w:left="4680" w:hanging="360"/>
      </w:pPr>
      <w:rPr>
        <w:rFonts w:hint="default"/>
      </w:rPr>
    </w:lvl>
    <w:lvl w:ilvl="5">
      <w:start w:val="1"/>
      <w:numFmt w:val="lowerRoman"/>
      <w:lvlText w:val="%6."/>
      <w:lvlJc w:val="right"/>
      <w:pPr>
        <w:ind w:left="5400" w:hanging="180"/>
      </w:pPr>
      <w:rPr>
        <w:rFonts w:hint="default"/>
      </w:rPr>
    </w:lvl>
    <w:lvl w:ilvl="6">
      <w:start w:val="1"/>
      <w:numFmt w:val="decimal"/>
      <w:lvlText w:val="%7."/>
      <w:lvlJc w:val="left"/>
      <w:pPr>
        <w:ind w:left="6120" w:hanging="360"/>
      </w:pPr>
      <w:rPr>
        <w:rFonts w:hint="default"/>
      </w:rPr>
    </w:lvl>
    <w:lvl w:ilvl="7">
      <w:start w:val="1"/>
      <w:numFmt w:val="lowerLetter"/>
      <w:lvlText w:val="%8."/>
      <w:lvlJc w:val="left"/>
      <w:pPr>
        <w:ind w:left="6840" w:hanging="360"/>
      </w:pPr>
      <w:rPr>
        <w:rFonts w:hint="default"/>
      </w:rPr>
    </w:lvl>
    <w:lvl w:ilvl="8">
      <w:start w:val="1"/>
      <w:numFmt w:val="lowerRoman"/>
      <w:lvlText w:val="%9."/>
      <w:lvlJc w:val="right"/>
      <w:pPr>
        <w:ind w:left="7560" w:hanging="180"/>
      </w:pPr>
      <w:rPr>
        <w:rFonts w:hint="default"/>
      </w:rPr>
    </w:lvl>
  </w:abstractNum>
  <w:abstractNum w:abstractNumId="2" w15:restartNumberingAfterBreak="0">
    <w:nsid w:val="1F2D34A5"/>
    <w:multiLevelType w:val="hybridMultilevel"/>
    <w:tmpl w:val="68D42D0C"/>
    <w:lvl w:ilvl="0" w:tplc="A628DBC6">
      <w:start w:val="1"/>
      <w:numFmt w:val="decimal"/>
      <w:pStyle w:val="denklemnobolum3"/>
      <w:suff w:val="nothing"/>
      <w:lvlText w:val="(3.%1)"/>
      <w:lvlJc w:val="right"/>
      <w:pPr>
        <w:ind w:left="947"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1F0019" w:tentative="1">
      <w:start w:val="1"/>
      <w:numFmt w:val="lowerLetter"/>
      <w:lvlText w:val="%2."/>
      <w:lvlJc w:val="left"/>
      <w:pPr>
        <w:ind w:left="1667" w:hanging="360"/>
      </w:pPr>
    </w:lvl>
    <w:lvl w:ilvl="2" w:tplc="041F001B" w:tentative="1">
      <w:start w:val="1"/>
      <w:numFmt w:val="lowerRoman"/>
      <w:lvlText w:val="%3."/>
      <w:lvlJc w:val="right"/>
      <w:pPr>
        <w:ind w:left="2387" w:hanging="180"/>
      </w:pPr>
    </w:lvl>
    <w:lvl w:ilvl="3" w:tplc="041F000F" w:tentative="1">
      <w:start w:val="1"/>
      <w:numFmt w:val="decimal"/>
      <w:lvlText w:val="%4."/>
      <w:lvlJc w:val="left"/>
      <w:pPr>
        <w:ind w:left="3107" w:hanging="360"/>
      </w:pPr>
    </w:lvl>
    <w:lvl w:ilvl="4" w:tplc="041F0019" w:tentative="1">
      <w:start w:val="1"/>
      <w:numFmt w:val="lowerLetter"/>
      <w:lvlText w:val="%5."/>
      <w:lvlJc w:val="left"/>
      <w:pPr>
        <w:ind w:left="3827" w:hanging="360"/>
      </w:pPr>
    </w:lvl>
    <w:lvl w:ilvl="5" w:tplc="041F001B" w:tentative="1">
      <w:start w:val="1"/>
      <w:numFmt w:val="lowerRoman"/>
      <w:lvlText w:val="%6."/>
      <w:lvlJc w:val="right"/>
      <w:pPr>
        <w:ind w:left="4547" w:hanging="180"/>
      </w:pPr>
    </w:lvl>
    <w:lvl w:ilvl="6" w:tplc="041F000F" w:tentative="1">
      <w:start w:val="1"/>
      <w:numFmt w:val="decimal"/>
      <w:lvlText w:val="%7."/>
      <w:lvlJc w:val="left"/>
      <w:pPr>
        <w:ind w:left="5267" w:hanging="360"/>
      </w:pPr>
    </w:lvl>
    <w:lvl w:ilvl="7" w:tplc="041F0019" w:tentative="1">
      <w:start w:val="1"/>
      <w:numFmt w:val="lowerLetter"/>
      <w:lvlText w:val="%8."/>
      <w:lvlJc w:val="left"/>
      <w:pPr>
        <w:ind w:left="5987" w:hanging="360"/>
      </w:pPr>
    </w:lvl>
    <w:lvl w:ilvl="8" w:tplc="041F001B" w:tentative="1">
      <w:start w:val="1"/>
      <w:numFmt w:val="lowerRoman"/>
      <w:lvlText w:val="%9."/>
      <w:lvlJc w:val="right"/>
      <w:pPr>
        <w:ind w:left="6707" w:hanging="180"/>
      </w:pPr>
    </w:lvl>
  </w:abstractNum>
  <w:abstractNum w:abstractNumId="3" w15:restartNumberingAfterBreak="0">
    <w:nsid w:val="28503A51"/>
    <w:multiLevelType w:val="multilevel"/>
    <w:tmpl w:val="091A7556"/>
    <w:lvl w:ilvl="0">
      <w:start w:val="1"/>
      <w:numFmt w:val="decimal"/>
      <w:pStyle w:val="Balk1"/>
      <w:lvlText w:val="%1."/>
      <w:lvlJc w:val="left"/>
      <w:pPr>
        <w:ind w:left="-72" w:hanging="360"/>
      </w:pPr>
      <w:rPr>
        <w:rFonts w:hint="default"/>
      </w:rPr>
    </w:lvl>
    <w:lvl w:ilvl="1">
      <w:start w:val="1"/>
      <w:numFmt w:val="decimal"/>
      <w:pStyle w:val="Balk2"/>
      <w:suff w:val="space"/>
      <w:lvlText w:val="%1.%2."/>
      <w:lvlJc w:val="left"/>
      <w:pPr>
        <w:ind w:left="576" w:hanging="576"/>
      </w:pPr>
      <w:rPr>
        <w:rFonts w:ascii="Times New Roman" w:hAnsi="Times New Roman" w:hint="default"/>
        <w:b/>
        <w:i w:val="0"/>
        <w:sz w:val="24"/>
      </w:rPr>
    </w:lvl>
    <w:lvl w:ilvl="2">
      <w:start w:val="1"/>
      <w:numFmt w:val="decimal"/>
      <w:pStyle w:val="Balk3"/>
      <w:suff w:val="space"/>
      <w:lvlText w:val="%1.%2.%3."/>
      <w:lvlJc w:val="left"/>
      <w:pPr>
        <w:ind w:left="0" w:firstLine="0"/>
      </w:pPr>
      <w:rPr>
        <w:rFonts w:ascii="Times New Roman" w:hAnsi="Times New Roman" w:hint="default"/>
        <w:b/>
        <w:i w:val="0"/>
        <w:sz w:val="24"/>
      </w:rPr>
    </w:lvl>
    <w:lvl w:ilvl="3">
      <w:start w:val="1"/>
      <w:numFmt w:val="decimal"/>
      <w:pStyle w:val="Balk4"/>
      <w:suff w:val="space"/>
      <w:lvlText w:val="%1.%2.%3.%4."/>
      <w:lvlJc w:val="left"/>
      <w:pPr>
        <w:ind w:left="0" w:firstLine="0"/>
      </w:pPr>
      <w:rPr>
        <w:rFonts w:ascii="Times New Roman" w:hAnsi="Times New Roman" w:hint="default"/>
        <w:b w:val="0"/>
        <w:i w:val="0"/>
        <w:sz w:val="24"/>
      </w:rPr>
    </w:lvl>
    <w:lvl w:ilvl="4">
      <w:start w:val="1"/>
      <w:numFmt w:val="decimal"/>
      <w:pStyle w:val="Balk5"/>
      <w:lvlText w:val="%1.%2.%3.%4.%5."/>
      <w:lvlJc w:val="left"/>
      <w:pPr>
        <w:ind w:left="1008" w:hanging="1008"/>
      </w:pPr>
      <w:rPr>
        <w:rFonts w:hint="default"/>
      </w:rPr>
    </w:lvl>
    <w:lvl w:ilvl="5">
      <w:start w:val="1"/>
      <w:numFmt w:val="decimal"/>
      <w:pStyle w:val="Balk6"/>
      <w:lvlText w:val="%1.%2.%3.%4.%5.%6"/>
      <w:lvlJc w:val="left"/>
      <w:pPr>
        <w:ind w:left="1152" w:hanging="1152"/>
      </w:pPr>
      <w:rPr>
        <w:rFonts w:hint="default"/>
      </w:rPr>
    </w:lvl>
    <w:lvl w:ilvl="6">
      <w:start w:val="1"/>
      <w:numFmt w:val="decimal"/>
      <w:pStyle w:val="Balk7"/>
      <w:lvlText w:val="%1.%2.%3.%4.%5.%6.%7"/>
      <w:lvlJc w:val="left"/>
      <w:pPr>
        <w:ind w:left="1296" w:hanging="1296"/>
      </w:pPr>
      <w:rPr>
        <w:rFonts w:hint="default"/>
      </w:rPr>
    </w:lvl>
    <w:lvl w:ilvl="7">
      <w:start w:val="1"/>
      <w:numFmt w:val="decimal"/>
      <w:pStyle w:val="Balk8"/>
      <w:lvlText w:val="%1.%2.%3.%4.%5.%6.%7.%8"/>
      <w:lvlJc w:val="left"/>
      <w:pPr>
        <w:ind w:left="1440" w:hanging="1440"/>
      </w:pPr>
      <w:rPr>
        <w:rFonts w:hint="default"/>
      </w:rPr>
    </w:lvl>
    <w:lvl w:ilvl="8">
      <w:start w:val="1"/>
      <w:numFmt w:val="decimal"/>
      <w:pStyle w:val="Balk9"/>
      <w:lvlText w:val="%1.%2.%3.%4.%5.%6.%7.%8.%9"/>
      <w:lvlJc w:val="left"/>
      <w:pPr>
        <w:ind w:left="1584" w:hanging="1584"/>
      </w:pPr>
      <w:rPr>
        <w:rFonts w:hint="default"/>
      </w:rPr>
    </w:lvl>
  </w:abstractNum>
  <w:abstractNum w:abstractNumId="4" w15:restartNumberingAfterBreak="0">
    <w:nsid w:val="3B39306F"/>
    <w:multiLevelType w:val="hybridMultilevel"/>
    <w:tmpl w:val="AA645CF2"/>
    <w:lvl w:ilvl="0" w:tplc="041F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 w15:restartNumberingAfterBreak="0">
    <w:nsid w:val="3EC84CAC"/>
    <w:multiLevelType w:val="hybridMultilevel"/>
    <w:tmpl w:val="67F8F5E4"/>
    <w:lvl w:ilvl="0" w:tplc="DC5AEEEA">
      <w:start w:val="1"/>
      <w:numFmt w:val="bullet"/>
      <w:lvlText w:val=""/>
      <w:lvlJc w:val="left"/>
      <w:pPr>
        <w:ind w:left="720" w:hanging="360"/>
      </w:pPr>
      <w:rPr>
        <w:rFonts w:ascii="Symbol" w:hAnsi="Symbol" w:hint="default"/>
        <w:color w:val="auto"/>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6" w15:restartNumberingAfterBreak="0">
    <w:nsid w:val="3FB953D8"/>
    <w:multiLevelType w:val="multilevel"/>
    <w:tmpl w:val="A1F228F6"/>
    <w:lvl w:ilvl="0">
      <w:start w:val="1"/>
      <w:numFmt w:val="upperLetter"/>
      <w:pStyle w:val="EkBalk1"/>
      <w:suff w:val="space"/>
      <w:lvlText w:val="%1."/>
      <w:lvlJc w:val="left"/>
      <w:pPr>
        <w:ind w:left="567" w:hanging="567"/>
      </w:pPr>
      <w:rPr>
        <w:rFonts w:ascii="Times New Roman" w:hAnsi="Times New Roman" w:hint="default"/>
        <w:b/>
        <w:i w:val="0"/>
        <w:sz w:val="24"/>
      </w:rPr>
    </w:lvl>
    <w:lvl w:ilvl="1">
      <w:start w:val="1"/>
      <w:numFmt w:val="decimal"/>
      <w:pStyle w:val="EkBalk2"/>
      <w:suff w:val="space"/>
      <w:lvlText w:val="%1.%2."/>
      <w:lvlJc w:val="left"/>
      <w:pPr>
        <w:ind w:left="567" w:hanging="567"/>
      </w:pPr>
      <w:rPr>
        <w:rFonts w:ascii="Times New Roman" w:hAnsi="Times New Roman" w:hint="default"/>
        <w:b/>
        <w:i w:val="0"/>
        <w:sz w:val="24"/>
      </w:rPr>
    </w:lvl>
    <w:lvl w:ilvl="2">
      <w:start w:val="1"/>
      <w:numFmt w:val="decimal"/>
      <w:pStyle w:val="EkBalk3"/>
      <w:suff w:val="space"/>
      <w:lvlText w:val="%1.%2.%3."/>
      <w:lvlJc w:val="left"/>
      <w:pPr>
        <w:ind w:left="567" w:hanging="567"/>
      </w:pPr>
      <w:rPr>
        <w:rFonts w:ascii="Times New Roman" w:hAnsi="Times New Roman" w:hint="default"/>
        <w:b w:val="0"/>
        <w:i w:val="0"/>
        <w:sz w:val="24"/>
      </w:rPr>
    </w:lvl>
    <w:lvl w:ilvl="3">
      <w:start w:val="1"/>
      <w:numFmt w:val="decimal"/>
      <w:suff w:val="space"/>
      <w:lvlText w:val="%1.%2.%3.%4."/>
      <w:lvlJc w:val="left"/>
      <w:pPr>
        <w:ind w:left="567" w:hanging="567"/>
      </w:pPr>
      <w:rPr>
        <w:rFonts w:ascii="Times New Roman" w:hAnsi="Times New Roman" w:hint="default"/>
        <w:b w:val="0"/>
        <w:i w:val="0"/>
        <w:sz w:val="24"/>
      </w:rPr>
    </w:lvl>
    <w:lvl w:ilvl="4">
      <w:start w:val="1"/>
      <w:numFmt w:val="decimal"/>
      <w:suff w:val="space"/>
      <w:lvlText w:val="%1.%2.%3.%4.%5."/>
      <w:lvlJc w:val="left"/>
      <w:pPr>
        <w:ind w:left="567" w:hanging="567"/>
      </w:pPr>
      <w:rPr>
        <w:rFonts w:ascii="Times New Roman" w:hAnsi="Times New Roman" w:hint="default"/>
        <w:b w:val="0"/>
        <w:i w:val="0"/>
        <w:sz w:val="24"/>
      </w:rPr>
    </w:lvl>
    <w:lvl w:ilvl="5">
      <w:start w:val="1"/>
      <w:numFmt w:val="lowerRoman"/>
      <w:lvlText w:val="%6."/>
      <w:lvlJc w:val="righ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right"/>
      <w:pPr>
        <w:ind w:left="0" w:firstLine="0"/>
      </w:pPr>
      <w:rPr>
        <w:rFonts w:hint="default"/>
      </w:rPr>
    </w:lvl>
  </w:abstractNum>
  <w:abstractNum w:abstractNumId="7" w15:restartNumberingAfterBreak="0">
    <w:nsid w:val="4A3A50F5"/>
    <w:multiLevelType w:val="hybridMultilevel"/>
    <w:tmpl w:val="FDF68D16"/>
    <w:lvl w:ilvl="0" w:tplc="57ACDDC0">
      <w:start w:val="1"/>
      <w:numFmt w:val="decimal"/>
      <w:pStyle w:val="Ekler"/>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num w:numId="1" w16cid:durableId="1320495336">
    <w:abstractNumId w:val="3"/>
  </w:num>
  <w:num w:numId="2" w16cid:durableId="40524167">
    <w:abstractNumId w:val="2"/>
  </w:num>
  <w:num w:numId="3" w16cid:durableId="1431311474">
    <w:abstractNumId w:val="5"/>
  </w:num>
  <w:num w:numId="4" w16cid:durableId="1640181831">
    <w:abstractNumId w:val="7"/>
  </w:num>
  <w:num w:numId="5" w16cid:durableId="25452930">
    <w:abstractNumId w:val="1"/>
  </w:num>
  <w:num w:numId="6" w16cid:durableId="35281786">
    <w:abstractNumId w:val="6"/>
  </w:num>
  <w:num w:numId="7" w16cid:durableId="588319784">
    <w:abstractNumId w:val="4"/>
  </w:num>
  <w:num w:numId="8" w16cid:durableId="1110393076">
    <w:abstractNumId w:val="0"/>
  </w:num>
  <w:num w:numId="9" w16cid:durableId="264653606">
    <w:abstractNumId w:val="3"/>
  </w:num>
  <w:numIdMacAtCleanup w:val="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ASUS">
    <w15:presenceInfo w15:providerId="None" w15:userId="ASUS"/>
  </w15:person>
  <w15:person w15:author="user">
    <w15:presenceInfo w15:providerId="None" w15:userId="us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3"/>
  <w:defaultTabStop w:val="720"/>
  <w:hyphenationZone w:val="425"/>
  <w:drawingGridHorizontalSpacing w:val="120"/>
  <w:drawingGridVerticalSpacing w:val="120"/>
  <w:displayHorizontalDrawingGridEvery w:val="0"/>
  <w:displayVerticalDrawingGridEvery w:val="3"/>
  <w:doNotUseMarginsForDrawingGridOrigin/>
  <w:doNotShadeFormData/>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96465"/>
    <w:rsid w:val="00000BD4"/>
    <w:rsid w:val="00000DE9"/>
    <w:rsid w:val="00006FF2"/>
    <w:rsid w:val="0000797B"/>
    <w:rsid w:val="00012467"/>
    <w:rsid w:val="0001400F"/>
    <w:rsid w:val="00020600"/>
    <w:rsid w:val="00023913"/>
    <w:rsid w:val="00023A9E"/>
    <w:rsid w:val="00024293"/>
    <w:rsid w:val="00024358"/>
    <w:rsid w:val="000244F0"/>
    <w:rsid w:val="00024AB0"/>
    <w:rsid w:val="0002540B"/>
    <w:rsid w:val="000257C2"/>
    <w:rsid w:val="00032287"/>
    <w:rsid w:val="000327AA"/>
    <w:rsid w:val="00033B1E"/>
    <w:rsid w:val="000358F3"/>
    <w:rsid w:val="000361B7"/>
    <w:rsid w:val="00040EEB"/>
    <w:rsid w:val="00044AB1"/>
    <w:rsid w:val="00045784"/>
    <w:rsid w:val="000470AB"/>
    <w:rsid w:val="000473B0"/>
    <w:rsid w:val="000534AC"/>
    <w:rsid w:val="00055C47"/>
    <w:rsid w:val="00056BE4"/>
    <w:rsid w:val="00057265"/>
    <w:rsid w:val="000579DB"/>
    <w:rsid w:val="00057A3F"/>
    <w:rsid w:val="00057CCF"/>
    <w:rsid w:val="00057E91"/>
    <w:rsid w:val="00061069"/>
    <w:rsid w:val="00061678"/>
    <w:rsid w:val="00061881"/>
    <w:rsid w:val="00062C12"/>
    <w:rsid w:val="00063FF7"/>
    <w:rsid w:val="00064174"/>
    <w:rsid w:val="00065E5F"/>
    <w:rsid w:val="00066A65"/>
    <w:rsid w:val="0006702B"/>
    <w:rsid w:val="000709A0"/>
    <w:rsid w:val="00070F80"/>
    <w:rsid w:val="0007303F"/>
    <w:rsid w:val="00073200"/>
    <w:rsid w:val="00073289"/>
    <w:rsid w:val="000738C0"/>
    <w:rsid w:val="00073AC9"/>
    <w:rsid w:val="000811D3"/>
    <w:rsid w:val="000811DB"/>
    <w:rsid w:val="00082CA5"/>
    <w:rsid w:val="00084D6C"/>
    <w:rsid w:val="0008529A"/>
    <w:rsid w:val="000871C8"/>
    <w:rsid w:val="00090F53"/>
    <w:rsid w:val="00091EF7"/>
    <w:rsid w:val="0009249F"/>
    <w:rsid w:val="000930FE"/>
    <w:rsid w:val="00093BE1"/>
    <w:rsid w:val="00096C79"/>
    <w:rsid w:val="00097283"/>
    <w:rsid w:val="0009764F"/>
    <w:rsid w:val="000A22B6"/>
    <w:rsid w:val="000A256D"/>
    <w:rsid w:val="000A361C"/>
    <w:rsid w:val="000A3D91"/>
    <w:rsid w:val="000A4E00"/>
    <w:rsid w:val="000B061E"/>
    <w:rsid w:val="000B07D7"/>
    <w:rsid w:val="000B1547"/>
    <w:rsid w:val="000B25A1"/>
    <w:rsid w:val="000B334B"/>
    <w:rsid w:val="000B4FA5"/>
    <w:rsid w:val="000B5DAE"/>
    <w:rsid w:val="000C11D9"/>
    <w:rsid w:val="000C2EA7"/>
    <w:rsid w:val="000C320A"/>
    <w:rsid w:val="000C3B07"/>
    <w:rsid w:val="000C6E3A"/>
    <w:rsid w:val="000C739E"/>
    <w:rsid w:val="000D1ED0"/>
    <w:rsid w:val="000D2CBD"/>
    <w:rsid w:val="000D4920"/>
    <w:rsid w:val="000D60C9"/>
    <w:rsid w:val="000D73EB"/>
    <w:rsid w:val="000D7614"/>
    <w:rsid w:val="000D785F"/>
    <w:rsid w:val="000E24CF"/>
    <w:rsid w:val="000E4E40"/>
    <w:rsid w:val="000E5108"/>
    <w:rsid w:val="000E6212"/>
    <w:rsid w:val="000E6380"/>
    <w:rsid w:val="000E66E5"/>
    <w:rsid w:val="000E7949"/>
    <w:rsid w:val="000F10D9"/>
    <w:rsid w:val="000F171F"/>
    <w:rsid w:val="000F5632"/>
    <w:rsid w:val="000F762C"/>
    <w:rsid w:val="000F76CA"/>
    <w:rsid w:val="00100E68"/>
    <w:rsid w:val="00101A59"/>
    <w:rsid w:val="001043CE"/>
    <w:rsid w:val="0010640A"/>
    <w:rsid w:val="00107523"/>
    <w:rsid w:val="00110CE9"/>
    <w:rsid w:val="00110CFC"/>
    <w:rsid w:val="00111574"/>
    <w:rsid w:val="00114C7A"/>
    <w:rsid w:val="001208BB"/>
    <w:rsid w:val="001212AC"/>
    <w:rsid w:val="00124498"/>
    <w:rsid w:val="00124E31"/>
    <w:rsid w:val="00125C76"/>
    <w:rsid w:val="00126CD7"/>
    <w:rsid w:val="00127F49"/>
    <w:rsid w:val="00130390"/>
    <w:rsid w:val="001337D2"/>
    <w:rsid w:val="0013478C"/>
    <w:rsid w:val="00136EBC"/>
    <w:rsid w:val="00137A8E"/>
    <w:rsid w:val="00143AEE"/>
    <w:rsid w:val="00146A9E"/>
    <w:rsid w:val="001509C5"/>
    <w:rsid w:val="001546CB"/>
    <w:rsid w:val="00155096"/>
    <w:rsid w:val="00162137"/>
    <w:rsid w:val="001635CA"/>
    <w:rsid w:val="00164696"/>
    <w:rsid w:val="00164F9E"/>
    <w:rsid w:val="00165F0B"/>
    <w:rsid w:val="00170AFB"/>
    <w:rsid w:val="00176C59"/>
    <w:rsid w:val="00180C42"/>
    <w:rsid w:val="00181C2D"/>
    <w:rsid w:val="00182110"/>
    <w:rsid w:val="00182270"/>
    <w:rsid w:val="001822DD"/>
    <w:rsid w:val="00182535"/>
    <w:rsid w:val="00183675"/>
    <w:rsid w:val="001842FD"/>
    <w:rsid w:val="00186ABB"/>
    <w:rsid w:val="00191F6F"/>
    <w:rsid w:val="001930C8"/>
    <w:rsid w:val="001936CC"/>
    <w:rsid w:val="00194123"/>
    <w:rsid w:val="00194945"/>
    <w:rsid w:val="00195099"/>
    <w:rsid w:val="001956C6"/>
    <w:rsid w:val="00195ED9"/>
    <w:rsid w:val="0019730F"/>
    <w:rsid w:val="001A0CB3"/>
    <w:rsid w:val="001A4BC3"/>
    <w:rsid w:val="001B1E73"/>
    <w:rsid w:val="001B24D7"/>
    <w:rsid w:val="001B3381"/>
    <w:rsid w:val="001B69B7"/>
    <w:rsid w:val="001B6FD3"/>
    <w:rsid w:val="001C45BC"/>
    <w:rsid w:val="001C67FE"/>
    <w:rsid w:val="001D0C32"/>
    <w:rsid w:val="001D4206"/>
    <w:rsid w:val="001D5234"/>
    <w:rsid w:val="001D5EE7"/>
    <w:rsid w:val="001E1B11"/>
    <w:rsid w:val="001E1FFE"/>
    <w:rsid w:val="001E504C"/>
    <w:rsid w:val="001E578B"/>
    <w:rsid w:val="001E5CDC"/>
    <w:rsid w:val="001E6E69"/>
    <w:rsid w:val="001E729A"/>
    <w:rsid w:val="001F053F"/>
    <w:rsid w:val="001F1CBF"/>
    <w:rsid w:val="001F40A5"/>
    <w:rsid w:val="001F4E97"/>
    <w:rsid w:val="001F56FE"/>
    <w:rsid w:val="001F6728"/>
    <w:rsid w:val="00200FF2"/>
    <w:rsid w:val="00203586"/>
    <w:rsid w:val="00205B82"/>
    <w:rsid w:val="00206DF5"/>
    <w:rsid w:val="002175D9"/>
    <w:rsid w:val="0021764E"/>
    <w:rsid w:val="0022098D"/>
    <w:rsid w:val="00223337"/>
    <w:rsid w:val="00223ECE"/>
    <w:rsid w:val="00224157"/>
    <w:rsid w:val="00224518"/>
    <w:rsid w:val="00225B60"/>
    <w:rsid w:val="002264DB"/>
    <w:rsid w:val="00227028"/>
    <w:rsid w:val="00227C0D"/>
    <w:rsid w:val="00230873"/>
    <w:rsid w:val="0023265E"/>
    <w:rsid w:val="0023409F"/>
    <w:rsid w:val="00235BA4"/>
    <w:rsid w:val="00235CBA"/>
    <w:rsid w:val="002362B6"/>
    <w:rsid w:val="00237853"/>
    <w:rsid w:val="0023788A"/>
    <w:rsid w:val="00241722"/>
    <w:rsid w:val="00241984"/>
    <w:rsid w:val="0024520C"/>
    <w:rsid w:val="002456A8"/>
    <w:rsid w:val="002470C7"/>
    <w:rsid w:val="00247718"/>
    <w:rsid w:val="00247855"/>
    <w:rsid w:val="00250707"/>
    <w:rsid w:val="00251E80"/>
    <w:rsid w:val="002528F6"/>
    <w:rsid w:val="00252AC4"/>
    <w:rsid w:val="00252E78"/>
    <w:rsid w:val="00257563"/>
    <w:rsid w:val="00257CAE"/>
    <w:rsid w:val="002616E4"/>
    <w:rsid w:val="0026313C"/>
    <w:rsid w:val="002648F4"/>
    <w:rsid w:val="00264E03"/>
    <w:rsid w:val="0026539F"/>
    <w:rsid w:val="002653A8"/>
    <w:rsid w:val="002673F7"/>
    <w:rsid w:val="002700B3"/>
    <w:rsid w:val="00271841"/>
    <w:rsid w:val="00273996"/>
    <w:rsid w:val="00274879"/>
    <w:rsid w:val="002767CC"/>
    <w:rsid w:val="00277783"/>
    <w:rsid w:val="00277D9A"/>
    <w:rsid w:val="002807E8"/>
    <w:rsid w:val="00280844"/>
    <w:rsid w:val="00280D97"/>
    <w:rsid w:val="00282C4B"/>
    <w:rsid w:val="00285519"/>
    <w:rsid w:val="00290140"/>
    <w:rsid w:val="002911FF"/>
    <w:rsid w:val="00291384"/>
    <w:rsid w:val="002917AB"/>
    <w:rsid w:val="00292976"/>
    <w:rsid w:val="002948C9"/>
    <w:rsid w:val="0029540D"/>
    <w:rsid w:val="00295C4F"/>
    <w:rsid w:val="00296465"/>
    <w:rsid w:val="00297053"/>
    <w:rsid w:val="00297B68"/>
    <w:rsid w:val="002A0C5D"/>
    <w:rsid w:val="002A557B"/>
    <w:rsid w:val="002A70AB"/>
    <w:rsid w:val="002A71AE"/>
    <w:rsid w:val="002A72E5"/>
    <w:rsid w:val="002B1349"/>
    <w:rsid w:val="002B197A"/>
    <w:rsid w:val="002B2955"/>
    <w:rsid w:val="002B2975"/>
    <w:rsid w:val="002C076E"/>
    <w:rsid w:val="002C31A6"/>
    <w:rsid w:val="002C387A"/>
    <w:rsid w:val="002C457E"/>
    <w:rsid w:val="002C4961"/>
    <w:rsid w:val="002C4A91"/>
    <w:rsid w:val="002C71B8"/>
    <w:rsid w:val="002D233E"/>
    <w:rsid w:val="002D2FA2"/>
    <w:rsid w:val="002D6FE9"/>
    <w:rsid w:val="002E0CA0"/>
    <w:rsid w:val="002E5C82"/>
    <w:rsid w:val="002E7470"/>
    <w:rsid w:val="002F1153"/>
    <w:rsid w:val="002F16B0"/>
    <w:rsid w:val="002F639B"/>
    <w:rsid w:val="003006C1"/>
    <w:rsid w:val="00300AB8"/>
    <w:rsid w:val="00302824"/>
    <w:rsid w:val="00305134"/>
    <w:rsid w:val="00305168"/>
    <w:rsid w:val="00306444"/>
    <w:rsid w:val="00307391"/>
    <w:rsid w:val="003078CC"/>
    <w:rsid w:val="00307B36"/>
    <w:rsid w:val="0031007E"/>
    <w:rsid w:val="0031277E"/>
    <w:rsid w:val="00313684"/>
    <w:rsid w:val="00313CD8"/>
    <w:rsid w:val="00314F59"/>
    <w:rsid w:val="00315B83"/>
    <w:rsid w:val="00316C60"/>
    <w:rsid w:val="00317876"/>
    <w:rsid w:val="003179FA"/>
    <w:rsid w:val="00322CCE"/>
    <w:rsid w:val="00324E42"/>
    <w:rsid w:val="00325B34"/>
    <w:rsid w:val="00330679"/>
    <w:rsid w:val="003315E6"/>
    <w:rsid w:val="00332E77"/>
    <w:rsid w:val="00333CA0"/>
    <w:rsid w:val="00334FD8"/>
    <w:rsid w:val="00335562"/>
    <w:rsid w:val="0034364C"/>
    <w:rsid w:val="003446A0"/>
    <w:rsid w:val="00344AA3"/>
    <w:rsid w:val="003457DE"/>
    <w:rsid w:val="003477D4"/>
    <w:rsid w:val="00350EBB"/>
    <w:rsid w:val="003544F8"/>
    <w:rsid w:val="00356FD5"/>
    <w:rsid w:val="00365FA4"/>
    <w:rsid w:val="0036692F"/>
    <w:rsid w:val="0037129E"/>
    <w:rsid w:val="0037187F"/>
    <w:rsid w:val="00372BAA"/>
    <w:rsid w:val="00375C71"/>
    <w:rsid w:val="00375DBF"/>
    <w:rsid w:val="00377170"/>
    <w:rsid w:val="00377D67"/>
    <w:rsid w:val="003814CB"/>
    <w:rsid w:val="00382436"/>
    <w:rsid w:val="00383B04"/>
    <w:rsid w:val="00384A5B"/>
    <w:rsid w:val="003872E7"/>
    <w:rsid w:val="00392552"/>
    <w:rsid w:val="00395BAB"/>
    <w:rsid w:val="00395C89"/>
    <w:rsid w:val="00396BF3"/>
    <w:rsid w:val="00396C2E"/>
    <w:rsid w:val="003A2C92"/>
    <w:rsid w:val="003A2CDB"/>
    <w:rsid w:val="003A438A"/>
    <w:rsid w:val="003A4610"/>
    <w:rsid w:val="003A46FF"/>
    <w:rsid w:val="003A594F"/>
    <w:rsid w:val="003A5955"/>
    <w:rsid w:val="003A5E3F"/>
    <w:rsid w:val="003A5EE3"/>
    <w:rsid w:val="003A635B"/>
    <w:rsid w:val="003A661B"/>
    <w:rsid w:val="003A7FC7"/>
    <w:rsid w:val="003B3CEF"/>
    <w:rsid w:val="003C50A6"/>
    <w:rsid w:val="003C639A"/>
    <w:rsid w:val="003C6D33"/>
    <w:rsid w:val="003C72A7"/>
    <w:rsid w:val="003D0F84"/>
    <w:rsid w:val="003D1432"/>
    <w:rsid w:val="003D28A2"/>
    <w:rsid w:val="003D36FD"/>
    <w:rsid w:val="003D7B7D"/>
    <w:rsid w:val="003D7C56"/>
    <w:rsid w:val="003E039A"/>
    <w:rsid w:val="003E1844"/>
    <w:rsid w:val="003E2480"/>
    <w:rsid w:val="003E260E"/>
    <w:rsid w:val="003E30F0"/>
    <w:rsid w:val="003E362F"/>
    <w:rsid w:val="003E53C3"/>
    <w:rsid w:val="003E690D"/>
    <w:rsid w:val="003F3DA0"/>
    <w:rsid w:val="003F45F1"/>
    <w:rsid w:val="003F55C3"/>
    <w:rsid w:val="003F62CB"/>
    <w:rsid w:val="0040054F"/>
    <w:rsid w:val="004019DF"/>
    <w:rsid w:val="00404D20"/>
    <w:rsid w:val="00406BB8"/>
    <w:rsid w:val="00412EF5"/>
    <w:rsid w:val="00414873"/>
    <w:rsid w:val="0041488D"/>
    <w:rsid w:val="00416A1C"/>
    <w:rsid w:val="00416CDE"/>
    <w:rsid w:val="00417BFC"/>
    <w:rsid w:val="00420FC1"/>
    <w:rsid w:val="0042189F"/>
    <w:rsid w:val="00422575"/>
    <w:rsid w:val="00426EB9"/>
    <w:rsid w:val="00430A21"/>
    <w:rsid w:val="00430DE4"/>
    <w:rsid w:val="00433AEA"/>
    <w:rsid w:val="00435F80"/>
    <w:rsid w:val="004369A2"/>
    <w:rsid w:val="00437F39"/>
    <w:rsid w:val="00440665"/>
    <w:rsid w:val="00440E86"/>
    <w:rsid w:val="00440FDC"/>
    <w:rsid w:val="00443269"/>
    <w:rsid w:val="0044330C"/>
    <w:rsid w:val="004437F5"/>
    <w:rsid w:val="00444092"/>
    <w:rsid w:val="00445949"/>
    <w:rsid w:val="00445AA4"/>
    <w:rsid w:val="00445FC1"/>
    <w:rsid w:val="00447702"/>
    <w:rsid w:val="004500CE"/>
    <w:rsid w:val="0045075C"/>
    <w:rsid w:val="00451400"/>
    <w:rsid w:val="00451461"/>
    <w:rsid w:val="00452517"/>
    <w:rsid w:val="00452C9F"/>
    <w:rsid w:val="00454327"/>
    <w:rsid w:val="00455F8F"/>
    <w:rsid w:val="00456F77"/>
    <w:rsid w:val="0045703A"/>
    <w:rsid w:val="00460F10"/>
    <w:rsid w:val="00461717"/>
    <w:rsid w:val="004621CF"/>
    <w:rsid w:val="00463992"/>
    <w:rsid w:val="00463CD9"/>
    <w:rsid w:val="004668A8"/>
    <w:rsid w:val="00471BFE"/>
    <w:rsid w:val="00473339"/>
    <w:rsid w:val="0047536E"/>
    <w:rsid w:val="00480E8E"/>
    <w:rsid w:val="00481953"/>
    <w:rsid w:val="0048380E"/>
    <w:rsid w:val="004846A8"/>
    <w:rsid w:val="00487579"/>
    <w:rsid w:val="004906C5"/>
    <w:rsid w:val="0049303F"/>
    <w:rsid w:val="00496D60"/>
    <w:rsid w:val="00496DF1"/>
    <w:rsid w:val="004A0972"/>
    <w:rsid w:val="004A1313"/>
    <w:rsid w:val="004A136C"/>
    <w:rsid w:val="004A311F"/>
    <w:rsid w:val="004A33A9"/>
    <w:rsid w:val="004A4765"/>
    <w:rsid w:val="004A5EB0"/>
    <w:rsid w:val="004A781D"/>
    <w:rsid w:val="004B2DD9"/>
    <w:rsid w:val="004B36EA"/>
    <w:rsid w:val="004B3F6B"/>
    <w:rsid w:val="004B54A3"/>
    <w:rsid w:val="004B7392"/>
    <w:rsid w:val="004C0887"/>
    <w:rsid w:val="004C3080"/>
    <w:rsid w:val="004C362C"/>
    <w:rsid w:val="004C3F17"/>
    <w:rsid w:val="004D1333"/>
    <w:rsid w:val="004D22B2"/>
    <w:rsid w:val="004D3EF8"/>
    <w:rsid w:val="004D49AB"/>
    <w:rsid w:val="004D6B54"/>
    <w:rsid w:val="004D7C43"/>
    <w:rsid w:val="004D7F4D"/>
    <w:rsid w:val="004E1921"/>
    <w:rsid w:val="004E3930"/>
    <w:rsid w:val="004E57AE"/>
    <w:rsid w:val="004E6446"/>
    <w:rsid w:val="004E645E"/>
    <w:rsid w:val="004E6569"/>
    <w:rsid w:val="004E6A91"/>
    <w:rsid w:val="004F1F4F"/>
    <w:rsid w:val="004F378D"/>
    <w:rsid w:val="005021E1"/>
    <w:rsid w:val="00502328"/>
    <w:rsid w:val="0050329F"/>
    <w:rsid w:val="00504416"/>
    <w:rsid w:val="0050643F"/>
    <w:rsid w:val="00512C1C"/>
    <w:rsid w:val="005145B2"/>
    <w:rsid w:val="00514FB6"/>
    <w:rsid w:val="00515FD2"/>
    <w:rsid w:val="005160A5"/>
    <w:rsid w:val="00516E56"/>
    <w:rsid w:val="00517C19"/>
    <w:rsid w:val="00520921"/>
    <w:rsid w:val="0052166B"/>
    <w:rsid w:val="00530624"/>
    <w:rsid w:val="005307CB"/>
    <w:rsid w:val="00531690"/>
    <w:rsid w:val="00531C11"/>
    <w:rsid w:val="005324F0"/>
    <w:rsid w:val="00532D12"/>
    <w:rsid w:val="00533402"/>
    <w:rsid w:val="00536A86"/>
    <w:rsid w:val="00537110"/>
    <w:rsid w:val="00537FFE"/>
    <w:rsid w:val="005406C5"/>
    <w:rsid w:val="00544B55"/>
    <w:rsid w:val="005455F6"/>
    <w:rsid w:val="00546187"/>
    <w:rsid w:val="00546EF0"/>
    <w:rsid w:val="00550226"/>
    <w:rsid w:val="00551099"/>
    <w:rsid w:val="0055117D"/>
    <w:rsid w:val="005535A3"/>
    <w:rsid w:val="005554FC"/>
    <w:rsid w:val="0055568A"/>
    <w:rsid w:val="0055659A"/>
    <w:rsid w:val="00563430"/>
    <w:rsid w:val="00564327"/>
    <w:rsid w:val="00565142"/>
    <w:rsid w:val="005661C1"/>
    <w:rsid w:val="005673FF"/>
    <w:rsid w:val="00567D39"/>
    <w:rsid w:val="0057004A"/>
    <w:rsid w:val="00574940"/>
    <w:rsid w:val="00574BE9"/>
    <w:rsid w:val="0058038F"/>
    <w:rsid w:val="0058421F"/>
    <w:rsid w:val="00584908"/>
    <w:rsid w:val="005856F5"/>
    <w:rsid w:val="0058702E"/>
    <w:rsid w:val="00587A63"/>
    <w:rsid w:val="00587B0B"/>
    <w:rsid w:val="005906BD"/>
    <w:rsid w:val="00591057"/>
    <w:rsid w:val="005918B9"/>
    <w:rsid w:val="005922E9"/>
    <w:rsid w:val="00593B9F"/>
    <w:rsid w:val="00593BE5"/>
    <w:rsid w:val="00595577"/>
    <w:rsid w:val="0059638E"/>
    <w:rsid w:val="00596705"/>
    <w:rsid w:val="00597707"/>
    <w:rsid w:val="00597DB8"/>
    <w:rsid w:val="005A2B0F"/>
    <w:rsid w:val="005A4315"/>
    <w:rsid w:val="005A6E0C"/>
    <w:rsid w:val="005B1302"/>
    <w:rsid w:val="005B1F86"/>
    <w:rsid w:val="005B35B5"/>
    <w:rsid w:val="005B43F6"/>
    <w:rsid w:val="005B5ECE"/>
    <w:rsid w:val="005C0947"/>
    <w:rsid w:val="005C237B"/>
    <w:rsid w:val="005C6509"/>
    <w:rsid w:val="005C6966"/>
    <w:rsid w:val="005C6BDE"/>
    <w:rsid w:val="005C7B24"/>
    <w:rsid w:val="005D1324"/>
    <w:rsid w:val="005D1B56"/>
    <w:rsid w:val="005D1C8E"/>
    <w:rsid w:val="005D1FC6"/>
    <w:rsid w:val="005D313B"/>
    <w:rsid w:val="005D5559"/>
    <w:rsid w:val="005D562D"/>
    <w:rsid w:val="005D59AD"/>
    <w:rsid w:val="005D6FBD"/>
    <w:rsid w:val="005D756B"/>
    <w:rsid w:val="005E05BC"/>
    <w:rsid w:val="005E18F6"/>
    <w:rsid w:val="005E3252"/>
    <w:rsid w:val="005E72A0"/>
    <w:rsid w:val="005F1DAA"/>
    <w:rsid w:val="005F20E4"/>
    <w:rsid w:val="005F4ED9"/>
    <w:rsid w:val="005F6D58"/>
    <w:rsid w:val="005F7064"/>
    <w:rsid w:val="00602F3C"/>
    <w:rsid w:val="006062E7"/>
    <w:rsid w:val="00610227"/>
    <w:rsid w:val="00611DBC"/>
    <w:rsid w:val="00614449"/>
    <w:rsid w:val="00616A40"/>
    <w:rsid w:val="00617149"/>
    <w:rsid w:val="00620143"/>
    <w:rsid w:val="00620481"/>
    <w:rsid w:val="00624A38"/>
    <w:rsid w:val="00625A01"/>
    <w:rsid w:val="006265B4"/>
    <w:rsid w:val="00630A27"/>
    <w:rsid w:val="00630A3B"/>
    <w:rsid w:val="00635861"/>
    <w:rsid w:val="00636175"/>
    <w:rsid w:val="00637B9E"/>
    <w:rsid w:val="006423E9"/>
    <w:rsid w:val="00643A82"/>
    <w:rsid w:val="006441A2"/>
    <w:rsid w:val="0064592A"/>
    <w:rsid w:val="00646995"/>
    <w:rsid w:val="00651F6D"/>
    <w:rsid w:val="00652C2F"/>
    <w:rsid w:val="00653FFC"/>
    <w:rsid w:val="006565FB"/>
    <w:rsid w:val="00657F78"/>
    <w:rsid w:val="00661694"/>
    <w:rsid w:val="006617AE"/>
    <w:rsid w:val="00662EC6"/>
    <w:rsid w:val="00662F54"/>
    <w:rsid w:val="0066541B"/>
    <w:rsid w:val="006664A0"/>
    <w:rsid w:val="00670F21"/>
    <w:rsid w:val="00671B5F"/>
    <w:rsid w:val="00672C44"/>
    <w:rsid w:val="00673032"/>
    <w:rsid w:val="006730EF"/>
    <w:rsid w:val="00673D8B"/>
    <w:rsid w:val="00673E55"/>
    <w:rsid w:val="0067461D"/>
    <w:rsid w:val="00674726"/>
    <w:rsid w:val="00674DE2"/>
    <w:rsid w:val="00676908"/>
    <w:rsid w:val="006775E6"/>
    <w:rsid w:val="00680350"/>
    <w:rsid w:val="006842A8"/>
    <w:rsid w:val="006848F5"/>
    <w:rsid w:val="0068593A"/>
    <w:rsid w:val="006863CE"/>
    <w:rsid w:val="00687E0D"/>
    <w:rsid w:val="00687F4E"/>
    <w:rsid w:val="006946BA"/>
    <w:rsid w:val="00694E9E"/>
    <w:rsid w:val="00695FAF"/>
    <w:rsid w:val="00696228"/>
    <w:rsid w:val="00696445"/>
    <w:rsid w:val="006A0DE3"/>
    <w:rsid w:val="006A1445"/>
    <w:rsid w:val="006A21F5"/>
    <w:rsid w:val="006A24F5"/>
    <w:rsid w:val="006A45CD"/>
    <w:rsid w:val="006A48ED"/>
    <w:rsid w:val="006A5828"/>
    <w:rsid w:val="006A6D46"/>
    <w:rsid w:val="006B0B26"/>
    <w:rsid w:val="006B0DAA"/>
    <w:rsid w:val="006B424D"/>
    <w:rsid w:val="006B43A5"/>
    <w:rsid w:val="006B5142"/>
    <w:rsid w:val="006B6A10"/>
    <w:rsid w:val="006B6E8D"/>
    <w:rsid w:val="006B7BDA"/>
    <w:rsid w:val="006C13A0"/>
    <w:rsid w:val="006C17F2"/>
    <w:rsid w:val="006C68AE"/>
    <w:rsid w:val="006C6EE5"/>
    <w:rsid w:val="006C70B8"/>
    <w:rsid w:val="006C7B30"/>
    <w:rsid w:val="006D0A8F"/>
    <w:rsid w:val="006D22F4"/>
    <w:rsid w:val="006D28DF"/>
    <w:rsid w:val="006D442A"/>
    <w:rsid w:val="006D4910"/>
    <w:rsid w:val="006D6456"/>
    <w:rsid w:val="006E0693"/>
    <w:rsid w:val="006E2811"/>
    <w:rsid w:val="006E2F11"/>
    <w:rsid w:val="006E325A"/>
    <w:rsid w:val="006E4D80"/>
    <w:rsid w:val="006F046C"/>
    <w:rsid w:val="006F07AA"/>
    <w:rsid w:val="006F22C9"/>
    <w:rsid w:val="006F26B7"/>
    <w:rsid w:val="006F3B5F"/>
    <w:rsid w:val="006F3B61"/>
    <w:rsid w:val="006F46FD"/>
    <w:rsid w:val="006F52C7"/>
    <w:rsid w:val="0070067E"/>
    <w:rsid w:val="00703CBA"/>
    <w:rsid w:val="00704A95"/>
    <w:rsid w:val="00706319"/>
    <w:rsid w:val="007068F8"/>
    <w:rsid w:val="00707107"/>
    <w:rsid w:val="00707249"/>
    <w:rsid w:val="0070763E"/>
    <w:rsid w:val="007129F0"/>
    <w:rsid w:val="00712A6F"/>
    <w:rsid w:val="00713D9C"/>
    <w:rsid w:val="007154D1"/>
    <w:rsid w:val="00717E51"/>
    <w:rsid w:val="007224E4"/>
    <w:rsid w:val="00725D3F"/>
    <w:rsid w:val="007272A0"/>
    <w:rsid w:val="0072763D"/>
    <w:rsid w:val="00731960"/>
    <w:rsid w:val="00732C5D"/>
    <w:rsid w:val="00732D07"/>
    <w:rsid w:val="00734D16"/>
    <w:rsid w:val="007351BA"/>
    <w:rsid w:val="00735FCC"/>
    <w:rsid w:val="007365B4"/>
    <w:rsid w:val="007368B7"/>
    <w:rsid w:val="00740EC8"/>
    <w:rsid w:val="0074224F"/>
    <w:rsid w:val="007437CD"/>
    <w:rsid w:val="00744379"/>
    <w:rsid w:val="00744400"/>
    <w:rsid w:val="00745FAB"/>
    <w:rsid w:val="007467E7"/>
    <w:rsid w:val="0074729B"/>
    <w:rsid w:val="00751766"/>
    <w:rsid w:val="00752788"/>
    <w:rsid w:val="007527EF"/>
    <w:rsid w:val="0075308E"/>
    <w:rsid w:val="00755740"/>
    <w:rsid w:val="00760689"/>
    <w:rsid w:val="00763BCD"/>
    <w:rsid w:val="00765E05"/>
    <w:rsid w:val="00770BA9"/>
    <w:rsid w:val="00771614"/>
    <w:rsid w:val="007719D9"/>
    <w:rsid w:val="00771A16"/>
    <w:rsid w:val="00774AF4"/>
    <w:rsid w:val="00776F9F"/>
    <w:rsid w:val="007800A8"/>
    <w:rsid w:val="00780641"/>
    <w:rsid w:val="0078134C"/>
    <w:rsid w:val="00781355"/>
    <w:rsid w:val="00783F08"/>
    <w:rsid w:val="00787BC8"/>
    <w:rsid w:val="00792BEA"/>
    <w:rsid w:val="007933A7"/>
    <w:rsid w:val="00794AC6"/>
    <w:rsid w:val="007954DC"/>
    <w:rsid w:val="00796FB5"/>
    <w:rsid w:val="00797149"/>
    <w:rsid w:val="00797C30"/>
    <w:rsid w:val="007A4070"/>
    <w:rsid w:val="007A55AD"/>
    <w:rsid w:val="007A7FAF"/>
    <w:rsid w:val="007B0206"/>
    <w:rsid w:val="007B0350"/>
    <w:rsid w:val="007B2B8D"/>
    <w:rsid w:val="007B6277"/>
    <w:rsid w:val="007C053B"/>
    <w:rsid w:val="007C5080"/>
    <w:rsid w:val="007C559E"/>
    <w:rsid w:val="007C73F9"/>
    <w:rsid w:val="007D1954"/>
    <w:rsid w:val="007D1EA2"/>
    <w:rsid w:val="007D2829"/>
    <w:rsid w:val="007D466F"/>
    <w:rsid w:val="007D54D2"/>
    <w:rsid w:val="007D567C"/>
    <w:rsid w:val="007D79DA"/>
    <w:rsid w:val="007E7859"/>
    <w:rsid w:val="007E785C"/>
    <w:rsid w:val="007E7CD5"/>
    <w:rsid w:val="007F0FCA"/>
    <w:rsid w:val="007F347C"/>
    <w:rsid w:val="00800021"/>
    <w:rsid w:val="008004E0"/>
    <w:rsid w:val="008004FB"/>
    <w:rsid w:val="008024AF"/>
    <w:rsid w:val="00802B35"/>
    <w:rsid w:val="00802E99"/>
    <w:rsid w:val="00803151"/>
    <w:rsid w:val="00803B9B"/>
    <w:rsid w:val="008040CB"/>
    <w:rsid w:val="0080503F"/>
    <w:rsid w:val="00805AB1"/>
    <w:rsid w:val="00805E25"/>
    <w:rsid w:val="00811944"/>
    <w:rsid w:val="00815356"/>
    <w:rsid w:val="00821949"/>
    <w:rsid w:val="00822A43"/>
    <w:rsid w:val="008262F3"/>
    <w:rsid w:val="00826655"/>
    <w:rsid w:val="00827974"/>
    <w:rsid w:val="008322ED"/>
    <w:rsid w:val="00834C20"/>
    <w:rsid w:val="00840592"/>
    <w:rsid w:val="00843BCE"/>
    <w:rsid w:val="00844627"/>
    <w:rsid w:val="008446FD"/>
    <w:rsid w:val="00845334"/>
    <w:rsid w:val="00845FDF"/>
    <w:rsid w:val="00851F36"/>
    <w:rsid w:val="00855B44"/>
    <w:rsid w:val="00855C7B"/>
    <w:rsid w:val="00856AB1"/>
    <w:rsid w:val="00863433"/>
    <w:rsid w:val="0086419F"/>
    <w:rsid w:val="0086769D"/>
    <w:rsid w:val="008752F5"/>
    <w:rsid w:val="008756E0"/>
    <w:rsid w:val="0087660C"/>
    <w:rsid w:val="00877E18"/>
    <w:rsid w:val="00885B4A"/>
    <w:rsid w:val="00885F66"/>
    <w:rsid w:val="0088619E"/>
    <w:rsid w:val="00886A16"/>
    <w:rsid w:val="008919FE"/>
    <w:rsid w:val="00893663"/>
    <w:rsid w:val="008A60E0"/>
    <w:rsid w:val="008B1BF7"/>
    <w:rsid w:val="008B38D9"/>
    <w:rsid w:val="008B4408"/>
    <w:rsid w:val="008B6463"/>
    <w:rsid w:val="008B6FA3"/>
    <w:rsid w:val="008C1C55"/>
    <w:rsid w:val="008C2463"/>
    <w:rsid w:val="008C5293"/>
    <w:rsid w:val="008C5450"/>
    <w:rsid w:val="008C617A"/>
    <w:rsid w:val="008D0180"/>
    <w:rsid w:val="008D1E6C"/>
    <w:rsid w:val="008E13AC"/>
    <w:rsid w:val="008E4C95"/>
    <w:rsid w:val="008E790B"/>
    <w:rsid w:val="008F267B"/>
    <w:rsid w:val="008F3D6C"/>
    <w:rsid w:val="008F62F2"/>
    <w:rsid w:val="0090071A"/>
    <w:rsid w:val="0090137F"/>
    <w:rsid w:val="0090274C"/>
    <w:rsid w:val="00903091"/>
    <w:rsid w:val="009042E0"/>
    <w:rsid w:val="00904CAC"/>
    <w:rsid w:val="00906A0E"/>
    <w:rsid w:val="009162B0"/>
    <w:rsid w:val="00916B7C"/>
    <w:rsid w:val="00920615"/>
    <w:rsid w:val="0092511F"/>
    <w:rsid w:val="009262EB"/>
    <w:rsid w:val="00927BA4"/>
    <w:rsid w:val="00927FB1"/>
    <w:rsid w:val="00934960"/>
    <w:rsid w:val="009369FB"/>
    <w:rsid w:val="00941AF1"/>
    <w:rsid w:val="00944D0C"/>
    <w:rsid w:val="009459F1"/>
    <w:rsid w:val="00952A03"/>
    <w:rsid w:val="00955D5E"/>
    <w:rsid w:val="00955DDD"/>
    <w:rsid w:val="009610B0"/>
    <w:rsid w:val="009620A0"/>
    <w:rsid w:val="00963716"/>
    <w:rsid w:val="00963C3C"/>
    <w:rsid w:val="0096438D"/>
    <w:rsid w:val="009652A0"/>
    <w:rsid w:val="0096744A"/>
    <w:rsid w:val="00967F59"/>
    <w:rsid w:val="00967FCB"/>
    <w:rsid w:val="00970280"/>
    <w:rsid w:val="00971250"/>
    <w:rsid w:val="00971A72"/>
    <w:rsid w:val="00971D95"/>
    <w:rsid w:val="009724B1"/>
    <w:rsid w:val="0097773C"/>
    <w:rsid w:val="00981B69"/>
    <w:rsid w:val="0098339D"/>
    <w:rsid w:val="00984010"/>
    <w:rsid w:val="009848A7"/>
    <w:rsid w:val="0098576D"/>
    <w:rsid w:val="00986471"/>
    <w:rsid w:val="00990C2F"/>
    <w:rsid w:val="009925F9"/>
    <w:rsid w:val="009928DA"/>
    <w:rsid w:val="009930CB"/>
    <w:rsid w:val="009932A7"/>
    <w:rsid w:val="009935E7"/>
    <w:rsid w:val="00993F9A"/>
    <w:rsid w:val="00994536"/>
    <w:rsid w:val="009977D3"/>
    <w:rsid w:val="009978F5"/>
    <w:rsid w:val="009A0879"/>
    <w:rsid w:val="009A08D2"/>
    <w:rsid w:val="009A0BF7"/>
    <w:rsid w:val="009A4C71"/>
    <w:rsid w:val="009A5B05"/>
    <w:rsid w:val="009A7470"/>
    <w:rsid w:val="009A7FD0"/>
    <w:rsid w:val="009B066C"/>
    <w:rsid w:val="009B224C"/>
    <w:rsid w:val="009B28ED"/>
    <w:rsid w:val="009B3CED"/>
    <w:rsid w:val="009B41AE"/>
    <w:rsid w:val="009C090F"/>
    <w:rsid w:val="009C5FF6"/>
    <w:rsid w:val="009C6BCC"/>
    <w:rsid w:val="009D2B7F"/>
    <w:rsid w:val="009D2F37"/>
    <w:rsid w:val="009D3001"/>
    <w:rsid w:val="009E032A"/>
    <w:rsid w:val="009E0436"/>
    <w:rsid w:val="009E0681"/>
    <w:rsid w:val="009E0E9C"/>
    <w:rsid w:val="009F2379"/>
    <w:rsid w:val="009F23A6"/>
    <w:rsid w:val="009F2465"/>
    <w:rsid w:val="009F5537"/>
    <w:rsid w:val="009F7C2C"/>
    <w:rsid w:val="00A00852"/>
    <w:rsid w:val="00A03A58"/>
    <w:rsid w:val="00A0470F"/>
    <w:rsid w:val="00A04C8F"/>
    <w:rsid w:val="00A052D3"/>
    <w:rsid w:val="00A062B4"/>
    <w:rsid w:val="00A07E0E"/>
    <w:rsid w:val="00A11100"/>
    <w:rsid w:val="00A1265E"/>
    <w:rsid w:val="00A13986"/>
    <w:rsid w:val="00A13B68"/>
    <w:rsid w:val="00A1716A"/>
    <w:rsid w:val="00A17AF9"/>
    <w:rsid w:val="00A21994"/>
    <w:rsid w:val="00A24795"/>
    <w:rsid w:val="00A24806"/>
    <w:rsid w:val="00A25BA5"/>
    <w:rsid w:val="00A323C1"/>
    <w:rsid w:val="00A32A33"/>
    <w:rsid w:val="00A32AFE"/>
    <w:rsid w:val="00A34451"/>
    <w:rsid w:val="00A35BF4"/>
    <w:rsid w:val="00A36CA6"/>
    <w:rsid w:val="00A36F7A"/>
    <w:rsid w:val="00A41948"/>
    <w:rsid w:val="00A422BC"/>
    <w:rsid w:val="00A44838"/>
    <w:rsid w:val="00A45326"/>
    <w:rsid w:val="00A460E0"/>
    <w:rsid w:val="00A46538"/>
    <w:rsid w:val="00A47351"/>
    <w:rsid w:val="00A47D1C"/>
    <w:rsid w:val="00A508E6"/>
    <w:rsid w:val="00A51C88"/>
    <w:rsid w:val="00A52394"/>
    <w:rsid w:val="00A52BF1"/>
    <w:rsid w:val="00A53683"/>
    <w:rsid w:val="00A56620"/>
    <w:rsid w:val="00A600A2"/>
    <w:rsid w:val="00A60F05"/>
    <w:rsid w:val="00A617B5"/>
    <w:rsid w:val="00A63F17"/>
    <w:rsid w:val="00A64492"/>
    <w:rsid w:val="00A64CBF"/>
    <w:rsid w:val="00A65252"/>
    <w:rsid w:val="00A6615E"/>
    <w:rsid w:val="00A668B1"/>
    <w:rsid w:val="00A67385"/>
    <w:rsid w:val="00A70FAA"/>
    <w:rsid w:val="00A71C5D"/>
    <w:rsid w:val="00A725DB"/>
    <w:rsid w:val="00A72886"/>
    <w:rsid w:val="00A73DD0"/>
    <w:rsid w:val="00A75F17"/>
    <w:rsid w:val="00A7644B"/>
    <w:rsid w:val="00A768F1"/>
    <w:rsid w:val="00A7718A"/>
    <w:rsid w:val="00A8028C"/>
    <w:rsid w:val="00A80542"/>
    <w:rsid w:val="00A809B9"/>
    <w:rsid w:val="00A8313A"/>
    <w:rsid w:val="00A84EB7"/>
    <w:rsid w:val="00A92284"/>
    <w:rsid w:val="00A9391D"/>
    <w:rsid w:val="00A93B2C"/>
    <w:rsid w:val="00A93E5A"/>
    <w:rsid w:val="00A95F97"/>
    <w:rsid w:val="00A978F4"/>
    <w:rsid w:val="00A97973"/>
    <w:rsid w:val="00AA0276"/>
    <w:rsid w:val="00AA0E4F"/>
    <w:rsid w:val="00AA0F3F"/>
    <w:rsid w:val="00AA21C6"/>
    <w:rsid w:val="00AA4271"/>
    <w:rsid w:val="00AA4A7E"/>
    <w:rsid w:val="00AA5C6F"/>
    <w:rsid w:val="00AA6C75"/>
    <w:rsid w:val="00AA721D"/>
    <w:rsid w:val="00AB108F"/>
    <w:rsid w:val="00AB1A2D"/>
    <w:rsid w:val="00AB1CB6"/>
    <w:rsid w:val="00AB4EBF"/>
    <w:rsid w:val="00AB776E"/>
    <w:rsid w:val="00AB7DC4"/>
    <w:rsid w:val="00AC0CA2"/>
    <w:rsid w:val="00AC0DC8"/>
    <w:rsid w:val="00AC2893"/>
    <w:rsid w:val="00AC4940"/>
    <w:rsid w:val="00AC4BA0"/>
    <w:rsid w:val="00AC502C"/>
    <w:rsid w:val="00AC534E"/>
    <w:rsid w:val="00AC5514"/>
    <w:rsid w:val="00AC560D"/>
    <w:rsid w:val="00AC5697"/>
    <w:rsid w:val="00AC6AB1"/>
    <w:rsid w:val="00AD12E0"/>
    <w:rsid w:val="00AD5509"/>
    <w:rsid w:val="00AE00E3"/>
    <w:rsid w:val="00AE011B"/>
    <w:rsid w:val="00AE02D3"/>
    <w:rsid w:val="00AE278B"/>
    <w:rsid w:val="00AE428F"/>
    <w:rsid w:val="00AE4C63"/>
    <w:rsid w:val="00AE57A4"/>
    <w:rsid w:val="00AE6D31"/>
    <w:rsid w:val="00AF0C13"/>
    <w:rsid w:val="00AF129D"/>
    <w:rsid w:val="00AF2EAA"/>
    <w:rsid w:val="00AF37BC"/>
    <w:rsid w:val="00AF41AA"/>
    <w:rsid w:val="00AF5499"/>
    <w:rsid w:val="00AF5701"/>
    <w:rsid w:val="00AF7CCE"/>
    <w:rsid w:val="00B00D3A"/>
    <w:rsid w:val="00B06F15"/>
    <w:rsid w:val="00B0706B"/>
    <w:rsid w:val="00B21B5E"/>
    <w:rsid w:val="00B21C3D"/>
    <w:rsid w:val="00B233AC"/>
    <w:rsid w:val="00B27902"/>
    <w:rsid w:val="00B32597"/>
    <w:rsid w:val="00B3260F"/>
    <w:rsid w:val="00B362B5"/>
    <w:rsid w:val="00B36944"/>
    <w:rsid w:val="00B36E05"/>
    <w:rsid w:val="00B3780E"/>
    <w:rsid w:val="00B43122"/>
    <w:rsid w:val="00B5024A"/>
    <w:rsid w:val="00B5148D"/>
    <w:rsid w:val="00B52651"/>
    <w:rsid w:val="00B52FBD"/>
    <w:rsid w:val="00B53B9D"/>
    <w:rsid w:val="00B556ED"/>
    <w:rsid w:val="00B57C98"/>
    <w:rsid w:val="00B62B94"/>
    <w:rsid w:val="00B6327B"/>
    <w:rsid w:val="00B6490D"/>
    <w:rsid w:val="00B71A69"/>
    <w:rsid w:val="00B722EF"/>
    <w:rsid w:val="00B72521"/>
    <w:rsid w:val="00B7410C"/>
    <w:rsid w:val="00B74A38"/>
    <w:rsid w:val="00B763C6"/>
    <w:rsid w:val="00B81A02"/>
    <w:rsid w:val="00B827F2"/>
    <w:rsid w:val="00B83DFD"/>
    <w:rsid w:val="00B84142"/>
    <w:rsid w:val="00B846C7"/>
    <w:rsid w:val="00B874E6"/>
    <w:rsid w:val="00B90264"/>
    <w:rsid w:val="00B92398"/>
    <w:rsid w:val="00B92476"/>
    <w:rsid w:val="00B92AE0"/>
    <w:rsid w:val="00B933D2"/>
    <w:rsid w:val="00B95CC1"/>
    <w:rsid w:val="00B9752A"/>
    <w:rsid w:val="00B97A14"/>
    <w:rsid w:val="00BA1773"/>
    <w:rsid w:val="00BA25C6"/>
    <w:rsid w:val="00BA2972"/>
    <w:rsid w:val="00BA2D7B"/>
    <w:rsid w:val="00BA448C"/>
    <w:rsid w:val="00BA5B73"/>
    <w:rsid w:val="00BA5D83"/>
    <w:rsid w:val="00BA789D"/>
    <w:rsid w:val="00BB27D1"/>
    <w:rsid w:val="00BB4FE0"/>
    <w:rsid w:val="00BB5F90"/>
    <w:rsid w:val="00BB76A2"/>
    <w:rsid w:val="00BC2195"/>
    <w:rsid w:val="00BC24E6"/>
    <w:rsid w:val="00BC38F2"/>
    <w:rsid w:val="00BC4349"/>
    <w:rsid w:val="00BC7F7C"/>
    <w:rsid w:val="00BD4DF4"/>
    <w:rsid w:val="00BD615B"/>
    <w:rsid w:val="00BE0FC1"/>
    <w:rsid w:val="00BE1DAD"/>
    <w:rsid w:val="00BE2B73"/>
    <w:rsid w:val="00BE3A99"/>
    <w:rsid w:val="00BE3E9D"/>
    <w:rsid w:val="00BE5CE6"/>
    <w:rsid w:val="00BE7785"/>
    <w:rsid w:val="00BF2898"/>
    <w:rsid w:val="00BF52B3"/>
    <w:rsid w:val="00BF5522"/>
    <w:rsid w:val="00C02BA0"/>
    <w:rsid w:val="00C04743"/>
    <w:rsid w:val="00C07D40"/>
    <w:rsid w:val="00C11E98"/>
    <w:rsid w:val="00C120A7"/>
    <w:rsid w:val="00C120EF"/>
    <w:rsid w:val="00C12E7E"/>
    <w:rsid w:val="00C15C25"/>
    <w:rsid w:val="00C16DC0"/>
    <w:rsid w:val="00C173E3"/>
    <w:rsid w:val="00C202F4"/>
    <w:rsid w:val="00C214D9"/>
    <w:rsid w:val="00C217D8"/>
    <w:rsid w:val="00C22C8E"/>
    <w:rsid w:val="00C22FA6"/>
    <w:rsid w:val="00C255EF"/>
    <w:rsid w:val="00C26B9E"/>
    <w:rsid w:val="00C27DD2"/>
    <w:rsid w:val="00C317BF"/>
    <w:rsid w:val="00C324B6"/>
    <w:rsid w:val="00C32D7E"/>
    <w:rsid w:val="00C32F55"/>
    <w:rsid w:val="00C335B4"/>
    <w:rsid w:val="00C36F59"/>
    <w:rsid w:val="00C37FFE"/>
    <w:rsid w:val="00C406D7"/>
    <w:rsid w:val="00C4231F"/>
    <w:rsid w:val="00C42645"/>
    <w:rsid w:val="00C44B2B"/>
    <w:rsid w:val="00C46773"/>
    <w:rsid w:val="00C5076C"/>
    <w:rsid w:val="00C516E5"/>
    <w:rsid w:val="00C51D15"/>
    <w:rsid w:val="00C52DBA"/>
    <w:rsid w:val="00C539CF"/>
    <w:rsid w:val="00C5522E"/>
    <w:rsid w:val="00C562EC"/>
    <w:rsid w:val="00C57322"/>
    <w:rsid w:val="00C60CF4"/>
    <w:rsid w:val="00C66D3F"/>
    <w:rsid w:val="00C70B80"/>
    <w:rsid w:val="00C73A95"/>
    <w:rsid w:val="00C74343"/>
    <w:rsid w:val="00C74A34"/>
    <w:rsid w:val="00C76071"/>
    <w:rsid w:val="00C80B9C"/>
    <w:rsid w:val="00C85FC7"/>
    <w:rsid w:val="00C87E1A"/>
    <w:rsid w:val="00C93253"/>
    <w:rsid w:val="00C97FE7"/>
    <w:rsid w:val="00CA1456"/>
    <w:rsid w:val="00CA4B8C"/>
    <w:rsid w:val="00CA50D0"/>
    <w:rsid w:val="00CA5312"/>
    <w:rsid w:val="00CA642C"/>
    <w:rsid w:val="00CA6728"/>
    <w:rsid w:val="00CB5D02"/>
    <w:rsid w:val="00CB7375"/>
    <w:rsid w:val="00CB7980"/>
    <w:rsid w:val="00CC0030"/>
    <w:rsid w:val="00CC1B63"/>
    <w:rsid w:val="00CC211B"/>
    <w:rsid w:val="00CC3122"/>
    <w:rsid w:val="00CC32BA"/>
    <w:rsid w:val="00CC4EA0"/>
    <w:rsid w:val="00CC6304"/>
    <w:rsid w:val="00CC6E84"/>
    <w:rsid w:val="00CD5EC2"/>
    <w:rsid w:val="00CD6E6D"/>
    <w:rsid w:val="00CE0839"/>
    <w:rsid w:val="00CE174A"/>
    <w:rsid w:val="00CE5198"/>
    <w:rsid w:val="00CE77A4"/>
    <w:rsid w:val="00CF238B"/>
    <w:rsid w:val="00CF30CC"/>
    <w:rsid w:val="00D001C2"/>
    <w:rsid w:val="00D00814"/>
    <w:rsid w:val="00D020A6"/>
    <w:rsid w:val="00D03071"/>
    <w:rsid w:val="00D03810"/>
    <w:rsid w:val="00D05417"/>
    <w:rsid w:val="00D07A4E"/>
    <w:rsid w:val="00D10E86"/>
    <w:rsid w:val="00D12C4F"/>
    <w:rsid w:val="00D12FAC"/>
    <w:rsid w:val="00D13C98"/>
    <w:rsid w:val="00D14108"/>
    <w:rsid w:val="00D17004"/>
    <w:rsid w:val="00D173B3"/>
    <w:rsid w:val="00D17B7D"/>
    <w:rsid w:val="00D22840"/>
    <w:rsid w:val="00D232F8"/>
    <w:rsid w:val="00D24525"/>
    <w:rsid w:val="00D24CED"/>
    <w:rsid w:val="00D263E4"/>
    <w:rsid w:val="00D26EEA"/>
    <w:rsid w:val="00D26EF3"/>
    <w:rsid w:val="00D3041B"/>
    <w:rsid w:val="00D31E79"/>
    <w:rsid w:val="00D3232D"/>
    <w:rsid w:val="00D37666"/>
    <w:rsid w:val="00D401C4"/>
    <w:rsid w:val="00D42D91"/>
    <w:rsid w:val="00D44F57"/>
    <w:rsid w:val="00D46ABA"/>
    <w:rsid w:val="00D46F0B"/>
    <w:rsid w:val="00D53700"/>
    <w:rsid w:val="00D53A6E"/>
    <w:rsid w:val="00D545A7"/>
    <w:rsid w:val="00D5507F"/>
    <w:rsid w:val="00D627DF"/>
    <w:rsid w:val="00D630E9"/>
    <w:rsid w:val="00D6538A"/>
    <w:rsid w:val="00D65E6B"/>
    <w:rsid w:val="00D66B89"/>
    <w:rsid w:val="00D67A9E"/>
    <w:rsid w:val="00D71DB9"/>
    <w:rsid w:val="00D72FD9"/>
    <w:rsid w:val="00D73746"/>
    <w:rsid w:val="00D77265"/>
    <w:rsid w:val="00D811BE"/>
    <w:rsid w:val="00D82078"/>
    <w:rsid w:val="00D82B01"/>
    <w:rsid w:val="00D83D92"/>
    <w:rsid w:val="00D87F7A"/>
    <w:rsid w:val="00D9164A"/>
    <w:rsid w:val="00D93CC0"/>
    <w:rsid w:val="00D940EC"/>
    <w:rsid w:val="00D94A1F"/>
    <w:rsid w:val="00D96A4F"/>
    <w:rsid w:val="00D97D88"/>
    <w:rsid w:val="00DA15FB"/>
    <w:rsid w:val="00DA2A78"/>
    <w:rsid w:val="00DA4FC5"/>
    <w:rsid w:val="00DB2B11"/>
    <w:rsid w:val="00DC1EE7"/>
    <w:rsid w:val="00DC4723"/>
    <w:rsid w:val="00DC4E0C"/>
    <w:rsid w:val="00DC6AD2"/>
    <w:rsid w:val="00DC6E22"/>
    <w:rsid w:val="00DD09AC"/>
    <w:rsid w:val="00DD2CF3"/>
    <w:rsid w:val="00DD3E98"/>
    <w:rsid w:val="00DD44C8"/>
    <w:rsid w:val="00DD595D"/>
    <w:rsid w:val="00DD7155"/>
    <w:rsid w:val="00DE12B4"/>
    <w:rsid w:val="00DE23E3"/>
    <w:rsid w:val="00DE2DEC"/>
    <w:rsid w:val="00DE31AC"/>
    <w:rsid w:val="00DE4CF8"/>
    <w:rsid w:val="00DE60F6"/>
    <w:rsid w:val="00DF1998"/>
    <w:rsid w:val="00DF3E69"/>
    <w:rsid w:val="00DF3EBD"/>
    <w:rsid w:val="00DF66C4"/>
    <w:rsid w:val="00E00926"/>
    <w:rsid w:val="00E01281"/>
    <w:rsid w:val="00E0430D"/>
    <w:rsid w:val="00E04EAE"/>
    <w:rsid w:val="00E054D6"/>
    <w:rsid w:val="00E05A40"/>
    <w:rsid w:val="00E05BC8"/>
    <w:rsid w:val="00E06F93"/>
    <w:rsid w:val="00E15A62"/>
    <w:rsid w:val="00E16A59"/>
    <w:rsid w:val="00E16C51"/>
    <w:rsid w:val="00E174A2"/>
    <w:rsid w:val="00E179D5"/>
    <w:rsid w:val="00E2113E"/>
    <w:rsid w:val="00E25FFF"/>
    <w:rsid w:val="00E2679C"/>
    <w:rsid w:val="00E338AD"/>
    <w:rsid w:val="00E35621"/>
    <w:rsid w:val="00E41723"/>
    <w:rsid w:val="00E513EC"/>
    <w:rsid w:val="00E53378"/>
    <w:rsid w:val="00E534C7"/>
    <w:rsid w:val="00E57CC1"/>
    <w:rsid w:val="00E617C0"/>
    <w:rsid w:val="00E61AB3"/>
    <w:rsid w:val="00E64A7F"/>
    <w:rsid w:val="00E67540"/>
    <w:rsid w:val="00E717A2"/>
    <w:rsid w:val="00E722EF"/>
    <w:rsid w:val="00E727C5"/>
    <w:rsid w:val="00E74CAF"/>
    <w:rsid w:val="00E77A0A"/>
    <w:rsid w:val="00E812FC"/>
    <w:rsid w:val="00E81AE4"/>
    <w:rsid w:val="00E85577"/>
    <w:rsid w:val="00E86BC9"/>
    <w:rsid w:val="00E91DB2"/>
    <w:rsid w:val="00E91F9D"/>
    <w:rsid w:val="00E9253A"/>
    <w:rsid w:val="00E92E21"/>
    <w:rsid w:val="00E96231"/>
    <w:rsid w:val="00EA1FA7"/>
    <w:rsid w:val="00EA2B7E"/>
    <w:rsid w:val="00EA2CAC"/>
    <w:rsid w:val="00EA5123"/>
    <w:rsid w:val="00EB05E3"/>
    <w:rsid w:val="00EB4E70"/>
    <w:rsid w:val="00EB5C60"/>
    <w:rsid w:val="00EB603C"/>
    <w:rsid w:val="00EB6117"/>
    <w:rsid w:val="00EC57D4"/>
    <w:rsid w:val="00EC6C9F"/>
    <w:rsid w:val="00ED01BB"/>
    <w:rsid w:val="00ED0EA5"/>
    <w:rsid w:val="00ED6375"/>
    <w:rsid w:val="00ED7942"/>
    <w:rsid w:val="00EE2F37"/>
    <w:rsid w:val="00EE2FFC"/>
    <w:rsid w:val="00EE3B0E"/>
    <w:rsid w:val="00EE7DE6"/>
    <w:rsid w:val="00EF13B2"/>
    <w:rsid w:val="00EF13E8"/>
    <w:rsid w:val="00EF2370"/>
    <w:rsid w:val="00EF3FCE"/>
    <w:rsid w:val="00EF4549"/>
    <w:rsid w:val="00EF5993"/>
    <w:rsid w:val="00F0110D"/>
    <w:rsid w:val="00F016CA"/>
    <w:rsid w:val="00F04F4A"/>
    <w:rsid w:val="00F075C9"/>
    <w:rsid w:val="00F07A0E"/>
    <w:rsid w:val="00F07CE7"/>
    <w:rsid w:val="00F10F53"/>
    <w:rsid w:val="00F120E5"/>
    <w:rsid w:val="00F12F51"/>
    <w:rsid w:val="00F1385B"/>
    <w:rsid w:val="00F13B6B"/>
    <w:rsid w:val="00F1460F"/>
    <w:rsid w:val="00F146B2"/>
    <w:rsid w:val="00F15407"/>
    <w:rsid w:val="00F17429"/>
    <w:rsid w:val="00F23485"/>
    <w:rsid w:val="00F23801"/>
    <w:rsid w:val="00F260B0"/>
    <w:rsid w:val="00F316D2"/>
    <w:rsid w:val="00F31ED9"/>
    <w:rsid w:val="00F33DD1"/>
    <w:rsid w:val="00F361BD"/>
    <w:rsid w:val="00F36E5A"/>
    <w:rsid w:val="00F3764A"/>
    <w:rsid w:val="00F407A8"/>
    <w:rsid w:val="00F40F0A"/>
    <w:rsid w:val="00F4191E"/>
    <w:rsid w:val="00F442EF"/>
    <w:rsid w:val="00F442F5"/>
    <w:rsid w:val="00F44D1D"/>
    <w:rsid w:val="00F452B3"/>
    <w:rsid w:val="00F47BDC"/>
    <w:rsid w:val="00F51155"/>
    <w:rsid w:val="00F512F3"/>
    <w:rsid w:val="00F514DF"/>
    <w:rsid w:val="00F528C8"/>
    <w:rsid w:val="00F57C02"/>
    <w:rsid w:val="00F6081B"/>
    <w:rsid w:val="00F62859"/>
    <w:rsid w:val="00F63588"/>
    <w:rsid w:val="00F676F7"/>
    <w:rsid w:val="00F7071B"/>
    <w:rsid w:val="00F712BB"/>
    <w:rsid w:val="00F73460"/>
    <w:rsid w:val="00F74596"/>
    <w:rsid w:val="00F749AF"/>
    <w:rsid w:val="00F756AF"/>
    <w:rsid w:val="00F76118"/>
    <w:rsid w:val="00F776B7"/>
    <w:rsid w:val="00F8062B"/>
    <w:rsid w:val="00F839EF"/>
    <w:rsid w:val="00F85487"/>
    <w:rsid w:val="00F87AA9"/>
    <w:rsid w:val="00F90530"/>
    <w:rsid w:val="00F90E04"/>
    <w:rsid w:val="00F928E4"/>
    <w:rsid w:val="00F9652E"/>
    <w:rsid w:val="00FA283C"/>
    <w:rsid w:val="00FA5FA6"/>
    <w:rsid w:val="00FA7C7B"/>
    <w:rsid w:val="00FA7CBD"/>
    <w:rsid w:val="00FB1BCE"/>
    <w:rsid w:val="00FB79AA"/>
    <w:rsid w:val="00FC1166"/>
    <w:rsid w:val="00FC2441"/>
    <w:rsid w:val="00FC7793"/>
    <w:rsid w:val="00FD00A5"/>
    <w:rsid w:val="00FD0F8B"/>
    <w:rsid w:val="00FD2023"/>
    <w:rsid w:val="00FD2E60"/>
    <w:rsid w:val="00FD31F3"/>
    <w:rsid w:val="00FD5E0C"/>
    <w:rsid w:val="00FE0802"/>
    <w:rsid w:val="00FE12C8"/>
    <w:rsid w:val="00FE4399"/>
    <w:rsid w:val="00FE4704"/>
    <w:rsid w:val="00FE4B6A"/>
    <w:rsid w:val="00FF1CFC"/>
    <w:rsid w:val="00FF2993"/>
    <w:rsid w:val="00FF6241"/>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19C6F68"/>
  <w15:docId w15:val="{242773FD-2C19-434C-A5C8-99F4FD5BDD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tr-TR" w:eastAsia="tr-TR"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9" w:unhideWhenUsed="1" w:qFormat="1"/>
    <w:lsdException w:name="heading 7" w:uiPriority="0"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34960"/>
    <w:pPr>
      <w:widowControl w:val="0"/>
      <w:autoSpaceDE w:val="0"/>
      <w:autoSpaceDN w:val="0"/>
      <w:adjustRightInd w:val="0"/>
    </w:pPr>
    <w:rPr>
      <w:lang w:val="en-GB"/>
    </w:rPr>
  </w:style>
  <w:style w:type="paragraph" w:styleId="Balk1">
    <w:name w:val="heading 1"/>
    <w:basedOn w:val="PARAGRAFMETN"/>
    <w:next w:val="PARAGRAFMETN"/>
    <w:link w:val="Balk1Char"/>
    <w:qFormat/>
    <w:rsid w:val="00DC1EE7"/>
    <w:pPr>
      <w:keepNext/>
      <w:keepLines/>
      <w:widowControl/>
      <w:numPr>
        <w:numId w:val="1"/>
      </w:numPr>
      <w:spacing w:before="960" w:after="480"/>
      <w:jc w:val="center"/>
      <w:outlineLvl w:val="0"/>
    </w:pPr>
    <w:rPr>
      <w:b/>
      <w:bCs/>
      <w:caps/>
      <w:sz w:val="28"/>
      <w:szCs w:val="28"/>
      <w:lang w:eastAsia="x-none"/>
    </w:rPr>
  </w:style>
  <w:style w:type="paragraph" w:styleId="Balk2">
    <w:name w:val="heading 2"/>
    <w:basedOn w:val="PARAGRAFMETN"/>
    <w:next w:val="PARAGRAFMETN"/>
    <w:link w:val="Balk2Char"/>
    <w:qFormat/>
    <w:rsid w:val="00040EEB"/>
    <w:pPr>
      <w:keepNext/>
      <w:numPr>
        <w:ilvl w:val="1"/>
        <w:numId w:val="1"/>
      </w:numPr>
      <w:spacing w:before="480" w:after="240"/>
      <w:outlineLvl w:val="1"/>
    </w:pPr>
    <w:rPr>
      <w:b/>
      <w:bCs/>
      <w:iCs/>
      <w:szCs w:val="28"/>
      <w:lang w:eastAsia="x-none"/>
    </w:rPr>
  </w:style>
  <w:style w:type="paragraph" w:styleId="Balk3">
    <w:name w:val="heading 3"/>
    <w:basedOn w:val="PARAGRAFMETN"/>
    <w:next w:val="PARAGRAFMETN"/>
    <w:link w:val="Balk3Char"/>
    <w:qFormat/>
    <w:rsid w:val="005B43F6"/>
    <w:pPr>
      <w:keepNext/>
      <w:widowControl/>
      <w:numPr>
        <w:ilvl w:val="2"/>
        <w:numId w:val="1"/>
      </w:numPr>
      <w:tabs>
        <w:tab w:val="left" w:pos="1134"/>
      </w:tabs>
      <w:spacing w:before="240"/>
      <w:outlineLvl w:val="2"/>
    </w:pPr>
    <w:rPr>
      <w:b/>
      <w:lang w:val="x-none" w:eastAsia="x-none"/>
    </w:rPr>
  </w:style>
  <w:style w:type="paragraph" w:styleId="Balk4">
    <w:name w:val="heading 4"/>
    <w:basedOn w:val="PARAGRAFMETN"/>
    <w:next w:val="PARAGRAFMETN"/>
    <w:link w:val="Balk4Char"/>
    <w:qFormat/>
    <w:rsid w:val="00F6081B"/>
    <w:pPr>
      <w:keepNext/>
      <w:numPr>
        <w:ilvl w:val="3"/>
        <w:numId w:val="1"/>
      </w:numPr>
      <w:outlineLvl w:val="3"/>
    </w:pPr>
    <w:rPr>
      <w:bCs/>
      <w:i/>
      <w:szCs w:val="28"/>
      <w:lang w:val="x-none" w:eastAsia="x-none"/>
    </w:rPr>
  </w:style>
  <w:style w:type="paragraph" w:styleId="Balk5">
    <w:name w:val="heading 5"/>
    <w:basedOn w:val="Normal"/>
    <w:next w:val="Normal"/>
    <w:link w:val="Balk5Char"/>
    <w:qFormat/>
    <w:rsid w:val="00537FFE"/>
    <w:pPr>
      <w:numPr>
        <w:ilvl w:val="4"/>
        <w:numId w:val="1"/>
      </w:numPr>
      <w:spacing w:before="240" w:after="60"/>
      <w:outlineLvl w:val="4"/>
    </w:pPr>
    <w:rPr>
      <w:rFonts w:ascii="Calibri" w:hAnsi="Calibri"/>
      <w:b/>
      <w:bCs/>
      <w:i/>
      <w:iCs/>
      <w:sz w:val="26"/>
      <w:szCs w:val="26"/>
      <w:lang w:val="x-none" w:eastAsia="x-none"/>
    </w:rPr>
  </w:style>
  <w:style w:type="paragraph" w:styleId="Balk6">
    <w:name w:val="heading 6"/>
    <w:basedOn w:val="Normal"/>
    <w:next w:val="Normal"/>
    <w:link w:val="Balk6Char"/>
    <w:uiPriority w:val="9"/>
    <w:semiHidden/>
    <w:unhideWhenUsed/>
    <w:qFormat/>
    <w:rsid w:val="00574940"/>
    <w:pPr>
      <w:keepNext/>
      <w:keepLines/>
      <w:widowControl/>
      <w:numPr>
        <w:ilvl w:val="5"/>
        <w:numId w:val="1"/>
      </w:numPr>
      <w:autoSpaceDE/>
      <w:autoSpaceDN/>
      <w:adjustRightInd/>
      <w:spacing w:before="40" w:line="259" w:lineRule="auto"/>
      <w:outlineLvl w:val="5"/>
    </w:pPr>
    <w:rPr>
      <w:rFonts w:ascii="Calibri Light" w:hAnsi="Calibri Light"/>
      <w:color w:val="1F4D78"/>
      <w:sz w:val="22"/>
      <w:szCs w:val="22"/>
      <w:lang w:val="x-none" w:eastAsia="en-US"/>
    </w:rPr>
  </w:style>
  <w:style w:type="paragraph" w:styleId="Balk7">
    <w:name w:val="heading 7"/>
    <w:basedOn w:val="Normal"/>
    <w:next w:val="Normal"/>
    <w:link w:val="Balk7Char"/>
    <w:qFormat/>
    <w:rsid w:val="00537FFE"/>
    <w:pPr>
      <w:numPr>
        <w:ilvl w:val="6"/>
        <w:numId w:val="1"/>
      </w:numPr>
      <w:spacing w:before="240" w:after="60"/>
      <w:outlineLvl w:val="6"/>
    </w:pPr>
    <w:rPr>
      <w:rFonts w:ascii="Calibri" w:hAnsi="Calibri"/>
      <w:sz w:val="24"/>
      <w:szCs w:val="24"/>
      <w:lang w:val="x-none" w:eastAsia="x-none"/>
    </w:rPr>
  </w:style>
  <w:style w:type="paragraph" w:styleId="Balk8">
    <w:name w:val="heading 8"/>
    <w:basedOn w:val="Normal"/>
    <w:next w:val="Normal"/>
    <w:link w:val="Balk8Char"/>
    <w:uiPriority w:val="9"/>
    <w:semiHidden/>
    <w:unhideWhenUsed/>
    <w:qFormat/>
    <w:rsid w:val="00574940"/>
    <w:pPr>
      <w:keepNext/>
      <w:keepLines/>
      <w:widowControl/>
      <w:numPr>
        <w:ilvl w:val="7"/>
        <w:numId w:val="1"/>
      </w:numPr>
      <w:autoSpaceDE/>
      <w:autoSpaceDN/>
      <w:adjustRightInd/>
      <w:spacing w:before="40" w:line="259" w:lineRule="auto"/>
      <w:outlineLvl w:val="7"/>
    </w:pPr>
    <w:rPr>
      <w:rFonts w:ascii="Calibri Light" w:hAnsi="Calibri Light"/>
      <w:color w:val="272727"/>
      <w:sz w:val="21"/>
      <w:szCs w:val="21"/>
      <w:lang w:val="x-none" w:eastAsia="en-US"/>
    </w:rPr>
  </w:style>
  <w:style w:type="paragraph" w:styleId="Balk9">
    <w:name w:val="heading 9"/>
    <w:basedOn w:val="Normal"/>
    <w:next w:val="Normal"/>
    <w:link w:val="Balk9Char"/>
    <w:uiPriority w:val="9"/>
    <w:semiHidden/>
    <w:unhideWhenUsed/>
    <w:qFormat/>
    <w:rsid w:val="00574940"/>
    <w:pPr>
      <w:keepNext/>
      <w:keepLines/>
      <w:widowControl/>
      <w:numPr>
        <w:ilvl w:val="8"/>
        <w:numId w:val="1"/>
      </w:numPr>
      <w:autoSpaceDE/>
      <w:autoSpaceDN/>
      <w:adjustRightInd/>
      <w:spacing w:before="40" w:line="259" w:lineRule="auto"/>
      <w:outlineLvl w:val="8"/>
    </w:pPr>
    <w:rPr>
      <w:rFonts w:ascii="Calibri Light" w:hAnsi="Calibri Light"/>
      <w:i/>
      <w:iCs/>
      <w:color w:val="272727"/>
      <w:sz w:val="21"/>
      <w:szCs w:val="21"/>
      <w:lang w:val="x-none" w:eastAsia="en-US"/>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customStyle="1" w:styleId="Altbilgi1">
    <w:name w:val="Altbilgi1"/>
    <w:basedOn w:val="Normal"/>
    <w:link w:val="AltbilgiChar"/>
    <w:uiPriority w:val="99"/>
    <w:rsid w:val="00224157"/>
    <w:pPr>
      <w:tabs>
        <w:tab w:val="center" w:pos="4536"/>
        <w:tab w:val="right" w:pos="9072"/>
      </w:tabs>
    </w:pPr>
  </w:style>
  <w:style w:type="character" w:styleId="SayfaNumaras">
    <w:name w:val="page number"/>
    <w:basedOn w:val="VarsaylanParagrafYazTipi"/>
    <w:rsid w:val="00224157"/>
  </w:style>
  <w:style w:type="character" w:styleId="Kpr">
    <w:name w:val="Hyperlink"/>
    <w:uiPriority w:val="99"/>
    <w:rsid w:val="00984010"/>
    <w:rPr>
      <w:color w:val="0000FF"/>
      <w:u w:val="single"/>
    </w:rPr>
  </w:style>
  <w:style w:type="paragraph" w:styleId="BalonMetni">
    <w:name w:val="Balloon Text"/>
    <w:basedOn w:val="Normal"/>
    <w:link w:val="BalonMetniChar"/>
    <w:rsid w:val="00EB5C60"/>
    <w:rPr>
      <w:rFonts w:ascii="Tahoma" w:hAnsi="Tahoma"/>
      <w:sz w:val="16"/>
      <w:szCs w:val="16"/>
      <w:lang w:val="x-none" w:eastAsia="x-none"/>
    </w:rPr>
  </w:style>
  <w:style w:type="character" w:customStyle="1" w:styleId="BalonMetniChar">
    <w:name w:val="Balon Metni Char"/>
    <w:link w:val="BalonMetni"/>
    <w:rsid w:val="00EB5C60"/>
    <w:rPr>
      <w:rFonts w:ascii="Tahoma" w:hAnsi="Tahoma" w:cs="Tahoma"/>
      <w:sz w:val="16"/>
      <w:szCs w:val="16"/>
    </w:rPr>
  </w:style>
  <w:style w:type="character" w:customStyle="1" w:styleId="Balk1Char">
    <w:name w:val="Başlık 1 Char"/>
    <w:link w:val="Balk1"/>
    <w:rsid w:val="00DC1EE7"/>
    <w:rPr>
      <w:b/>
      <w:bCs/>
      <w:caps/>
      <w:color w:val="000000"/>
      <w:sz w:val="28"/>
      <w:szCs w:val="28"/>
      <w:shd w:val="clear" w:color="auto" w:fill="FFFFFF"/>
      <w:lang w:eastAsia="x-none"/>
    </w:rPr>
  </w:style>
  <w:style w:type="character" w:customStyle="1" w:styleId="Balk3Char">
    <w:name w:val="Başlık 3 Char"/>
    <w:link w:val="Balk3"/>
    <w:rsid w:val="00C516E5"/>
    <w:rPr>
      <w:b/>
      <w:color w:val="000000"/>
      <w:sz w:val="24"/>
      <w:szCs w:val="24"/>
      <w:shd w:val="clear" w:color="auto" w:fill="FFFFFF"/>
      <w:lang w:val="x-none" w:eastAsia="x-none"/>
    </w:rPr>
  </w:style>
  <w:style w:type="paragraph" w:styleId="GvdeMetni">
    <w:name w:val="Body Text"/>
    <w:basedOn w:val="Normal"/>
    <w:link w:val="GvdeMetniChar"/>
    <w:rsid w:val="00CE77A4"/>
    <w:pPr>
      <w:widowControl/>
      <w:tabs>
        <w:tab w:val="left" w:pos="432"/>
        <w:tab w:val="left" w:pos="5904"/>
      </w:tabs>
      <w:autoSpaceDE/>
      <w:autoSpaceDN/>
      <w:adjustRightInd/>
    </w:pPr>
    <w:rPr>
      <w:rFonts w:ascii="Courier" w:hAnsi="Courier"/>
      <w:sz w:val="24"/>
      <w:lang w:eastAsia="x-none"/>
    </w:rPr>
  </w:style>
  <w:style w:type="character" w:customStyle="1" w:styleId="GvdeMetniChar">
    <w:name w:val="Gövde Metni Char"/>
    <w:link w:val="GvdeMetni"/>
    <w:rsid w:val="00CE77A4"/>
    <w:rPr>
      <w:rFonts w:ascii="Courier" w:hAnsi="Courier"/>
      <w:sz w:val="24"/>
      <w:lang w:val="en-GB"/>
    </w:rPr>
  </w:style>
  <w:style w:type="table" w:styleId="TabloKlavuzu">
    <w:name w:val="Table Grid"/>
    <w:basedOn w:val="NormalTablo"/>
    <w:uiPriority w:val="39"/>
    <w:rsid w:val="009E068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GvdeMetniGirintisi2">
    <w:name w:val="Body Text Indent 2"/>
    <w:basedOn w:val="Normal"/>
    <w:link w:val="GvdeMetniGirintisi2Char"/>
    <w:unhideWhenUsed/>
    <w:rsid w:val="00D37666"/>
    <w:pPr>
      <w:widowControl/>
      <w:autoSpaceDE/>
      <w:autoSpaceDN/>
      <w:adjustRightInd/>
      <w:spacing w:after="120" w:line="480" w:lineRule="auto"/>
      <w:ind w:left="283"/>
      <w:jc w:val="both"/>
    </w:pPr>
    <w:rPr>
      <w:rFonts w:eastAsia="Calibri"/>
      <w:sz w:val="24"/>
      <w:szCs w:val="22"/>
      <w:lang w:val="x-none" w:eastAsia="en-US"/>
    </w:rPr>
  </w:style>
  <w:style w:type="character" w:customStyle="1" w:styleId="GvdeMetniGirintisi2Char">
    <w:name w:val="Gövde Metni Girintisi 2 Char"/>
    <w:link w:val="GvdeMetniGirintisi2"/>
    <w:rsid w:val="00D37666"/>
    <w:rPr>
      <w:rFonts w:eastAsia="Calibri"/>
      <w:sz w:val="24"/>
      <w:szCs w:val="22"/>
      <w:lang w:val="x-none" w:eastAsia="en-US"/>
    </w:rPr>
  </w:style>
  <w:style w:type="paragraph" w:styleId="ListeParagraf">
    <w:name w:val="List Paragraph"/>
    <w:basedOn w:val="Normal"/>
    <w:uiPriority w:val="34"/>
    <w:qFormat/>
    <w:rsid w:val="00D37666"/>
    <w:pPr>
      <w:widowControl/>
      <w:autoSpaceDE/>
      <w:autoSpaceDN/>
      <w:adjustRightInd/>
      <w:spacing w:after="200" w:line="276" w:lineRule="auto"/>
      <w:ind w:left="720"/>
      <w:contextualSpacing/>
      <w:jc w:val="both"/>
    </w:pPr>
    <w:rPr>
      <w:rFonts w:eastAsia="Calibri"/>
      <w:sz w:val="24"/>
      <w:szCs w:val="22"/>
      <w:lang w:eastAsia="en-US"/>
    </w:rPr>
  </w:style>
  <w:style w:type="paragraph" w:customStyle="1" w:styleId="stbilgi1">
    <w:name w:val="Üstbilgi1"/>
    <w:basedOn w:val="Normal"/>
    <w:link w:val="stbilgiChar"/>
    <w:rsid w:val="00330679"/>
    <w:pPr>
      <w:tabs>
        <w:tab w:val="center" w:pos="4536"/>
        <w:tab w:val="right" w:pos="9072"/>
      </w:tabs>
    </w:pPr>
  </w:style>
  <w:style w:type="character" w:customStyle="1" w:styleId="stbilgiChar">
    <w:name w:val="Üstbilgi Char"/>
    <w:basedOn w:val="VarsaylanParagrafYazTipi"/>
    <w:link w:val="stbilgi1"/>
    <w:rsid w:val="00330679"/>
  </w:style>
  <w:style w:type="character" w:customStyle="1" w:styleId="Balk2Char">
    <w:name w:val="Başlık 2 Char"/>
    <w:link w:val="Balk2"/>
    <w:rsid w:val="00040EEB"/>
    <w:rPr>
      <w:b/>
      <w:bCs/>
      <w:iCs/>
      <w:color w:val="000000"/>
      <w:sz w:val="24"/>
      <w:szCs w:val="28"/>
      <w:shd w:val="clear" w:color="auto" w:fill="FFFFFF"/>
      <w:lang w:eastAsia="x-none"/>
    </w:rPr>
  </w:style>
  <w:style w:type="paragraph" w:styleId="GvdeMetniGirintisi">
    <w:name w:val="Body Text Indent"/>
    <w:basedOn w:val="Normal"/>
    <w:link w:val="GvdeMetniGirintisiChar"/>
    <w:rsid w:val="00803B9B"/>
    <w:pPr>
      <w:widowControl/>
      <w:autoSpaceDE/>
      <w:autoSpaceDN/>
      <w:adjustRightInd/>
      <w:spacing w:after="120"/>
      <w:ind w:left="283"/>
    </w:pPr>
  </w:style>
  <w:style w:type="character" w:customStyle="1" w:styleId="GvdeMetniGirintisiChar">
    <w:name w:val="Gövde Metni Girintisi Char"/>
    <w:basedOn w:val="VarsaylanParagrafYazTipi"/>
    <w:link w:val="GvdeMetniGirintisi"/>
    <w:rsid w:val="00803B9B"/>
  </w:style>
  <w:style w:type="character" w:customStyle="1" w:styleId="Balk4Char">
    <w:name w:val="Başlık 4 Char"/>
    <w:link w:val="Balk4"/>
    <w:rsid w:val="00F6081B"/>
    <w:rPr>
      <w:bCs/>
      <w:i/>
      <w:color w:val="000000"/>
      <w:sz w:val="24"/>
      <w:szCs w:val="28"/>
      <w:shd w:val="clear" w:color="auto" w:fill="FFFFFF"/>
      <w:lang w:val="x-none" w:eastAsia="x-none"/>
    </w:rPr>
  </w:style>
  <w:style w:type="character" w:customStyle="1" w:styleId="Balk5Char">
    <w:name w:val="Başlık 5 Char"/>
    <w:link w:val="Balk5"/>
    <w:rsid w:val="00537FFE"/>
    <w:rPr>
      <w:rFonts w:ascii="Calibri" w:hAnsi="Calibri"/>
      <w:b/>
      <w:bCs/>
      <w:i/>
      <w:iCs/>
      <w:sz w:val="26"/>
      <w:szCs w:val="26"/>
      <w:lang w:val="x-none" w:eastAsia="x-none"/>
    </w:rPr>
  </w:style>
  <w:style w:type="character" w:customStyle="1" w:styleId="Balk7Char">
    <w:name w:val="Başlık 7 Char"/>
    <w:link w:val="Balk7"/>
    <w:rsid w:val="00537FFE"/>
    <w:rPr>
      <w:rFonts w:ascii="Calibri" w:hAnsi="Calibri"/>
      <w:sz w:val="24"/>
      <w:szCs w:val="24"/>
      <w:lang w:val="x-none" w:eastAsia="x-none"/>
    </w:rPr>
  </w:style>
  <w:style w:type="character" w:customStyle="1" w:styleId="hit">
    <w:name w:val="hit"/>
    <w:basedOn w:val="VarsaylanParagrafYazTipi"/>
    <w:rsid w:val="009E0436"/>
  </w:style>
  <w:style w:type="character" w:styleId="Vurgu">
    <w:name w:val="Emphasis"/>
    <w:uiPriority w:val="20"/>
    <w:qFormat/>
    <w:rsid w:val="00463CD9"/>
    <w:rPr>
      <w:i/>
      <w:iCs/>
    </w:rPr>
  </w:style>
  <w:style w:type="paragraph" w:styleId="T1">
    <w:name w:val="toc 1"/>
    <w:basedOn w:val="Normal"/>
    <w:next w:val="Normal"/>
    <w:autoRedefine/>
    <w:uiPriority w:val="39"/>
    <w:rsid w:val="00155096"/>
    <w:pPr>
      <w:spacing w:before="120" w:after="120"/>
    </w:pPr>
    <w:rPr>
      <w:rFonts w:cstheme="minorHAnsi"/>
      <w:b/>
      <w:bCs/>
      <w:sz w:val="28"/>
    </w:rPr>
  </w:style>
  <w:style w:type="paragraph" w:styleId="T2">
    <w:name w:val="toc 2"/>
    <w:basedOn w:val="Normal"/>
    <w:next w:val="Normal"/>
    <w:autoRedefine/>
    <w:uiPriority w:val="39"/>
    <w:rsid w:val="009D2F37"/>
    <w:pPr>
      <w:ind w:left="200"/>
    </w:pPr>
    <w:rPr>
      <w:rFonts w:cstheme="minorHAnsi"/>
      <w:b/>
      <w:smallCaps/>
      <w:sz w:val="24"/>
    </w:rPr>
  </w:style>
  <w:style w:type="paragraph" w:styleId="T3">
    <w:name w:val="toc 3"/>
    <w:basedOn w:val="Normal"/>
    <w:next w:val="Normal"/>
    <w:autoRedefine/>
    <w:uiPriority w:val="39"/>
    <w:rsid w:val="009D2F37"/>
    <w:pPr>
      <w:ind w:left="400"/>
    </w:pPr>
    <w:rPr>
      <w:rFonts w:cstheme="minorHAnsi"/>
      <w:b/>
      <w:iCs/>
      <w:sz w:val="24"/>
    </w:rPr>
  </w:style>
  <w:style w:type="character" w:customStyle="1" w:styleId="Stil12nkKaln">
    <w:name w:val="Stil 12 nk Kalın"/>
    <w:rsid w:val="002B2955"/>
    <w:rPr>
      <w:rFonts w:ascii="Times New Roman" w:hAnsi="Times New Roman"/>
      <w:b/>
      <w:bCs/>
      <w:sz w:val="24"/>
    </w:rPr>
  </w:style>
  <w:style w:type="paragraph" w:customStyle="1" w:styleId="metin">
    <w:name w:val="metin"/>
    <w:basedOn w:val="Normal"/>
    <w:rsid w:val="00F47BDC"/>
    <w:pPr>
      <w:widowControl/>
      <w:autoSpaceDE/>
      <w:autoSpaceDN/>
      <w:adjustRightInd/>
      <w:spacing w:before="100" w:beforeAutospacing="1" w:after="100" w:afterAutospacing="1"/>
    </w:pPr>
    <w:rPr>
      <w:rFonts w:eastAsia="SimSun"/>
      <w:sz w:val="24"/>
      <w:szCs w:val="24"/>
      <w:lang w:eastAsia="zh-CN"/>
    </w:rPr>
  </w:style>
  <w:style w:type="paragraph" w:customStyle="1" w:styleId="tablo2">
    <w:name w:val="tablo 2"/>
    <w:basedOn w:val="Normal"/>
    <w:rsid w:val="00164696"/>
    <w:pPr>
      <w:widowControl/>
      <w:autoSpaceDE/>
      <w:autoSpaceDN/>
      <w:adjustRightInd/>
      <w:spacing w:before="120" w:line="360" w:lineRule="auto"/>
      <w:jc w:val="center"/>
    </w:pPr>
    <w:rPr>
      <w:rFonts w:ascii="Tahoma" w:hAnsi="Tahoma" w:cs="Tahoma"/>
    </w:rPr>
  </w:style>
  <w:style w:type="character" w:customStyle="1" w:styleId="Balk6Char">
    <w:name w:val="Başlık 6 Char"/>
    <w:link w:val="Balk6"/>
    <w:uiPriority w:val="9"/>
    <w:semiHidden/>
    <w:rsid w:val="00574940"/>
    <w:rPr>
      <w:rFonts w:ascii="Calibri Light" w:hAnsi="Calibri Light"/>
      <w:color w:val="1F4D78"/>
      <w:sz w:val="22"/>
      <w:szCs w:val="22"/>
      <w:lang w:val="x-none" w:eastAsia="en-US"/>
    </w:rPr>
  </w:style>
  <w:style w:type="character" w:customStyle="1" w:styleId="Balk8Char">
    <w:name w:val="Başlık 8 Char"/>
    <w:link w:val="Balk8"/>
    <w:uiPriority w:val="9"/>
    <w:semiHidden/>
    <w:rsid w:val="00574940"/>
    <w:rPr>
      <w:rFonts w:ascii="Calibri Light" w:hAnsi="Calibri Light"/>
      <w:color w:val="272727"/>
      <w:sz w:val="21"/>
      <w:szCs w:val="21"/>
      <w:lang w:val="x-none" w:eastAsia="en-US"/>
    </w:rPr>
  </w:style>
  <w:style w:type="character" w:customStyle="1" w:styleId="Balk9Char">
    <w:name w:val="Başlık 9 Char"/>
    <w:link w:val="Balk9"/>
    <w:uiPriority w:val="9"/>
    <w:semiHidden/>
    <w:rsid w:val="00574940"/>
    <w:rPr>
      <w:rFonts w:ascii="Calibri Light" w:hAnsi="Calibri Light"/>
      <w:i/>
      <w:iCs/>
      <w:color w:val="272727"/>
      <w:sz w:val="21"/>
      <w:szCs w:val="21"/>
      <w:lang w:val="x-none" w:eastAsia="en-US"/>
    </w:rPr>
  </w:style>
  <w:style w:type="paragraph" w:customStyle="1" w:styleId="ekiller">
    <w:name w:val="Şekiller"/>
    <w:next w:val="ekilYazs"/>
    <w:qFormat/>
    <w:rsid w:val="00FC2441"/>
    <w:pPr>
      <w:spacing w:line="360" w:lineRule="auto"/>
      <w:jc w:val="center"/>
    </w:pPr>
    <w:rPr>
      <w:bCs/>
      <w:sz w:val="24"/>
    </w:rPr>
  </w:style>
  <w:style w:type="paragraph" w:customStyle="1" w:styleId="PARAGRAFMETN">
    <w:name w:val="PARAGRAF METNİ"/>
    <w:basedOn w:val="Gvdemetni0"/>
    <w:qFormat/>
    <w:rsid w:val="00F23801"/>
    <w:pPr>
      <w:spacing w:before="120" w:after="120" w:line="360" w:lineRule="auto"/>
    </w:pPr>
    <w:rPr>
      <w:color w:val="000000"/>
      <w:sz w:val="24"/>
      <w:szCs w:val="24"/>
    </w:rPr>
  </w:style>
  <w:style w:type="paragraph" w:styleId="TBal">
    <w:name w:val="TOC Heading"/>
    <w:basedOn w:val="Balk1"/>
    <w:next w:val="Normal"/>
    <w:uiPriority w:val="39"/>
    <w:unhideWhenUsed/>
    <w:qFormat/>
    <w:rsid w:val="00920615"/>
    <w:pPr>
      <w:numPr>
        <w:numId w:val="0"/>
      </w:numPr>
      <w:shd w:val="clear" w:color="auto" w:fill="auto"/>
      <w:spacing w:before="240" w:after="0" w:line="259" w:lineRule="auto"/>
      <w:jc w:val="left"/>
      <w:outlineLvl w:val="9"/>
    </w:pPr>
    <w:rPr>
      <w:rFonts w:ascii="Calibri Light" w:hAnsi="Calibri Light"/>
      <w:b w:val="0"/>
      <w:caps w:val="0"/>
      <w:color w:val="2E74B5"/>
      <w:sz w:val="32"/>
      <w:szCs w:val="32"/>
      <w:lang w:eastAsia="tr-TR"/>
    </w:rPr>
  </w:style>
  <w:style w:type="paragraph" w:customStyle="1" w:styleId="Balk1ekil">
    <w:name w:val="Başlık 1 Şekil"/>
    <w:basedOn w:val="Balk1"/>
    <w:next w:val="GvdeMetni"/>
    <w:qFormat/>
    <w:rsid w:val="006730EF"/>
    <w:pPr>
      <w:numPr>
        <w:numId w:val="0"/>
      </w:numPr>
      <w:spacing w:before="120" w:after="120"/>
    </w:pPr>
  </w:style>
  <w:style w:type="paragraph" w:styleId="ekillerTablosu">
    <w:name w:val="table of figures"/>
    <w:basedOn w:val="Normal"/>
    <w:next w:val="Normal"/>
    <w:uiPriority w:val="99"/>
    <w:unhideWhenUsed/>
    <w:qFormat/>
    <w:rsid w:val="00A809B9"/>
    <w:pPr>
      <w:ind w:left="992" w:right="397" w:hanging="992"/>
      <w:jc w:val="both"/>
    </w:pPr>
    <w:rPr>
      <w:sz w:val="24"/>
    </w:rPr>
  </w:style>
  <w:style w:type="character" w:styleId="AklamaBavurusu">
    <w:name w:val="annotation reference"/>
    <w:uiPriority w:val="99"/>
    <w:semiHidden/>
    <w:unhideWhenUsed/>
    <w:rsid w:val="00F23801"/>
    <w:rPr>
      <w:sz w:val="16"/>
      <w:szCs w:val="16"/>
    </w:rPr>
  </w:style>
  <w:style w:type="paragraph" w:styleId="AklamaMetni">
    <w:name w:val="annotation text"/>
    <w:basedOn w:val="Normal"/>
    <w:link w:val="AklamaMetniChar"/>
    <w:uiPriority w:val="99"/>
    <w:unhideWhenUsed/>
    <w:rsid w:val="00F23801"/>
  </w:style>
  <w:style w:type="character" w:customStyle="1" w:styleId="AklamaMetniChar">
    <w:name w:val="Açıklama Metni Char"/>
    <w:basedOn w:val="VarsaylanParagrafYazTipi"/>
    <w:link w:val="AklamaMetni"/>
    <w:uiPriority w:val="99"/>
    <w:rsid w:val="00F23801"/>
  </w:style>
  <w:style w:type="paragraph" w:styleId="AklamaKonusu">
    <w:name w:val="annotation subject"/>
    <w:basedOn w:val="AklamaMetni"/>
    <w:next w:val="AklamaMetni"/>
    <w:link w:val="AklamaKonusuChar"/>
    <w:uiPriority w:val="99"/>
    <w:semiHidden/>
    <w:unhideWhenUsed/>
    <w:rsid w:val="00F23801"/>
    <w:rPr>
      <w:b/>
      <w:bCs/>
    </w:rPr>
  </w:style>
  <w:style w:type="character" w:customStyle="1" w:styleId="AklamaKonusuChar">
    <w:name w:val="Açıklama Konusu Char"/>
    <w:link w:val="AklamaKonusu"/>
    <w:uiPriority w:val="99"/>
    <w:semiHidden/>
    <w:rsid w:val="00F23801"/>
    <w:rPr>
      <w:b/>
      <w:bCs/>
    </w:rPr>
  </w:style>
  <w:style w:type="paragraph" w:customStyle="1" w:styleId="nsayfalarbalkstili">
    <w:name w:val="ön sayfalar başlık stili"/>
    <w:basedOn w:val="nsayfalarmetinstili"/>
    <w:qFormat/>
    <w:rsid w:val="004E3930"/>
    <w:pPr>
      <w:jc w:val="center"/>
    </w:pPr>
    <w:rPr>
      <w:rFonts w:ascii="Times New Roman" w:hAnsi="Times New Roman"/>
      <w:b/>
      <w:bCs/>
      <w:sz w:val="28"/>
    </w:rPr>
  </w:style>
  <w:style w:type="paragraph" w:customStyle="1" w:styleId="nsayfalarmetinstili">
    <w:name w:val="ön sayfalar metin stili"/>
    <w:basedOn w:val="Normal"/>
    <w:rsid w:val="005F1DAA"/>
    <w:pPr>
      <w:widowControl/>
      <w:autoSpaceDE/>
      <w:autoSpaceDN/>
      <w:adjustRightInd/>
      <w:spacing w:before="120" w:after="120"/>
      <w:jc w:val="both"/>
    </w:pPr>
    <w:rPr>
      <w:rFonts w:ascii="Calibri" w:hAnsi="Calibri"/>
      <w:sz w:val="24"/>
    </w:rPr>
  </w:style>
  <w:style w:type="character" w:customStyle="1" w:styleId="AltbilgiChar">
    <w:name w:val="Altbilgi Char"/>
    <w:link w:val="Altbilgi1"/>
    <w:uiPriority w:val="99"/>
    <w:rsid w:val="00674DE2"/>
  </w:style>
  <w:style w:type="paragraph" w:styleId="T4">
    <w:name w:val="toc 4"/>
    <w:basedOn w:val="Normal"/>
    <w:next w:val="Normal"/>
    <w:autoRedefine/>
    <w:uiPriority w:val="39"/>
    <w:unhideWhenUsed/>
    <w:rsid w:val="005B5ECE"/>
    <w:pPr>
      <w:ind w:left="600"/>
    </w:pPr>
    <w:rPr>
      <w:rFonts w:cstheme="minorHAnsi"/>
      <w:i/>
      <w:szCs w:val="18"/>
    </w:rPr>
  </w:style>
  <w:style w:type="paragraph" w:customStyle="1" w:styleId="izelgeYazs">
    <w:name w:val="Çizelge Yazısı"/>
    <w:basedOn w:val="Normal"/>
    <w:next w:val="PARAGRAFMETN"/>
    <w:qFormat/>
    <w:rsid w:val="002616E4"/>
    <w:pPr>
      <w:spacing w:before="240" w:after="120" w:line="360" w:lineRule="auto"/>
      <w:jc w:val="center"/>
    </w:pPr>
    <w:rPr>
      <w:bCs/>
      <w:noProof/>
      <w:sz w:val="24"/>
    </w:rPr>
  </w:style>
  <w:style w:type="paragraph" w:customStyle="1" w:styleId="listelerstili">
    <w:name w:val="listeler stili"/>
    <w:basedOn w:val="nsayfalarmetinstili"/>
    <w:qFormat/>
    <w:rsid w:val="009977D3"/>
    <w:pPr>
      <w:tabs>
        <w:tab w:val="left" w:pos="851"/>
      </w:tabs>
      <w:spacing w:before="0" w:after="0"/>
    </w:pPr>
  </w:style>
  <w:style w:type="paragraph" w:customStyle="1" w:styleId="denklem">
    <w:name w:val="denklem"/>
    <w:basedOn w:val="Normal"/>
    <w:qFormat/>
    <w:rsid w:val="00DA2A78"/>
    <w:pPr>
      <w:tabs>
        <w:tab w:val="right" w:pos="9072"/>
      </w:tabs>
      <w:autoSpaceDE/>
      <w:autoSpaceDN/>
      <w:adjustRightInd/>
      <w:spacing w:before="120" w:after="120" w:line="360" w:lineRule="auto"/>
    </w:pPr>
    <w:rPr>
      <w:i/>
      <w:sz w:val="24"/>
    </w:rPr>
  </w:style>
  <w:style w:type="paragraph" w:customStyle="1" w:styleId="denklemnobolum3">
    <w:name w:val="denklemnobolum3"/>
    <w:basedOn w:val="Normal"/>
    <w:qFormat/>
    <w:rsid w:val="007B6277"/>
    <w:pPr>
      <w:numPr>
        <w:numId w:val="2"/>
      </w:numPr>
      <w:tabs>
        <w:tab w:val="right" w:pos="9072"/>
      </w:tabs>
      <w:autoSpaceDE/>
      <w:autoSpaceDN/>
      <w:adjustRightInd/>
      <w:ind w:left="0" w:firstLine="0"/>
      <w:jc w:val="right"/>
    </w:pPr>
    <w:rPr>
      <w:rFonts w:ascii="Calibri" w:hAnsi="Calibri" w:cs="Calibri"/>
      <w:bCs/>
      <w:iCs/>
      <w:w w:val="105"/>
      <w:sz w:val="24"/>
      <w:szCs w:val="24"/>
    </w:rPr>
  </w:style>
  <w:style w:type="paragraph" w:customStyle="1" w:styleId="Resimler">
    <w:name w:val="Resimler"/>
    <w:basedOn w:val="Normal"/>
    <w:next w:val="Normal"/>
    <w:qFormat/>
    <w:rsid w:val="00AE4C63"/>
    <w:pPr>
      <w:spacing w:before="120"/>
      <w:jc w:val="center"/>
    </w:pPr>
  </w:style>
  <w:style w:type="paragraph" w:styleId="DipnotMetni">
    <w:name w:val="footnote text"/>
    <w:basedOn w:val="Normal"/>
    <w:link w:val="DipnotMetniChar"/>
    <w:uiPriority w:val="99"/>
    <w:semiHidden/>
    <w:unhideWhenUsed/>
    <w:rsid w:val="00B5148D"/>
  </w:style>
  <w:style w:type="character" w:customStyle="1" w:styleId="DipnotMetniChar">
    <w:name w:val="Dipnot Metni Char"/>
    <w:basedOn w:val="VarsaylanParagrafYazTipi"/>
    <w:link w:val="DipnotMetni"/>
    <w:uiPriority w:val="99"/>
    <w:semiHidden/>
    <w:rsid w:val="00B5148D"/>
  </w:style>
  <w:style w:type="character" w:styleId="DipnotBavurusu">
    <w:name w:val="footnote reference"/>
    <w:uiPriority w:val="99"/>
    <w:semiHidden/>
    <w:unhideWhenUsed/>
    <w:rsid w:val="00B5148D"/>
    <w:rPr>
      <w:vertAlign w:val="superscript"/>
    </w:rPr>
  </w:style>
  <w:style w:type="paragraph" w:styleId="KonuBal">
    <w:name w:val="Title"/>
    <w:basedOn w:val="Normal"/>
    <w:next w:val="Normal"/>
    <w:link w:val="KonuBalChar"/>
    <w:uiPriority w:val="10"/>
    <w:qFormat/>
    <w:rsid w:val="0080503F"/>
    <w:pPr>
      <w:spacing w:before="240" w:after="60"/>
      <w:jc w:val="center"/>
      <w:outlineLvl w:val="0"/>
    </w:pPr>
    <w:rPr>
      <w:rFonts w:ascii="Calibri Light" w:hAnsi="Calibri Light"/>
      <w:b/>
      <w:bCs/>
      <w:kern w:val="28"/>
      <w:sz w:val="32"/>
      <w:szCs w:val="32"/>
    </w:rPr>
  </w:style>
  <w:style w:type="character" w:customStyle="1" w:styleId="KonuBalChar">
    <w:name w:val="Konu Başlığı Char"/>
    <w:link w:val="KonuBal"/>
    <w:uiPriority w:val="10"/>
    <w:rsid w:val="0080503F"/>
    <w:rPr>
      <w:rFonts w:ascii="Calibri Light" w:eastAsia="Times New Roman" w:hAnsi="Calibri Light" w:cs="Times New Roman"/>
      <w:b/>
      <w:bCs/>
      <w:kern w:val="28"/>
      <w:sz w:val="32"/>
      <w:szCs w:val="32"/>
    </w:rPr>
  </w:style>
  <w:style w:type="character" w:styleId="SonNotBavurusu">
    <w:name w:val="endnote reference"/>
    <w:uiPriority w:val="99"/>
    <w:semiHidden/>
    <w:unhideWhenUsed/>
    <w:rsid w:val="00AD12E0"/>
    <w:rPr>
      <w:vertAlign w:val="superscript"/>
    </w:rPr>
  </w:style>
  <w:style w:type="paragraph" w:styleId="Kaynaka">
    <w:name w:val="Bibliography"/>
    <w:basedOn w:val="Normal"/>
    <w:next w:val="Normal"/>
    <w:uiPriority w:val="37"/>
    <w:unhideWhenUsed/>
    <w:rsid w:val="008B4408"/>
  </w:style>
  <w:style w:type="character" w:customStyle="1" w:styleId="apple-converted-space">
    <w:name w:val="apple-converted-space"/>
    <w:rsid w:val="00A668B1"/>
  </w:style>
  <w:style w:type="character" w:customStyle="1" w:styleId="Gvdemetni1">
    <w:name w:val="Gövde metni_"/>
    <w:link w:val="Gvdemetni0"/>
    <w:rsid w:val="00BE3E9D"/>
    <w:rPr>
      <w:sz w:val="21"/>
      <w:szCs w:val="21"/>
      <w:shd w:val="clear" w:color="auto" w:fill="FFFFFF"/>
    </w:rPr>
  </w:style>
  <w:style w:type="paragraph" w:customStyle="1" w:styleId="Gvdemetni0">
    <w:name w:val="Gövde metni"/>
    <w:basedOn w:val="Normal"/>
    <w:link w:val="Gvdemetni1"/>
    <w:rsid w:val="00BE3E9D"/>
    <w:pPr>
      <w:shd w:val="clear" w:color="auto" w:fill="FFFFFF"/>
      <w:autoSpaceDE/>
      <w:autoSpaceDN/>
      <w:adjustRightInd/>
      <w:spacing w:before="180" w:after="60" w:line="0" w:lineRule="atLeast"/>
      <w:jc w:val="both"/>
    </w:pPr>
    <w:rPr>
      <w:sz w:val="21"/>
      <w:szCs w:val="21"/>
    </w:rPr>
  </w:style>
  <w:style w:type="character" w:styleId="zlenenKpr">
    <w:name w:val="FollowedHyperlink"/>
    <w:uiPriority w:val="99"/>
    <w:semiHidden/>
    <w:unhideWhenUsed/>
    <w:rsid w:val="00BE3E9D"/>
    <w:rPr>
      <w:color w:val="954F72"/>
      <w:u w:val="single"/>
    </w:rPr>
  </w:style>
  <w:style w:type="paragraph" w:customStyle="1" w:styleId="BALIKKAYNAK">
    <w:name w:val="BAŞLIK KAYNAK"/>
    <w:basedOn w:val="Balk1ekil"/>
    <w:qFormat/>
    <w:rsid w:val="006A1445"/>
    <w:pPr>
      <w:spacing w:after="0"/>
    </w:pPr>
  </w:style>
  <w:style w:type="paragraph" w:styleId="GvdeMetni3">
    <w:name w:val="Body Text 3"/>
    <w:basedOn w:val="Normal"/>
    <w:link w:val="GvdeMetni3Char"/>
    <w:uiPriority w:val="99"/>
    <w:semiHidden/>
    <w:unhideWhenUsed/>
    <w:rsid w:val="00A80542"/>
    <w:pPr>
      <w:spacing w:after="120"/>
    </w:pPr>
    <w:rPr>
      <w:sz w:val="16"/>
      <w:szCs w:val="16"/>
    </w:rPr>
  </w:style>
  <w:style w:type="character" w:customStyle="1" w:styleId="GvdeMetni3Char">
    <w:name w:val="Gövde Metni 3 Char"/>
    <w:link w:val="GvdeMetni3"/>
    <w:uiPriority w:val="99"/>
    <w:semiHidden/>
    <w:rsid w:val="00A80542"/>
    <w:rPr>
      <w:sz w:val="16"/>
      <w:szCs w:val="16"/>
    </w:rPr>
  </w:style>
  <w:style w:type="character" w:customStyle="1" w:styleId="hps">
    <w:name w:val="hps"/>
    <w:rsid w:val="00A80542"/>
  </w:style>
  <w:style w:type="paragraph" w:customStyle="1" w:styleId="ww-normalweb1">
    <w:name w:val="ww-normalweb1"/>
    <w:basedOn w:val="Normal"/>
    <w:rsid w:val="00A80542"/>
    <w:pPr>
      <w:widowControl/>
      <w:autoSpaceDE/>
      <w:autoSpaceDN/>
      <w:adjustRightInd/>
      <w:spacing w:before="100" w:beforeAutospacing="1" w:after="100" w:afterAutospacing="1"/>
    </w:pPr>
    <w:rPr>
      <w:sz w:val="24"/>
      <w:szCs w:val="24"/>
    </w:rPr>
  </w:style>
  <w:style w:type="paragraph" w:customStyle="1" w:styleId="Text">
    <w:name w:val="Text"/>
    <w:basedOn w:val="Normal"/>
    <w:rsid w:val="00A80542"/>
    <w:pPr>
      <w:widowControl/>
      <w:autoSpaceDE/>
      <w:autoSpaceDN/>
      <w:adjustRightInd/>
      <w:ind w:firstLine="567"/>
      <w:jc w:val="both"/>
    </w:pPr>
    <w:rPr>
      <w:szCs w:val="24"/>
      <w:lang w:val="sl-SI" w:eastAsia="sl-SI"/>
    </w:rPr>
  </w:style>
  <w:style w:type="character" w:styleId="YerTutucuMetni">
    <w:name w:val="Placeholder Text"/>
    <w:uiPriority w:val="99"/>
    <w:semiHidden/>
    <w:rsid w:val="00A80542"/>
    <w:rPr>
      <w:color w:val="808080"/>
    </w:rPr>
  </w:style>
  <w:style w:type="paragraph" w:styleId="BelgeBalantlar">
    <w:name w:val="Document Map"/>
    <w:basedOn w:val="Normal"/>
    <w:link w:val="BelgeBalantlarChar"/>
    <w:uiPriority w:val="99"/>
    <w:semiHidden/>
    <w:unhideWhenUsed/>
    <w:rsid w:val="00A80542"/>
    <w:rPr>
      <w:rFonts w:ascii="Tahoma" w:hAnsi="Tahoma" w:cs="Tahoma"/>
      <w:sz w:val="16"/>
      <w:szCs w:val="16"/>
    </w:rPr>
  </w:style>
  <w:style w:type="character" w:customStyle="1" w:styleId="BelgeBalantlarChar">
    <w:name w:val="Belge Bağlantıları Char"/>
    <w:link w:val="BelgeBalantlar"/>
    <w:uiPriority w:val="99"/>
    <w:semiHidden/>
    <w:rsid w:val="00A80542"/>
    <w:rPr>
      <w:rFonts w:ascii="Tahoma" w:hAnsi="Tahoma" w:cs="Tahoma"/>
      <w:sz w:val="16"/>
      <w:szCs w:val="16"/>
    </w:rPr>
  </w:style>
  <w:style w:type="character" w:customStyle="1" w:styleId="shorttext">
    <w:name w:val="short_text"/>
    <w:rsid w:val="00A80542"/>
  </w:style>
  <w:style w:type="character" w:customStyle="1" w:styleId="tgc">
    <w:name w:val="_tgc"/>
    <w:rsid w:val="00A80542"/>
  </w:style>
  <w:style w:type="paragraph" w:styleId="Dzeltme">
    <w:name w:val="Revision"/>
    <w:hidden/>
    <w:uiPriority w:val="99"/>
    <w:semiHidden/>
    <w:rsid w:val="00A80542"/>
  </w:style>
  <w:style w:type="paragraph" w:customStyle="1" w:styleId="ekilYazs">
    <w:name w:val="Şekil Yazısı"/>
    <w:basedOn w:val="ekiller"/>
    <w:qFormat/>
    <w:rsid w:val="00934960"/>
    <w:pPr>
      <w:spacing w:before="120" w:after="240"/>
      <w:contextualSpacing/>
    </w:pPr>
  </w:style>
  <w:style w:type="paragraph" w:customStyle="1" w:styleId="Ekler">
    <w:name w:val="Ekler"/>
    <w:basedOn w:val="PARAGRAFMETN"/>
    <w:next w:val="PARAGRAFMETN"/>
    <w:link w:val="EklerChar"/>
    <w:qFormat/>
    <w:rsid w:val="00B52FBD"/>
    <w:pPr>
      <w:numPr>
        <w:numId w:val="4"/>
      </w:numPr>
      <w:jc w:val="left"/>
    </w:pPr>
    <w:rPr>
      <w:b/>
    </w:rPr>
  </w:style>
  <w:style w:type="paragraph" w:customStyle="1" w:styleId="EkBalk1">
    <w:name w:val="EkBaşlık1"/>
    <w:basedOn w:val="PARAGRAFMETN"/>
    <w:next w:val="PARAGRAFMETN"/>
    <w:autoRedefine/>
    <w:qFormat/>
    <w:rsid w:val="009652A0"/>
    <w:pPr>
      <w:numPr>
        <w:numId w:val="6"/>
      </w:numPr>
      <w:autoSpaceDE w:val="0"/>
      <w:autoSpaceDN w:val="0"/>
      <w:adjustRightInd w:val="0"/>
      <w:spacing w:after="240"/>
      <w:jc w:val="left"/>
      <w:outlineLvl w:val="0"/>
    </w:pPr>
    <w:rPr>
      <w:b/>
    </w:rPr>
  </w:style>
  <w:style w:type="character" w:customStyle="1" w:styleId="EklerChar">
    <w:name w:val="Ekler Char"/>
    <w:link w:val="Ekler"/>
    <w:rsid w:val="00B52FBD"/>
    <w:rPr>
      <w:b/>
      <w:color w:val="000000"/>
      <w:sz w:val="24"/>
      <w:szCs w:val="24"/>
      <w:shd w:val="clear" w:color="auto" w:fill="FFFFFF"/>
    </w:rPr>
  </w:style>
  <w:style w:type="paragraph" w:customStyle="1" w:styleId="EkBalk2">
    <w:name w:val="EkBaşlık2"/>
    <w:basedOn w:val="PARAGRAFMETN"/>
    <w:next w:val="PARAGRAFMETN"/>
    <w:qFormat/>
    <w:rsid w:val="00130390"/>
    <w:pPr>
      <w:numPr>
        <w:ilvl w:val="1"/>
        <w:numId w:val="6"/>
      </w:numPr>
      <w:outlineLvl w:val="1"/>
    </w:pPr>
    <w:rPr>
      <w:b/>
    </w:rPr>
  </w:style>
  <w:style w:type="numbering" w:customStyle="1" w:styleId="EKLERba">
    <w:name w:val="EKLERbaş"/>
    <w:uiPriority w:val="99"/>
    <w:rsid w:val="00297053"/>
    <w:pPr>
      <w:numPr>
        <w:numId w:val="5"/>
      </w:numPr>
    </w:pPr>
  </w:style>
  <w:style w:type="paragraph" w:customStyle="1" w:styleId="EkBalk3">
    <w:name w:val="EkBaşlık3"/>
    <w:basedOn w:val="EkBalk2"/>
    <w:qFormat/>
    <w:rsid w:val="00DE4CF8"/>
    <w:pPr>
      <w:numPr>
        <w:ilvl w:val="2"/>
      </w:numPr>
      <w:outlineLvl w:val="2"/>
    </w:pPr>
    <w:rPr>
      <w:b w:val="0"/>
      <w:i/>
    </w:rPr>
  </w:style>
  <w:style w:type="paragraph" w:styleId="stBilgi">
    <w:name w:val="header"/>
    <w:basedOn w:val="Normal"/>
    <w:link w:val="stBilgiChar0"/>
    <w:unhideWhenUsed/>
    <w:rsid w:val="00E174A2"/>
    <w:pPr>
      <w:tabs>
        <w:tab w:val="center" w:pos="4536"/>
        <w:tab w:val="right" w:pos="9072"/>
      </w:tabs>
    </w:pPr>
  </w:style>
  <w:style w:type="character" w:customStyle="1" w:styleId="stBilgiChar0">
    <w:name w:val="Üst Bilgi Char"/>
    <w:basedOn w:val="VarsaylanParagrafYazTipi"/>
    <w:link w:val="stBilgi"/>
    <w:rsid w:val="00E174A2"/>
  </w:style>
  <w:style w:type="paragraph" w:styleId="AltBilgi">
    <w:name w:val="footer"/>
    <w:basedOn w:val="Normal"/>
    <w:link w:val="AltBilgiChar0"/>
    <w:uiPriority w:val="99"/>
    <w:unhideWhenUsed/>
    <w:rsid w:val="00E174A2"/>
    <w:pPr>
      <w:tabs>
        <w:tab w:val="center" w:pos="4536"/>
        <w:tab w:val="right" w:pos="9072"/>
      </w:tabs>
    </w:pPr>
  </w:style>
  <w:style w:type="character" w:customStyle="1" w:styleId="AltBilgiChar0">
    <w:name w:val="Alt Bilgi Char"/>
    <w:basedOn w:val="VarsaylanParagrafYazTipi"/>
    <w:link w:val="AltBilgi"/>
    <w:uiPriority w:val="99"/>
    <w:rsid w:val="00E174A2"/>
  </w:style>
  <w:style w:type="paragraph" w:customStyle="1" w:styleId="numaraszbalk">
    <w:name w:val="numarasız başlık"/>
    <w:basedOn w:val="Gvdemetni0"/>
    <w:qFormat/>
    <w:rsid w:val="00452517"/>
    <w:pPr>
      <w:spacing w:before="0" w:after="480" w:line="360" w:lineRule="auto"/>
      <w:jc w:val="center"/>
    </w:pPr>
    <w:rPr>
      <w:b/>
      <w:sz w:val="28"/>
    </w:rPr>
  </w:style>
  <w:style w:type="paragraph" w:customStyle="1" w:styleId="DenklemYazs">
    <w:name w:val="Denklem Yazısı"/>
    <w:basedOn w:val="Normal"/>
    <w:next w:val="PARAGRAFMETN"/>
    <w:qFormat/>
    <w:rsid w:val="002616E4"/>
    <w:pPr>
      <w:framePr w:hSpace="141" w:wrap="around" w:vAnchor="text" w:hAnchor="margin" w:y="116"/>
      <w:spacing w:before="120" w:after="120" w:line="360" w:lineRule="auto"/>
      <w:jc w:val="right"/>
    </w:pPr>
    <w:rPr>
      <w:bCs/>
      <w:noProof/>
      <w:sz w:val="24"/>
    </w:rPr>
  </w:style>
  <w:style w:type="paragraph" w:styleId="ResimYazs">
    <w:name w:val="caption"/>
    <w:basedOn w:val="Normal"/>
    <w:next w:val="Normal"/>
    <w:uiPriority w:val="35"/>
    <w:semiHidden/>
    <w:unhideWhenUsed/>
    <w:rsid w:val="006C17F2"/>
    <w:pPr>
      <w:spacing w:after="200"/>
    </w:pPr>
    <w:rPr>
      <w:i/>
      <w:iCs/>
      <w:color w:val="44546A" w:themeColor="text2"/>
      <w:sz w:val="18"/>
      <w:szCs w:val="18"/>
    </w:rPr>
  </w:style>
  <w:style w:type="paragraph" w:customStyle="1" w:styleId="a">
    <w:basedOn w:val="Normal"/>
    <w:next w:val="stBilgi"/>
    <w:rsid w:val="000E4E40"/>
    <w:pPr>
      <w:tabs>
        <w:tab w:val="center" w:pos="4536"/>
        <w:tab w:val="right" w:pos="9072"/>
      </w:tabs>
    </w:pPr>
  </w:style>
  <w:style w:type="paragraph" w:customStyle="1" w:styleId="RenkliListe-Vurgu11">
    <w:name w:val="Renkli Liste - Vurgu 11"/>
    <w:basedOn w:val="Normal"/>
    <w:uiPriority w:val="34"/>
    <w:qFormat/>
    <w:rsid w:val="000E4E40"/>
    <w:pPr>
      <w:widowControl/>
      <w:autoSpaceDE/>
      <w:autoSpaceDN/>
      <w:adjustRightInd/>
      <w:spacing w:after="200" w:line="276" w:lineRule="auto"/>
      <w:ind w:left="720"/>
      <w:contextualSpacing/>
      <w:jc w:val="both"/>
    </w:pPr>
    <w:rPr>
      <w:rFonts w:eastAsia="Calibri"/>
      <w:sz w:val="24"/>
      <w:szCs w:val="22"/>
      <w:lang w:eastAsia="en-US"/>
    </w:rPr>
  </w:style>
  <w:style w:type="paragraph" w:customStyle="1" w:styleId="Default">
    <w:name w:val="Default"/>
    <w:rsid w:val="000E4E40"/>
    <w:pPr>
      <w:autoSpaceDE w:val="0"/>
      <w:autoSpaceDN w:val="0"/>
      <w:adjustRightInd w:val="0"/>
    </w:pPr>
    <w:rPr>
      <w:rFonts w:eastAsia="Calibri"/>
      <w:color w:val="000000"/>
      <w:sz w:val="24"/>
      <w:szCs w:val="24"/>
      <w:lang w:eastAsia="en-US"/>
    </w:rPr>
  </w:style>
  <w:style w:type="paragraph" w:styleId="T5">
    <w:name w:val="toc 5"/>
    <w:basedOn w:val="Normal"/>
    <w:next w:val="Normal"/>
    <w:autoRedefine/>
    <w:uiPriority w:val="39"/>
    <w:unhideWhenUsed/>
    <w:rsid w:val="005B5ECE"/>
    <w:pPr>
      <w:ind w:left="800"/>
    </w:pPr>
    <w:rPr>
      <w:rFonts w:asciiTheme="minorHAnsi" w:hAnsiTheme="minorHAnsi" w:cstheme="minorHAnsi"/>
      <w:sz w:val="18"/>
      <w:szCs w:val="18"/>
    </w:rPr>
  </w:style>
  <w:style w:type="paragraph" w:styleId="T6">
    <w:name w:val="toc 6"/>
    <w:basedOn w:val="Normal"/>
    <w:next w:val="Normal"/>
    <w:autoRedefine/>
    <w:uiPriority w:val="39"/>
    <w:unhideWhenUsed/>
    <w:rsid w:val="005B5ECE"/>
    <w:pPr>
      <w:ind w:left="1000"/>
    </w:pPr>
    <w:rPr>
      <w:rFonts w:asciiTheme="minorHAnsi" w:hAnsiTheme="minorHAnsi" w:cstheme="minorHAnsi"/>
      <w:sz w:val="18"/>
      <w:szCs w:val="18"/>
    </w:rPr>
  </w:style>
  <w:style w:type="paragraph" w:styleId="T7">
    <w:name w:val="toc 7"/>
    <w:basedOn w:val="Normal"/>
    <w:next w:val="Normal"/>
    <w:autoRedefine/>
    <w:uiPriority w:val="39"/>
    <w:unhideWhenUsed/>
    <w:rsid w:val="005B5ECE"/>
    <w:pPr>
      <w:ind w:left="1200"/>
    </w:pPr>
    <w:rPr>
      <w:rFonts w:asciiTheme="minorHAnsi" w:hAnsiTheme="minorHAnsi" w:cstheme="minorHAnsi"/>
      <w:sz w:val="18"/>
      <w:szCs w:val="18"/>
    </w:rPr>
  </w:style>
  <w:style w:type="paragraph" w:styleId="T8">
    <w:name w:val="toc 8"/>
    <w:basedOn w:val="Normal"/>
    <w:next w:val="Normal"/>
    <w:autoRedefine/>
    <w:uiPriority w:val="39"/>
    <w:unhideWhenUsed/>
    <w:rsid w:val="005B5ECE"/>
    <w:pPr>
      <w:ind w:left="1400"/>
    </w:pPr>
    <w:rPr>
      <w:rFonts w:asciiTheme="minorHAnsi" w:hAnsiTheme="minorHAnsi" w:cstheme="minorHAnsi"/>
      <w:sz w:val="18"/>
      <w:szCs w:val="18"/>
    </w:rPr>
  </w:style>
  <w:style w:type="paragraph" w:styleId="T9">
    <w:name w:val="toc 9"/>
    <w:basedOn w:val="Normal"/>
    <w:next w:val="Normal"/>
    <w:autoRedefine/>
    <w:uiPriority w:val="39"/>
    <w:unhideWhenUsed/>
    <w:rsid w:val="005B5ECE"/>
    <w:pPr>
      <w:ind w:left="1600"/>
    </w:pPr>
    <w:rPr>
      <w:rFonts w:asciiTheme="minorHAnsi" w:hAnsiTheme="minorHAnsi" w:cstheme="minorHAnsi"/>
      <w:sz w:val="18"/>
      <w:szCs w:val="18"/>
    </w:rPr>
  </w:style>
  <w:style w:type="paragraph" w:customStyle="1" w:styleId="LKBALIKLAR">
    <w:name w:val="İLK BAŞLIKLAR"/>
    <w:link w:val="LKBALIKLARChar"/>
    <w:qFormat/>
    <w:rsid w:val="00155096"/>
    <w:pPr>
      <w:spacing w:before="960" w:after="480" w:line="360" w:lineRule="auto"/>
      <w:jc w:val="center"/>
    </w:pPr>
    <w:rPr>
      <w:b/>
      <w:bCs/>
      <w:caps/>
      <w:color w:val="000000"/>
      <w:sz w:val="28"/>
      <w:szCs w:val="28"/>
      <w:lang w:eastAsia="x-none"/>
    </w:rPr>
  </w:style>
  <w:style w:type="character" w:customStyle="1" w:styleId="LKBALIKLARChar">
    <w:name w:val="İLK BAŞLIKLAR Char"/>
    <w:basedOn w:val="VarsaylanParagrafYazTipi"/>
    <w:link w:val="LKBALIKLAR"/>
    <w:rsid w:val="00155096"/>
    <w:rPr>
      <w:b/>
      <w:bCs/>
      <w:caps/>
      <w:color w:val="000000"/>
      <w:sz w:val="28"/>
      <w:szCs w:val="28"/>
      <w:lang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4912654">
      <w:bodyDiv w:val="1"/>
      <w:marLeft w:val="0"/>
      <w:marRight w:val="0"/>
      <w:marTop w:val="0"/>
      <w:marBottom w:val="0"/>
      <w:divBdr>
        <w:top w:val="none" w:sz="0" w:space="0" w:color="auto"/>
        <w:left w:val="none" w:sz="0" w:space="0" w:color="auto"/>
        <w:bottom w:val="none" w:sz="0" w:space="0" w:color="auto"/>
        <w:right w:val="none" w:sz="0" w:space="0" w:color="auto"/>
      </w:divBdr>
    </w:div>
    <w:div w:id="233664006">
      <w:bodyDiv w:val="1"/>
      <w:marLeft w:val="0"/>
      <w:marRight w:val="0"/>
      <w:marTop w:val="0"/>
      <w:marBottom w:val="0"/>
      <w:divBdr>
        <w:top w:val="none" w:sz="0" w:space="0" w:color="auto"/>
        <w:left w:val="none" w:sz="0" w:space="0" w:color="auto"/>
        <w:bottom w:val="none" w:sz="0" w:space="0" w:color="auto"/>
        <w:right w:val="none" w:sz="0" w:space="0" w:color="auto"/>
      </w:divBdr>
    </w:div>
    <w:div w:id="514611177">
      <w:bodyDiv w:val="1"/>
      <w:marLeft w:val="0"/>
      <w:marRight w:val="0"/>
      <w:marTop w:val="0"/>
      <w:marBottom w:val="0"/>
      <w:divBdr>
        <w:top w:val="none" w:sz="0" w:space="0" w:color="auto"/>
        <w:left w:val="none" w:sz="0" w:space="0" w:color="auto"/>
        <w:bottom w:val="none" w:sz="0" w:space="0" w:color="auto"/>
        <w:right w:val="none" w:sz="0" w:space="0" w:color="auto"/>
      </w:divBdr>
    </w:div>
    <w:div w:id="1145587639">
      <w:bodyDiv w:val="1"/>
      <w:marLeft w:val="0"/>
      <w:marRight w:val="0"/>
      <w:marTop w:val="0"/>
      <w:marBottom w:val="0"/>
      <w:divBdr>
        <w:top w:val="none" w:sz="0" w:space="0" w:color="auto"/>
        <w:left w:val="none" w:sz="0" w:space="0" w:color="auto"/>
        <w:bottom w:val="none" w:sz="0" w:space="0" w:color="auto"/>
        <w:right w:val="none" w:sz="0" w:space="0" w:color="auto"/>
      </w:divBdr>
    </w:div>
    <w:div w:id="1263220252">
      <w:bodyDiv w:val="1"/>
      <w:marLeft w:val="0"/>
      <w:marRight w:val="0"/>
      <w:marTop w:val="0"/>
      <w:marBottom w:val="0"/>
      <w:divBdr>
        <w:top w:val="none" w:sz="0" w:space="0" w:color="auto"/>
        <w:left w:val="none" w:sz="0" w:space="0" w:color="auto"/>
        <w:bottom w:val="none" w:sz="0" w:space="0" w:color="auto"/>
        <w:right w:val="none" w:sz="0" w:space="0" w:color="auto"/>
      </w:divBdr>
    </w:div>
    <w:div w:id="1367831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8" Type="http://schemas.openxmlformats.org/officeDocument/2006/relationships/image" Target="media/image12.png"/><Relationship Id="rId13" Type="http://schemas.openxmlformats.org/officeDocument/2006/relationships/image" Target="media/image23.png"/><Relationship Id="rId3" Type="http://schemas.openxmlformats.org/officeDocument/2006/relationships/image" Target="media/image4.png"/><Relationship Id="rId7" Type="http://schemas.openxmlformats.org/officeDocument/2006/relationships/image" Target="media/image10.png"/><Relationship Id="rId12"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image" Target="media/image2.png"/><Relationship Id="rId6" Type="http://schemas.openxmlformats.org/officeDocument/2006/relationships/image" Target="media/image9.png"/><Relationship Id="rId11" Type="http://schemas.openxmlformats.org/officeDocument/2006/relationships/image" Target="media/image18.png"/><Relationship Id="rId5" Type="http://schemas.openxmlformats.org/officeDocument/2006/relationships/image" Target="media/image6.png"/><Relationship Id="rId10" Type="http://schemas.openxmlformats.org/officeDocument/2006/relationships/image" Target="media/image15.png"/><Relationship Id="rId4" Type="http://schemas.openxmlformats.org/officeDocument/2006/relationships/image" Target="media/image5.png"/><Relationship Id="rId9" Type="http://schemas.openxmlformats.org/officeDocument/2006/relationships/image" Target="media/image13.png"/></Relationship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image" Target="media/image7.png"/><Relationship Id="rId26" Type="http://schemas.openxmlformats.org/officeDocument/2006/relationships/image" Target="media/image19.png"/><Relationship Id="rId39" Type="http://schemas.openxmlformats.org/officeDocument/2006/relationships/oleObject" Target="embeddings/oleObject8.bin"/><Relationship Id="rId21" Type="http://schemas.openxmlformats.org/officeDocument/2006/relationships/image" Target="media/image14.wmf"/><Relationship Id="rId34" Type="http://schemas.openxmlformats.org/officeDocument/2006/relationships/footer" Target="footer7.xml"/><Relationship Id="rId42" Type="http://schemas.openxmlformats.org/officeDocument/2006/relationships/oleObject" Target="embeddings/oleObject11.bin"/><Relationship Id="rId47"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4.xml"/><Relationship Id="rId29" Type="http://schemas.openxmlformats.org/officeDocument/2006/relationships/oleObject" Target="embeddings/oleObject4.bin"/><Relationship Id="rId11" Type="http://schemas.openxmlformats.org/officeDocument/2006/relationships/image" Target="media/image1.png"/><Relationship Id="rId24" Type="http://schemas.openxmlformats.org/officeDocument/2006/relationships/image" Target="media/image16.jpeg"/><Relationship Id="rId32" Type="http://schemas.openxmlformats.org/officeDocument/2006/relationships/footer" Target="footer5.xml"/><Relationship Id="rId37" Type="http://schemas.openxmlformats.org/officeDocument/2006/relationships/oleObject" Target="embeddings/oleObject6.bin"/><Relationship Id="rId40" Type="http://schemas.openxmlformats.org/officeDocument/2006/relationships/oleObject" Target="embeddings/oleObject9.bin"/><Relationship Id="rId45" Type="http://schemas.openxmlformats.org/officeDocument/2006/relationships/oleObject" Target="embeddings/oleObject14.bin"/><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oleObject" Target="embeddings/oleObject2.bin"/><Relationship Id="rId28" Type="http://schemas.openxmlformats.org/officeDocument/2006/relationships/oleObject" Target="embeddings/oleObject3.bin"/><Relationship Id="rId36" Type="http://schemas.openxmlformats.org/officeDocument/2006/relationships/image" Target="media/image23.png"/><Relationship Id="rId49" Type="http://schemas.openxmlformats.org/officeDocument/2006/relationships/theme" Target="theme/theme1.xml"/><Relationship Id="rId10" Type="http://schemas.microsoft.com/office/2016/09/relationships/commentsIds" Target="commentsIds.xml"/><Relationship Id="rId19" Type="http://schemas.openxmlformats.org/officeDocument/2006/relationships/image" Target="media/image8.jpeg"/><Relationship Id="rId31" Type="http://schemas.openxmlformats.org/officeDocument/2006/relationships/image" Target="media/image21.png"/><Relationship Id="rId44" Type="http://schemas.openxmlformats.org/officeDocument/2006/relationships/oleObject" Target="embeddings/oleObject13.bin"/><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footer" Target="footer2.xml"/><Relationship Id="rId22" Type="http://schemas.openxmlformats.org/officeDocument/2006/relationships/oleObject" Target="embeddings/oleObject1.bin"/><Relationship Id="rId27" Type="http://schemas.openxmlformats.org/officeDocument/2006/relationships/image" Target="media/image20.png"/><Relationship Id="rId30" Type="http://schemas.openxmlformats.org/officeDocument/2006/relationships/oleObject" Target="embeddings/oleObject5.bin"/><Relationship Id="rId35" Type="http://schemas.openxmlformats.org/officeDocument/2006/relationships/image" Target="media/image22.png"/><Relationship Id="rId43" Type="http://schemas.openxmlformats.org/officeDocument/2006/relationships/oleObject" Target="embeddings/oleObject12.bin"/><Relationship Id="rId48" Type="http://schemas.microsoft.com/office/2011/relationships/people" Target="people.xml"/><Relationship Id="rId8" Type="http://schemas.openxmlformats.org/officeDocument/2006/relationships/comments" Target="comments.xml"/><Relationship Id="rId3" Type="http://schemas.openxmlformats.org/officeDocument/2006/relationships/styles" Target="styles.xml"/><Relationship Id="rId12" Type="http://schemas.openxmlformats.org/officeDocument/2006/relationships/header" Target="header1.xml"/><Relationship Id="rId17" Type="http://schemas.openxmlformats.org/officeDocument/2006/relationships/image" Target="media/image6.png"/><Relationship Id="rId25" Type="http://schemas.openxmlformats.org/officeDocument/2006/relationships/image" Target="media/image17.jpeg"/><Relationship Id="rId33" Type="http://schemas.openxmlformats.org/officeDocument/2006/relationships/footer" Target="footer6.xml"/><Relationship Id="rId38" Type="http://schemas.openxmlformats.org/officeDocument/2006/relationships/oleObject" Target="embeddings/oleObject7.bin"/><Relationship Id="rId46" Type="http://schemas.openxmlformats.org/officeDocument/2006/relationships/footer" Target="footer8.xml"/><Relationship Id="rId20" Type="http://schemas.openxmlformats.org/officeDocument/2006/relationships/image" Target="media/image11.png"/><Relationship Id="rId41"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yus12</b:Tag>
    <b:SourceType>Book</b:SourceType>
    <b:Guid>{4EEE1BF7-3D4A-4153-8809-717D81596018}</b:Guid>
    <b:Title>hgs sjglksg gasglşk</b:Title>
    <b:Year>2012</b:Year>
    <b:City>istanbul</b:City>
    <b:Publisher>IEEE PUB</b:Publisher>
    <b:Author>
      <b:Author>
        <b:NameList>
          <b:Person>
            <b:Last>yusuf</b:Last>
            <b:First>altun</b:First>
          </b:Person>
          <b:Person>
            <b:Last>mustafa</b:Last>
            <b:First>altun</b:First>
          </b:Person>
          <b:Person>
            <b:Last>ahmet </b:Last>
            <b:First>altun</b:First>
          </b:Person>
          <b:Person>
            <b:Last>mehmet</b:Last>
            <b:First>altun</b:First>
          </b:Person>
        </b:NameList>
      </b:Author>
    </b:Author>
    <b:Volume>5</b:Volume>
    <b:NumberVolumes>3</b:NumberVolumes>
    <b:Pages>450-489</b:Pages>
    <b:RefOrder>1</b:RefOrder>
  </b:Source>
</b:Sources>
</file>

<file path=customXml/itemProps1.xml><?xml version="1.0" encoding="utf-8"?>
<ds:datastoreItem xmlns:ds="http://schemas.openxmlformats.org/officeDocument/2006/customXml" ds:itemID="{1000D1CA-0AF7-466F-8970-0948BC27AB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TotalTime>
  <Pages>41</Pages>
  <Words>6555</Words>
  <Characters>37370</Characters>
  <Application>Microsoft Office Word</Application>
  <DocSecurity>0</DocSecurity>
  <Lines>311</Lines>
  <Paragraphs>87</Paragraphs>
  <ScaleCrop>false</ScaleCrop>
  <HeadingPairs>
    <vt:vector size="2" baseType="variant">
      <vt:variant>
        <vt:lpstr>Konu Başlığı</vt:lpstr>
      </vt:variant>
      <vt:variant>
        <vt:i4>1</vt:i4>
      </vt:variant>
    </vt:vector>
  </HeadingPairs>
  <TitlesOfParts>
    <vt:vector size="1" baseType="lpstr">
      <vt:lpstr>Sablon</vt:lpstr>
    </vt:vector>
  </TitlesOfParts>
  <Company/>
  <LinksUpToDate>false</LinksUpToDate>
  <CharactersWithSpaces>43838</CharactersWithSpaces>
  <SharedDoc>false</SharedDoc>
  <HLinks>
    <vt:vector size="264" baseType="variant">
      <vt:variant>
        <vt:i4>2687077</vt:i4>
      </vt:variant>
      <vt:variant>
        <vt:i4>699</vt:i4>
      </vt:variant>
      <vt:variant>
        <vt:i4>0</vt:i4>
      </vt:variant>
      <vt:variant>
        <vt:i4>5</vt:i4>
      </vt:variant>
      <vt:variant>
        <vt:lpwstr>http://www.atm.com/</vt:lpwstr>
      </vt:variant>
      <vt:variant>
        <vt:lpwstr/>
      </vt:variant>
      <vt:variant>
        <vt:i4>2687077</vt:i4>
      </vt:variant>
      <vt:variant>
        <vt:i4>696</vt:i4>
      </vt:variant>
      <vt:variant>
        <vt:i4>0</vt:i4>
      </vt:variant>
      <vt:variant>
        <vt:i4>5</vt:i4>
      </vt:variant>
      <vt:variant>
        <vt:lpwstr>http://www.atm.com/</vt:lpwstr>
      </vt:variant>
      <vt:variant>
        <vt:lpwstr/>
      </vt:variant>
      <vt:variant>
        <vt:i4>1245245</vt:i4>
      </vt:variant>
      <vt:variant>
        <vt:i4>449</vt:i4>
      </vt:variant>
      <vt:variant>
        <vt:i4>0</vt:i4>
      </vt:variant>
      <vt:variant>
        <vt:i4>5</vt:i4>
      </vt:variant>
      <vt:variant>
        <vt:lpwstr/>
      </vt:variant>
      <vt:variant>
        <vt:lpwstr>_Toc479772765</vt:lpwstr>
      </vt:variant>
      <vt:variant>
        <vt:i4>1245245</vt:i4>
      </vt:variant>
      <vt:variant>
        <vt:i4>443</vt:i4>
      </vt:variant>
      <vt:variant>
        <vt:i4>0</vt:i4>
      </vt:variant>
      <vt:variant>
        <vt:i4>5</vt:i4>
      </vt:variant>
      <vt:variant>
        <vt:lpwstr/>
      </vt:variant>
      <vt:variant>
        <vt:lpwstr>_Toc479772764</vt:lpwstr>
      </vt:variant>
      <vt:variant>
        <vt:i4>1245245</vt:i4>
      </vt:variant>
      <vt:variant>
        <vt:i4>437</vt:i4>
      </vt:variant>
      <vt:variant>
        <vt:i4>0</vt:i4>
      </vt:variant>
      <vt:variant>
        <vt:i4>5</vt:i4>
      </vt:variant>
      <vt:variant>
        <vt:lpwstr/>
      </vt:variant>
      <vt:variant>
        <vt:lpwstr>_Toc479772763</vt:lpwstr>
      </vt:variant>
      <vt:variant>
        <vt:i4>1245245</vt:i4>
      </vt:variant>
      <vt:variant>
        <vt:i4>431</vt:i4>
      </vt:variant>
      <vt:variant>
        <vt:i4>0</vt:i4>
      </vt:variant>
      <vt:variant>
        <vt:i4>5</vt:i4>
      </vt:variant>
      <vt:variant>
        <vt:lpwstr/>
      </vt:variant>
      <vt:variant>
        <vt:lpwstr>_Toc479772762</vt:lpwstr>
      </vt:variant>
      <vt:variant>
        <vt:i4>1245245</vt:i4>
      </vt:variant>
      <vt:variant>
        <vt:i4>425</vt:i4>
      </vt:variant>
      <vt:variant>
        <vt:i4>0</vt:i4>
      </vt:variant>
      <vt:variant>
        <vt:i4>5</vt:i4>
      </vt:variant>
      <vt:variant>
        <vt:lpwstr/>
      </vt:variant>
      <vt:variant>
        <vt:lpwstr>_Toc479772761</vt:lpwstr>
      </vt:variant>
      <vt:variant>
        <vt:i4>1245245</vt:i4>
      </vt:variant>
      <vt:variant>
        <vt:i4>419</vt:i4>
      </vt:variant>
      <vt:variant>
        <vt:i4>0</vt:i4>
      </vt:variant>
      <vt:variant>
        <vt:i4>5</vt:i4>
      </vt:variant>
      <vt:variant>
        <vt:lpwstr/>
      </vt:variant>
      <vt:variant>
        <vt:lpwstr>_Toc479772760</vt:lpwstr>
      </vt:variant>
      <vt:variant>
        <vt:i4>1048637</vt:i4>
      </vt:variant>
      <vt:variant>
        <vt:i4>413</vt:i4>
      </vt:variant>
      <vt:variant>
        <vt:i4>0</vt:i4>
      </vt:variant>
      <vt:variant>
        <vt:i4>5</vt:i4>
      </vt:variant>
      <vt:variant>
        <vt:lpwstr/>
      </vt:variant>
      <vt:variant>
        <vt:lpwstr>_Toc479772759</vt:lpwstr>
      </vt:variant>
      <vt:variant>
        <vt:i4>1048637</vt:i4>
      </vt:variant>
      <vt:variant>
        <vt:i4>407</vt:i4>
      </vt:variant>
      <vt:variant>
        <vt:i4>0</vt:i4>
      </vt:variant>
      <vt:variant>
        <vt:i4>5</vt:i4>
      </vt:variant>
      <vt:variant>
        <vt:lpwstr/>
      </vt:variant>
      <vt:variant>
        <vt:lpwstr>_Toc479772758</vt:lpwstr>
      </vt:variant>
      <vt:variant>
        <vt:i4>1441853</vt:i4>
      </vt:variant>
      <vt:variant>
        <vt:i4>398</vt:i4>
      </vt:variant>
      <vt:variant>
        <vt:i4>0</vt:i4>
      </vt:variant>
      <vt:variant>
        <vt:i4>5</vt:i4>
      </vt:variant>
      <vt:variant>
        <vt:lpwstr/>
      </vt:variant>
      <vt:variant>
        <vt:lpwstr>_Toc479772736</vt:lpwstr>
      </vt:variant>
      <vt:variant>
        <vt:i4>1441853</vt:i4>
      </vt:variant>
      <vt:variant>
        <vt:i4>392</vt:i4>
      </vt:variant>
      <vt:variant>
        <vt:i4>0</vt:i4>
      </vt:variant>
      <vt:variant>
        <vt:i4>5</vt:i4>
      </vt:variant>
      <vt:variant>
        <vt:lpwstr/>
      </vt:variant>
      <vt:variant>
        <vt:lpwstr>_Toc479772735</vt:lpwstr>
      </vt:variant>
      <vt:variant>
        <vt:i4>1441853</vt:i4>
      </vt:variant>
      <vt:variant>
        <vt:i4>386</vt:i4>
      </vt:variant>
      <vt:variant>
        <vt:i4>0</vt:i4>
      </vt:variant>
      <vt:variant>
        <vt:i4>5</vt:i4>
      </vt:variant>
      <vt:variant>
        <vt:lpwstr/>
      </vt:variant>
      <vt:variant>
        <vt:lpwstr>_Toc479772734</vt:lpwstr>
      </vt:variant>
      <vt:variant>
        <vt:i4>1441853</vt:i4>
      </vt:variant>
      <vt:variant>
        <vt:i4>380</vt:i4>
      </vt:variant>
      <vt:variant>
        <vt:i4>0</vt:i4>
      </vt:variant>
      <vt:variant>
        <vt:i4>5</vt:i4>
      </vt:variant>
      <vt:variant>
        <vt:lpwstr/>
      </vt:variant>
      <vt:variant>
        <vt:lpwstr>_Toc479772733</vt:lpwstr>
      </vt:variant>
      <vt:variant>
        <vt:i4>1441853</vt:i4>
      </vt:variant>
      <vt:variant>
        <vt:i4>374</vt:i4>
      </vt:variant>
      <vt:variant>
        <vt:i4>0</vt:i4>
      </vt:variant>
      <vt:variant>
        <vt:i4>5</vt:i4>
      </vt:variant>
      <vt:variant>
        <vt:lpwstr/>
      </vt:variant>
      <vt:variant>
        <vt:lpwstr>_Toc479772732</vt:lpwstr>
      </vt:variant>
      <vt:variant>
        <vt:i4>1441853</vt:i4>
      </vt:variant>
      <vt:variant>
        <vt:i4>368</vt:i4>
      </vt:variant>
      <vt:variant>
        <vt:i4>0</vt:i4>
      </vt:variant>
      <vt:variant>
        <vt:i4>5</vt:i4>
      </vt:variant>
      <vt:variant>
        <vt:lpwstr/>
      </vt:variant>
      <vt:variant>
        <vt:lpwstr>_Toc479772731</vt:lpwstr>
      </vt:variant>
      <vt:variant>
        <vt:i4>1441853</vt:i4>
      </vt:variant>
      <vt:variant>
        <vt:i4>362</vt:i4>
      </vt:variant>
      <vt:variant>
        <vt:i4>0</vt:i4>
      </vt:variant>
      <vt:variant>
        <vt:i4>5</vt:i4>
      </vt:variant>
      <vt:variant>
        <vt:lpwstr/>
      </vt:variant>
      <vt:variant>
        <vt:lpwstr>_Toc479772730</vt:lpwstr>
      </vt:variant>
      <vt:variant>
        <vt:i4>1507389</vt:i4>
      </vt:variant>
      <vt:variant>
        <vt:i4>356</vt:i4>
      </vt:variant>
      <vt:variant>
        <vt:i4>0</vt:i4>
      </vt:variant>
      <vt:variant>
        <vt:i4>5</vt:i4>
      </vt:variant>
      <vt:variant>
        <vt:lpwstr/>
      </vt:variant>
      <vt:variant>
        <vt:lpwstr>_Toc479772729</vt:lpwstr>
      </vt:variant>
      <vt:variant>
        <vt:i4>1507389</vt:i4>
      </vt:variant>
      <vt:variant>
        <vt:i4>350</vt:i4>
      </vt:variant>
      <vt:variant>
        <vt:i4>0</vt:i4>
      </vt:variant>
      <vt:variant>
        <vt:i4>5</vt:i4>
      </vt:variant>
      <vt:variant>
        <vt:lpwstr/>
      </vt:variant>
      <vt:variant>
        <vt:lpwstr>_Toc479772728</vt:lpwstr>
      </vt:variant>
      <vt:variant>
        <vt:i4>1507389</vt:i4>
      </vt:variant>
      <vt:variant>
        <vt:i4>344</vt:i4>
      </vt:variant>
      <vt:variant>
        <vt:i4>0</vt:i4>
      </vt:variant>
      <vt:variant>
        <vt:i4>5</vt:i4>
      </vt:variant>
      <vt:variant>
        <vt:lpwstr/>
      </vt:variant>
      <vt:variant>
        <vt:lpwstr>_Toc479772727</vt:lpwstr>
      </vt:variant>
      <vt:variant>
        <vt:i4>1507389</vt:i4>
      </vt:variant>
      <vt:variant>
        <vt:i4>338</vt:i4>
      </vt:variant>
      <vt:variant>
        <vt:i4>0</vt:i4>
      </vt:variant>
      <vt:variant>
        <vt:i4>5</vt:i4>
      </vt:variant>
      <vt:variant>
        <vt:lpwstr/>
      </vt:variant>
      <vt:variant>
        <vt:lpwstr>_Toc479772726</vt:lpwstr>
      </vt:variant>
      <vt:variant>
        <vt:i4>1507389</vt:i4>
      </vt:variant>
      <vt:variant>
        <vt:i4>332</vt:i4>
      </vt:variant>
      <vt:variant>
        <vt:i4>0</vt:i4>
      </vt:variant>
      <vt:variant>
        <vt:i4>5</vt:i4>
      </vt:variant>
      <vt:variant>
        <vt:lpwstr/>
      </vt:variant>
      <vt:variant>
        <vt:lpwstr>_Toc479772725</vt:lpwstr>
      </vt:variant>
      <vt:variant>
        <vt:i4>1507389</vt:i4>
      </vt:variant>
      <vt:variant>
        <vt:i4>326</vt:i4>
      </vt:variant>
      <vt:variant>
        <vt:i4>0</vt:i4>
      </vt:variant>
      <vt:variant>
        <vt:i4>5</vt:i4>
      </vt:variant>
      <vt:variant>
        <vt:lpwstr/>
      </vt:variant>
      <vt:variant>
        <vt:lpwstr>_Toc479772724</vt:lpwstr>
      </vt:variant>
      <vt:variant>
        <vt:i4>1507389</vt:i4>
      </vt:variant>
      <vt:variant>
        <vt:i4>320</vt:i4>
      </vt:variant>
      <vt:variant>
        <vt:i4>0</vt:i4>
      </vt:variant>
      <vt:variant>
        <vt:i4>5</vt:i4>
      </vt:variant>
      <vt:variant>
        <vt:lpwstr/>
      </vt:variant>
      <vt:variant>
        <vt:lpwstr>_Toc479772723</vt:lpwstr>
      </vt:variant>
      <vt:variant>
        <vt:i4>1507389</vt:i4>
      </vt:variant>
      <vt:variant>
        <vt:i4>314</vt:i4>
      </vt:variant>
      <vt:variant>
        <vt:i4>0</vt:i4>
      </vt:variant>
      <vt:variant>
        <vt:i4>5</vt:i4>
      </vt:variant>
      <vt:variant>
        <vt:lpwstr/>
      </vt:variant>
      <vt:variant>
        <vt:lpwstr>_Toc479772722</vt:lpwstr>
      </vt:variant>
      <vt:variant>
        <vt:i4>1507389</vt:i4>
      </vt:variant>
      <vt:variant>
        <vt:i4>308</vt:i4>
      </vt:variant>
      <vt:variant>
        <vt:i4>0</vt:i4>
      </vt:variant>
      <vt:variant>
        <vt:i4>5</vt:i4>
      </vt:variant>
      <vt:variant>
        <vt:lpwstr/>
      </vt:variant>
      <vt:variant>
        <vt:lpwstr>_Toc479772721</vt:lpwstr>
      </vt:variant>
      <vt:variant>
        <vt:i4>1507389</vt:i4>
      </vt:variant>
      <vt:variant>
        <vt:i4>302</vt:i4>
      </vt:variant>
      <vt:variant>
        <vt:i4>0</vt:i4>
      </vt:variant>
      <vt:variant>
        <vt:i4>5</vt:i4>
      </vt:variant>
      <vt:variant>
        <vt:lpwstr/>
      </vt:variant>
      <vt:variant>
        <vt:lpwstr>_Toc479772720</vt:lpwstr>
      </vt:variant>
      <vt:variant>
        <vt:i4>1310781</vt:i4>
      </vt:variant>
      <vt:variant>
        <vt:i4>296</vt:i4>
      </vt:variant>
      <vt:variant>
        <vt:i4>0</vt:i4>
      </vt:variant>
      <vt:variant>
        <vt:i4>5</vt:i4>
      </vt:variant>
      <vt:variant>
        <vt:lpwstr/>
      </vt:variant>
      <vt:variant>
        <vt:lpwstr>_Toc479772719</vt:lpwstr>
      </vt:variant>
      <vt:variant>
        <vt:i4>1310781</vt:i4>
      </vt:variant>
      <vt:variant>
        <vt:i4>290</vt:i4>
      </vt:variant>
      <vt:variant>
        <vt:i4>0</vt:i4>
      </vt:variant>
      <vt:variant>
        <vt:i4>5</vt:i4>
      </vt:variant>
      <vt:variant>
        <vt:lpwstr/>
      </vt:variant>
      <vt:variant>
        <vt:lpwstr>_Toc479772718</vt:lpwstr>
      </vt:variant>
      <vt:variant>
        <vt:i4>1310781</vt:i4>
      </vt:variant>
      <vt:variant>
        <vt:i4>284</vt:i4>
      </vt:variant>
      <vt:variant>
        <vt:i4>0</vt:i4>
      </vt:variant>
      <vt:variant>
        <vt:i4>5</vt:i4>
      </vt:variant>
      <vt:variant>
        <vt:lpwstr/>
      </vt:variant>
      <vt:variant>
        <vt:lpwstr>_Toc479772717</vt:lpwstr>
      </vt:variant>
      <vt:variant>
        <vt:i4>1310781</vt:i4>
      </vt:variant>
      <vt:variant>
        <vt:i4>278</vt:i4>
      </vt:variant>
      <vt:variant>
        <vt:i4>0</vt:i4>
      </vt:variant>
      <vt:variant>
        <vt:i4>5</vt:i4>
      </vt:variant>
      <vt:variant>
        <vt:lpwstr/>
      </vt:variant>
      <vt:variant>
        <vt:lpwstr>_Toc479772716</vt:lpwstr>
      </vt:variant>
      <vt:variant>
        <vt:i4>1310781</vt:i4>
      </vt:variant>
      <vt:variant>
        <vt:i4>272</vt:i4>
      </vt:variant>
      <vt:variant>
        <vt:i4>0</vt:i4>
      </vt:variant>
      <vt:variant>
        <vt:i4>5</vt:i4>
      </vt:variant>
      <vt:variant>
        <vt:lpwstr/>
      </vt:variant>
      <vt:variant>
        <vt:lpwstr>_Toc479772715</vt:lpwstr>
      </vt:variant>
      <vt:variant>
        <vt:i4>1245241</vt:i4>
      </vt:variant>
      <vt:variant>
        <vt:i4>263</vt:i4>
      </vt:variant>
      <vt:variant>
        <vt:i4>0</vt:i4>
      </vt:variant>
      <vt:variant>
        <vt:i4>5</vt:i4>
      </vt:variant>
      <vt:variant>
        <vt:lpwstr/>
      </vt:variant>
      <vt:variant>
        <vt:lpwstr>_Toc479776323</vt:lpwstr>
      </vt:variant>
      <vt:variant>
        <vt:i4>1245241</vt:i4>
      </vt:variant>
      <vt:variant>
        <vt:i4>257</vt:i4>
      </vt:variant>
      <vt:variant>
        <vt:i4>0</vt:i4>
      </vt:variant>
      <vt:variant>
        <vt:i4>5</vt:i4>
      </vt:variant>
      <vt:variant>
        <vt:lpwstr/>
      </vt:variant>
      <vt:variant>
        <vt:lpwstr>_Toc479776322</vt:lpwstr>
      </vt:variant>
      <vt:variant>
        <vt:i4>1245241</vt:i4>
      </vt:variant>
      <vt:variant>
        <vt:i4>251</vt:i4>
      </vt:variant>
      <vt:variant>
        <vt:i4>0</vt:i4>
      </vt:variant>
      <vt:variant>
        <vt:i4>5</vt:i4>
      </vt:variant>
      <vt:variant>
        <vt:lpwstr/>
      </vt:variant>
      <vt:variant>
        <vt:lpwstr>_Toc479776321</vt:lpwstr>
      </vt:variant>
      <vt:variant>
        <vt:i4>1245241</vt:i4>
      </vt:variant>
      <vt:variant>
        <vt:i4>245</vt:i4>
      </vt:variant>
      <vt:variant>
        <vt:i4>0</vt:i4>
      </vt:variant>
      <vt:variant>
        <vt:i4>5</vt:i4>
      </vt:variant>
      <vt:variant>
        <vt:lpwstr/>
      </vt:variant>
      <vt:variant>
        <vt:lpwstr>_Toc479776320</vt:lpwstr>
      </vt:variant>
      <vt:variant>
        <vt:i4>1048633</vt:i4>
      </vt:variant>
      <vt:variant>
        <vt:i4>239</vt:i4>
      </vt:variant>
      <vt:variant>
        <vt:i4>0</vt:i4>
      </vt:variant>
      <vt:variant>
        <vt:i4>5</vt:i4>
      </vt:variant>
      <vt:variant>
        <vt:lpwstr/>
      </vt:variant>
      <vt:variant>
        <vt:lpwstr>_Toc479776319</vt:lpwstr>
      </vt:variant>
      <vt:variant>
        <vt:i4>1048633</vt:i4>
      </vt:variant>
      <vt:variant>
        <vt:i4>233</vt:i4>
      </vt:variant>
      <vt:variant>
        <vt:i4>0</vt:i4>
      </vt:variant>
      <vt:variant>
        <vt:i4>5</vt:i4>
      </vt:variant>
      <vt:variant>
        <vt:lpwstr/>
      </vt:variant>
      <vt:variant>
        <vt:lpwstr>_Toc479776318</vt:lpwstr>
      </vt:variant>
      <vt:variant>
        <vt:i4>1048633</vt:i4>
      </vt:variant>
      <vt:variant>
        <vt:i4>227</vt:i4>
      </vt:variant>
      <vt:variant>
        <vt:i4>0</vt:i4>
      </vt:variant>
      <vt:variant>
        <vt:i4>5</vt:i4>
      </vt:variant>
      <vt:variant>
        <vt:lpwstr/>
      </vt:variant>
      <vt:variant>
        <vt:lpwstr>_Toc479776317</vt:lpwstr>
      </vt:variant>
      <vt:variant>
        <vt:i4>1048633</vt:i4>
      </vt:variant>
      <vt:variant>
        <vt:i4>221</vt:i4>
      </vt:variant>
      <vt:variant>
        <vt:i4>0</vt:i4>
      </vt:variant>
      <vt:variant>
        <vt:i4>5</vt:i4>
      </vt:variant>
      <vt:variant>
        <vt:lpwstr/>
      </vt:variant>
      <vt:variant>
        <vt:lpwstr>_Toc479776316</vt:lpwstr>
      </vt:variant>
      <vt:variant>
        <vt:i4>1048633</vt:i4>
      </vt:variant>
      <vt:variant>
        <vt:i4>215</vt:i4>
      </vt:variant>
      <vt:variant>
        <vt:i4>0</vt:i4>
      </vt:variant>
      <vt:variant>
        <vt:i4>5</vt:i4>
      </vt:variant>
      <vt:variant>
        <vt:lpwstr/>
      </vt:variant>
      <vt:variant>
        <vt:lpwstr>_Toc479776315</vt:lpwstr>
      </vt:variant>
      <vt:variant>
        <vt:i4>1048633</vt:i4>
      </vt:variant>
      <vt:variant>
        <vt:i4>209</vt:i4>
      </vt:variant>
      <vt:variant>
        <vt:i4>0</vt:i4>
      </vt:variant>
      <vt:variant>
        <vt:i4>5</vt:i4>
      </vt:variant>
      <vt:variant>
        <vt:lpwstr/>
      </vt:variant>
      <vt:variant>
        <vt:lpwstr>_Toc479776314</vt:lpwstr>
      </vt:variant>
      <vt:variant>
        <vt:i4>1048633</vt:i4>
      </vt:variant>
      <vt:variant>
        <vt:i4>203</vt:i4>
      </vt:variant>
      <vt:variant>
        <vt:i4>0</vt:i4>
      </vt:variant>
      <vt:variant>
        <vt:i4>5</vt:i4>
      </vt:variant>
      <vt:variant>
        <vt:lpwstr/>
      </vt:variant>
      <vt:variant>
        <vt:lpwstr>_Toc479776313</vt:lpwstr>
      </vt:variant>
      <vt:variant>
        <vt:i4>1048633</vt:i4>
      </vt:variant>
      <vt:variant>
        <vt:i4>197</vt:i4>
      </vt:variant>
      <vt:variant>
        <vt:i4>0</vt:i4>
      </vt:variant>
      <vt:variant>
        <vt:i4>5</vt:i4>
      </vt:variant>
      <vt:variant>
        <vt:lpwstr/>
      </vt:variant>
      <vt:variant>
        <vt:lpwstr>_Toc47977631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dc:title>
  <dc:subject/>
  <dc:creator>F.Sultan</dc:creator>
  <cp:keywords/>
  <cp:lastModifiedBy>Ahmet Can Omercikoglu</cp:lastModifiedBy>
  <cp:revision>3</cp:revision>
  <cp:lastPrinted>2019-09-13T09:41:00Z</cp:lastPrinted>
  <dcterms:created xsi:type="dcterms:W3CDTF">2023-03-14T12:56:00Z</dcterms:created>
  <dcterms:modified xsi:type="dcterms:W3CDTF">2025-05-16T12: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ieee</vt:lpwstr>
  </property>
  <property fmtid="{D5CDD505-2E9C-101B-9397-08002B2CF9AE}" pid="4" name="Mendeley Recent Style Id 0_1">
    <vt:lpwstr>http://www.zotero.org/styles/apa</vt:lpwstr>
  </property>
  <property fmtid="{D5CDD505-2E9C-101B-9397-08002B2CF9AE}" pid="5" name="Mendeley Recent Style Name 0_1">
    <vt:lpwstr>American Psychological Association 6th edition</vt:lpwstr>
  </property>
  <property fmtid="{D5CDD505-2E9C-101B-9397-08002B2CF9AE}" pid="6" name="Mendeley Recent Style Id 1_1">
    <vt:lpwstr>http://www.zotero.org/styles/american-sociological-association</vt:lpwstr>
  </property>
  <property fmtid="{D5CDD505-2E9C-101B-9397-08002B2CF9AE}" pid="7" name="Mendeley Recent Style Name 1_1">
    <vt:lpwstr>American Sociological Association</vt:lpwstr>
  </property>
  <property fmtid="{D5CDD505-2E9C-101B-9397-08002B2CF9AE}" pid="8" name="Mendeley Recent Style Id 2_1">
    <vt:lpwstr>http://www.zotero.org/styles/automatica</vt:lpwstr>
  </property>
  <property fmtid="{D5CDD505-2E9C-101B-9397-08002B2CF9AE}" pid="9" name="Mendeley Recent Style Name 2_1">
    <vt:lpwstr>Automatica</vt:lpwstr>
  </property>
  <property fmtid="{D5CDD505-2E9C-101B-9397-08002B2CF9AE}" pid="10" name="Mendeley Recent Style Id 3_1">
    <vt:lpwstr>http://www.zotero.org/styles/harvard-cite-them-right</vt:lpwstr>
  </property>
  <property fmtid="{D5CDD505-2E9C-101B-9397-08002B2CF9AE}" pid="11" name="Mendeley Recent Style Name 3_1">
    <vt:lpwstr>Cite Them Right 10th edition - Harvard</vt:lpwstr>
  </property>
  <property fmtid="{D5CDD505-2E9C-101B-9397-08002B2CF9AE}" pid="12" name="Mendeley Recent Style Id 4_1">
    <vt:lpwstr>http://www.zotero.org/styles/ieee</vt:lpwstr>
  </property>
  <property fmtid="{D5CDD505-2E9C-101B-9397-08002B2CF9AE}" pid="13" name="Mendeley Recent Style Name 4_1">
    <vt:lpwstr>IEEE</vt:lpwstr>
  </property>
  <property fmtid="{D5CDD505-2E9C-101B-9397-08002B2CF9AE}" pid="14" name="Mendeley Recent Style Id 5_1">
    <vt:lpwstr>http://www.zotero.org/styles/modern-humanities-research-association</vt:lpwstr>
  </property>
  <property fmtid="{D5CDD505-2E9C-101B-9397-08002B2CF9AE}" pid="15" name="Mendeley Recent Style Name 5_1">
    <vt:lpwstr>Modern Humanities Research Association 3rd edition (note with bibliography)</vt:lpwstr>
  </property>
  <property fmtid="{D5CDD505-2E9C-101B-9397-08002B2CF9AE}" pid="16" name="Mendeley Recent Style Id 6_1">
    <vt:lpwstr>http://www.zotero.org/styles/national-library-of-medicine</vt:lpwstr>
  </property>
  <property fmtid="{D5CDD505-2E9C-101B-9397-08002B2CF9AE}" pid="17" name="Mendeley Recent Style Name 6_1">
    <vt:lpwstr>National Library of Medicine</vt:lpwstr>
  </property>
  <property fmtid="{D5CDD505-2E9C-101B-9397-08002B2CF9AE}" pid="18" name="Mendeley Recent Style Id 7_1">
    <vt:lpwstr>http://www.zotero.org/styles/nature</vt:lpwstr>
  </property>
  <property fmtid="{D5CDD505-2E9C-101B-9397-08002B2CF9AE}" pid="19" name="Mendeley Recent Style Name 7_1">
    <vt:lpwstr>Nature</vt:lpwstr>
  </property>
  <property fmtid="{D5CDD505-2E9C-101B-9397-08002B2CF9AE}" pid="20" name="Mendeley Recent Style Id 8_1">
    <vt:lpwstr>http://www.zotero.org/styles/nonlinear-analysis-hybrid-systems</vt:lpwstr>
  </property>
  <property fmtid="{D5CDD505-2E9C-101B-9397-08002B2CF9AE}" pid="21" name="Mendeley Recent Style Name 8_1">
    <vt:lpwstr>Nonlinear Analysis: Hybrid Systems</vt:lpwstr>
  </property>
  <property fmtid="{D5CDD505-2E9C-101B-9397-08002B2CF9AE}" pid="22" name="Mendeley Recent Style Id 9_1">
    <vt:lpwstr>http://www.zotero.org/styles/nonlinear-dynamics</vt:lpwstr>
  </property>
  <property fmtid="{D5CDD505-2E9C-101B-9397-08002B2CF9AE}" pid="23" name="Mendeley Recent Style Name 9_1">
    <vt:lpwstr>Nonlinear Dynamics</vt:lpwstr>
  </property>
  <property fmtid="{D5CDD505-2E9C-101B-9397-08002B2CF9AE}" pid="24" name="Mendeley Unique User Id_1">
    <vt:lpwstr>adcc1d46-ba35-3731-8795-07a4f10cd114</vt:lpwstr>
  </property>
</Properties>
</file>